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charts/chart3.xml" ContentType="application/vnd.openxmlformats-officedocument.drawingml.chart+xml"/>
  <Override PartName="/ppt/theme/themeOverride3.xml" ContentType="application/vnd.openxmlformats-officedocument.themeOverride+xml"/>
  <Override PartName="/ppt/charts/chart4.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4.xml" ContentType="application/vnd.openxmlformats-officedocument.themeOverride+xml"/>
  <Override PartName="/ppt/charts/chart5.xml" ContentType="application/vnd.openxmlformats-officedocument.drawingml.chart+xml"/>
  <Override PartName="/ppt/theme/themeOverride5.xml" ContentType="application/vnd.openxmlformats-officedocument.themeOverride+xml"/>
  <Override PartName="/ppt/charts/chart6.xml" ContentType="application/vnd.openxmlformats-officedocument.drawingml.chart+xml"/>
  <Override PartName="/ppt/charts/style4.xml" ContentType="application/vnd.ms-office.chartstyle+xml"/>
  <Override PartName="/ppt/charts/colors4.xml" ContentType="application/vnd.ms-office.chartcolorstyle+xml"/>
  <Override PartName="/ppt/theme/themeOverride6.xml" ContentType="application/vnd.openxmlformats-officedocument.themeOverride+xml"/>
  <Override PartName="/ppt/charts/chart7.xml" ContentType="application/vnd.openxmlformats-officedocument.drawingml.chart+xml"/>
  <Override PartName="/ppt/charts/style5.xml" ContentType="application/vnd.ms-office.chartstyle+xml"/>
  <Override PartName="/ppt/charts/colors5.xml" ContentType="application/vnd.ms-office.chartcolorstyle+xml"/>
  <Override PartName="/ppt/theme/themeOverride7.xml" ContentType="application/vnd.openxmlformats-officedocument.themeOverride+xml"/>
  <Override PartName="/ppt/charts/chart8.xml" ContentType="application/vnd.openxmlformats-officedocument.drawingml.chart+xml"/>
  <Override PartName="/ppt/charts/style6.xml" ContentType="application/vnd.ms-office.chartstyle+xml"/>
  <Override PartName="/ppt/charts/colors6.xml" ContentType="application/vnd.ms-office.chartcolorstyle+xml"/>
  <Override PartName="/ppt/theme/themeOverride8.xml" ContentType="application/vnd.openxmlformats-officedocument.themeOverr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9"/>
  </p:notesMasterIdLst>
  <p:sldIdLst>
    <p:sldId id="326" r:id="rId2"/>
    <p:sldId id="257" r:id="rId3"/>
    <p:sldId id="327" r:id="rId4"/>
    <p:sldId id="328" r:id="rId5"/>
    <p:sldId id="329" r:id="rId6"/>
    <p:sldId id="258" r:id="rId7"/>
    <p:sldId id="330" r:id="rId8"/>
    <p:sldId id="331" r:id="rId9"/>
    <p:sldId id="338" r:id="rId10"/>
    <p:sldId id="339" r:id="rId11"/>
    <p:sldId id="340" r:id="rId12"/>
    <p:sldId id="341" r:id="rId13"/>
    <p:sldId id="346" r:id="rId14"/>
    <p:sldId id="357" r:id="rId15"/>
    <p:sldId id="358" r:id="rId16"/>
    <p:sldId id="347" r:id="rId17"/>
    <p:sldId id="359" r:id="rId18"/>
    <p:sldId id="348" r:id="rId19"/>
    <p:sldId id="360" r:id="rId20"/>
    <p:sldId id="361" r:id="rId21"/>
    <p:sldId id="362" r:id="rId22"/>
    <p:sldId id="363" r:id="rId23"/>
    <p:sldId id="364" r:id="rId24"/>
    <p:sldId id="365" r:id="rId25"/>
    <p:sldId id="335" r:id="rId26"/>
    <p:sldId id="342" r:id="rId27"/>
    <p:sldId id="343" r:id="rId28"/>
    <p:sldId id="344" r:id="rId29"/>
    <p:sldId id="336" r:id="rId30"/>
    <p:sldId id="373" r:id="rId31"/>
    <p:sldId id="378" r:id="rId32"/>
    <p:sldId id="379" r:id="rId33"/>
    <p:sldId id="374" r:id="rId34"/>
    <p:sldId id="380" r:id="rId35"/>
    <p:sldId id="381" r:id="rId36"/>
    <p:sldId id="382" r:id="rId37"/>
    <p:sldId id="383" r:id="rId38"/>
    <p:sldId id="332" r:id="rId39"/>
    <p:sldId id="387" r:id="rId40"/>
    <p:sldId id="388" r:id="rId41"/>
    <p:sldId id="384" r:id="rId42"/>
    <p:sldId id="385" r:id="rId43"/>
    <p:sldId id="386" r:id="rId44"/>
    <p:sldId id="400" r:id="rId45"/>
    <p:sldId id="333" r:id="rId46"/>
    <p:sldId id="334" r:id="rId47"/>
    <p:sldId id="389" r:id="rId48"/>
    <p:sldId id="390" r:id="rId49"/>
    <p:sldId id="391" r:id="rId50"/>
    <p:sldId id="392" r:id="rId51"/>
    <p:sldId id="393" r:id="rId52"/>
    <p:sldId id="394" r:id="rId53"/>
    <p:sldId id="395" r:id="rId54"/>
    <p:sldId id="398" r:id="rId55"/>
    <p:sldId id="399" r:id="rId56"/>
    <p:sldId id="337" r:id="rId57"/>
    <p:sldId id="319" r:id="rId5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492" autoAdjust="0"/>
    <p:restoredTop sz="94660"/>
  </p:normalViewPr>
  <p:slideViewPr>
    <p:cSldViewPr snapToGrid="0">
      <p:cViewPr varScale="1">
        <p:scale>
          <a:sx n="108" d="100"/>
          <a:sy n="108" d="100"/>
        </p:scale>
        <p:origin x="108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embeddings/oleObject96.bin"/></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embeddings/oleObject99.bin"/></Relationships>
</file>

<file path=ppt/charts/_rels/chart3.xml.rels><?xml version="1.0" encoding="UTF-8" standalone="yes"?>
<Relationships xmlns="http://schemas.openxmlformats.org/package/2006/relationships"><Relationship Id="rId2" Type="http://schemas.openxmlformats.org/officeDocument/2006/relationships/oleObject" Target="../embeddings/oleObject100.bin"/><Relationship Id="rId1" Type="http://schemas.openxmlformats.org/officeDocument/2006/relationships/themeOverride" Target="../theme/themeOverride3.xml"/></Relationships>
</file>

<file path=ppt/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embeddings/oleObject103.bin"/></Relationships>
</file>

<file path=ppt/charts/_rels/chart5.xml.rels><?xml version="1.0" encoding="UTF-8" standalone="yes"?>
<Relationships xmlns="http://schemas.openxmlformats.org/package/2006/relationships"><Relationship Id="rId2" Type="http://schemas.openxmlformats.org/officeDocument/2006/relationships/oleObject" Target="../embeddings/oleObject105.bin"/><Relationship Id="rId1" Type="http://schemas.openxmlformats.org/officeDocument/2006/relationships/themeOverride" Target="../theme/themeOverride5.xml"/></Relationships>
</file>

<file path=ppt/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embeddings/oleObject106.bin"/></Relationships>
</file>

<file path=ppt/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embeddings/oleObject107.bin"/></Relationships>
</file>

<file path=ppt/charts/_rels/chart8.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oleObject" Target="../embeddings/oleObject108.bin"/></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Reg Data 2020_2021'!$I$4</c:f>
              <c:strCache>
                <c:ptCount val="1"/>
                <c:pt idx="0">
                  <c:v>Average daily air temperature(0C)</c:v>
                </c:pt>
              </c:strCache>
            </c:strRef>
          </c:tx>
          <c:spPr>
            <a:ln w="19050" cap="rnd">
              <a:solidFill>
                <a:schemeClr val="accent1"/>
              </a:solidFill>
              <a:round/>
            </a:ln>
            <a:effectLst/>
          </c:spPr>
          <c:marker>
            <c:symbol val="none"/>
          </c:marker>
          <c:yVal>
            <c:numRef>
              <c:f>'Reg Data 2020_2021'!$I$5:$I$735</c:f>
              <c:numCache>
                <c:formatCode>General</c:formatCode>
                <c:ptCount val="731"/>
                <c:pt idx="0">
                  <c:v>3</c:v>
                </c:pt>
                <c:pt idx="1">
                  <c:v>-4</c:v>
                </c:pt>
                <c:pt idx="2">
                  <c:v>1</c:v>
                </c:pt>
                <c:pt idx="3">
                  <c:v>4</c:v>
                </c:pt>
                <c:pt idx="4">
                  <c:v>1</c:v>
                </c:pt>
                <c:pt idx="5">
                  <c:v>1</c:v>
                </c:pt>
                <c:pt idx="6">
                  <c:v>1</c:v>
                </c:pt>
                <c:pt idx="7">
                  <c:v>3</c:v>
                </c:pt>
                <c:pt idx="8">
                  <c:v>4</c:v>
                </c:pt>
                <c:pt idx="9">
                  <c:v>8</c:v>
                </c:pt>
                <c:pt idx="10">
                  <c:v>1</c:v>
                </c:pt>
                <c:pt idx="11">
                  <c:v>1</c:v>
                </c:pt>
                <c:pt idx="12">
                  <c:v>3</c:v>
                </c:pt>
                <c:pt idx="13">
                  <c:v>1</c:v>
                </c:pt>
                <c:pt idx="14">
                  <c:v>1</c:v>
                </c:pt>
                <c:pt idx="15">
                  <c:v>-1</c:v>
                </c:pt>
                <c:pt idx="16">
                  <c:v>1</c:v>
                </c:pt>
                <c:pt idx="17">
                  <c:v>1</c:v>
                </c:pt>
                <c:pt idx="18">
                  <c:v>2</c:v>
                </c:pt>
                <c:pt idx="19">
                  <c:v>2</c:v>
                </c:pt>
                <c:pt idx="20">
                  <c:v>-1</c:v>
                </c:pt>
                <c:pt idx="21">
                  <c:v>2</c:v>
                </c:pt>
                <c:pt idx="22">
                  <c:v>1</c:v>
                </c:pt>
                <c:pt idx="23">
                  <c:v>-1</c:v>
                </c:pt>
                <c:pt idx="24">
                  <c:v>2</c:v>
                </c:pt>
                <c:pt idx="25">
                  <c:v>4</c:v>
                </c:pt>
                <c:pt idx="26">
                  <c:v>2</c:v>
                </c:pt>
                <c:pt idx="27">
                  <c:v>4</c:v>
                </c:pt>
                <c:pt idx="28">
                  <c:v>3</c:v>
                </c:pt>
                <c:pt idx="29">
                  <c:v>4</c:v>
                </c:pt>
                <c:pt idx="30">
                  <c:v>11</c:v>
                </c:pt>
                <c:pt idx="31">
                  <c:v>11</c:v>
                </c:pt>
                <c:pt idx="32">
                  <c:v>9</c:v>
                </c:pt>
                <c:pt idx="33">
                  <c:v>9</c:v>
                </c:pt>
                <c:pt idx="34">
                  <c:v>4</c:v>
                </c:pt>
                <c:pt idx="35">
                  <c:v>1</c:v>
                </c:pt>
                <c:pt idx="36">
                  <c:v>2</c:v>
                </c:pt>
                <c:pt idx="37">
                  <c:v>4</c:v>
                </c:pt>
                <c:pt idx="38">
                  <c:v>1</c:v>
                </c:pt>
                <c:pt idx="39">
                  <c:v>6</c:v>
                </c:pt>
                <c:pt idx="40">
                  <c:v>4</c:v>
                </c:pt>
                <c:pt idx="41">
                  <c:v>4</c:v>
                </c:pt>
                <c:pt idx="42">
                  <c:v>3</c:v>
                </c:pt>
                <c:pt idx="43">
                  <c:v>4</c:v>
                </c:pt>
                <c:pt idx="44">
                  <c:v>6</c:v>
                </c:pt>
                <c:pt idx="45">
                  <c:v>4</c:v>
                </c:pt>
                <c:pt idx="46">
                  <c:v>8</c:v>
                </c:pt>
                <c:pt idx="47">
                  <c:v>9</c:v>
                </c:pt>
                <c:pt idx="48">
                  <c:v>7</c:v>
                </c:pt>
                <c:pt idx="49">
                  <c:v>5</c:v>
                </c:pt>
                <c:pt idx="50">
                  <c:v>5</c:v>
                </c:pt>
                <c:pt idx="51">
                  <c:v>4</c:v>
                </c:pt>
                <c:pt idx="52">
                  <c:v>9</c:v>
                </c:pt>
                <c:pt idx="53">
                  <c:v>12</c:v>
                </c:pt>
                <c:pt idx="54">
                  <c:v>5</c:v>
                </c:pt>
                <c:pt idx="55">
                  <c:v>9</c:v>
                </c:pt>
                <c:pt idx="56">
                  <c:v>5</c:v>
                </c:pt>
                <c:pt idx="57">
                  <c:v>4</c:v>
                </c:pt>
                <c:pt idx="58">
                  <c:v>2</c:v>
                </c:pt>
                <c:pt idx="59">
                  <c:v>5</c:v>
                </c:pt>
                <c:pt idx="60">
                  <c:v>7</c:v>
                </c:pt>
                <c:pt idx="61">
                  <c:v>8</c:v>
                </c:pt>
                <c:pt idx="62">
                  <c:v>4</c:v>
                </c:pt>
                <c:pt idx="63">
                  <c:v>4</c:v>
                </c:pt>
                <c:pt idx="64">
                  <c:v>6</c:v>
                </c:pt>
                <c:pt idx="65">
                  <c:v>7</c:v>
                </c:pt>
                <c:pt idx="66">
                  <c:v>5</c:v>
                </c:pt>
                <c:pt idx="67">
                  <c:v>6</c:v>
                </c:pt>
                <c:pt idx="68">
                  <c:v>5</c:v>
                </c:pt>
                <c:pt idx="69">
                  <c:v>6</c:v>
                </c:pt>
                <c:pt idx="70">
                  <c:v>9</c:v>
                </c:pt>
                <c:pt idx="71">
                  <c:v>11</c:v>
                </c:pt>
                <c:pt idx="72">
                  <c:v>7</c:v>
                </c:pt>
                <c:pt idx="73">
                  <c:v>3</c:v>
                </c:pt>
                <c:pt idx="74">
                  <c:v>4</c:v>
                </c:pt>
                <c:pt idx="75">
                  <c:v>6</c:v>
                </c:pt>
                <c:pt idx="76">
                  <c:v>7</c:v>
                </c:pt>
                <c:pt idx="77">
                  <c:v>8</c:v>
                </c:pt>
                <c:pt idx="78">
                  <c:v>8</c:v>
                </c:pt>
                <c:pt idx="79">
                  <c:v>9</c:v>
                </c:pt>
                <c:pt idx="80">
                  <c:v>2</c:v>
                </c:pt>
                <c:pt idx="81">
                  <c:v>-2</c:v>
                </c:pt>
                <c:pt idx="82">
                  <c:v>1</c:v>
                </c:pt>
                <c:pt idx="83">
                  <c:v>1</c:v>
                </c:pt>
                <c:pt idx="84">
                  <c:v>2</c:v>
                </c:pt>
                <c:pt idx="85">
                  <c:v>4</c:v>
                </c:pt>
                <c:pt idx="86">
                  <c:v>9</c:v>
                </c:pt>
                <c:pt idx="87">
                  <c:v>8</c:v>
                </c:pt>
                <c:pt idx="88">
                  <c:v>4</c:v>
                </c:pt>
                <c:pt idx="89">
                  <c:v>1</c:v>
                </c:pt>
                <c:pt idx="90">
                  <c:v>1</c:v>
                </c:pt>
                <c:pt idx="91">
                  <c:v>1</c:v>
                </c:pt>
                <c:pt idx="92">
                  <c:v>7</c:v>
                </c:pt>
                <c:pt idx="93">
                  <c:v>6</c:v>
                </c:pt>
                <c:pt idx="94">
                  <c:v>8</c:v>
                </c:pt>
                <c:pt idx="95">
                  <c:v>9</c:v>
                </c:pt>
                <c:pt idx="96">
                  <c:v>12</c:v>
                </c:pt>
                <c:pt idx="97">
                  <c:v>12</c:v>
                </c:pt>
                <c:pt idx="98">
                  <c:v>12</c:v>
                </c:pt>
                <c:pt idx="99">
                  <c:v>13</c:v>
                </c:pt>
                <c:pt idx="100">
                  <c:v>12</c:v>
                </c:pt>
                <c:pt idx="101">
                  <c:v>10</c:v>
                </c:pt>
                <c:pt idx="102">
                  <c:v>13</c:v>
                </c:pt>
                <c:pt idx="103">
                  <c:v>8</c:v>
                </c:pt>
                <c:pt idx="104">
                  <c:v>4</c:v>
                </c:pt>
                <c:pt idx="105">
                  <c:v>8</c:v>
                </c:pt>
                <c:pt idx="106">
                  <c:v>12</c:v>
                </c:pt>
                <c:pt idx="107">
                  <c:v>13</c:v>
                </c:pt>
                <c:pt idx="108">
                  <c:v>13</c:v>
                </c:pt>
                <c:pt idx="109">
                  <c:v>11</c:v>
                </c:pt>
                <c:pt idx="110">
                  <c:v>10</c:v>
                </c:pt>
                <c:pt idx="111">
                  <c:v>12</c:v>
                </c:pt>
                <c:pt idx="112">
                  <c:v>12</c:v>
                </c:pt>
                <c:pt idx="113">
                  <c:v>12</c:v>
                </c:pt>
                <c:pt idx="114">
                  <c:v>15</c:v>
                </c:pt>
                <c:pt idx="115">
                  <c:v>9</c:v>
                </c:pt>
                <c:pt idx="116">
                  <c:v>11</c:v>
                </c:pt>
                <c:pt idx="117">
                  <c:v>13</c:v>
                </c:pt>
                <c:pt idx="118">
                  <c:v>17</c:v>
                </c:pt>
                <c:pt idx="119">
                  <c:v>13</c:v>
                </c:pt>
                <c:pt idx="120">
                  <c:v>14</c:v>
                </c:pt>
                <c:pt idx="121">
                  <c:v>12</c:v>
                </c:pt>
                <c:pt idx="122">
                  <c:v>10</c:v>
                </c:pt>
                <c:pt idx="123">
                  <c:v>11</c:v>
                </c:pt>
                <c:pt idx="124">
                  <c:v>11</c:v>
                </c:pt>
                <c:pt idx="125">
                  <c:v>9</c:v>
                </c:pt>
                <c:pt idx="126">
                  <c:v>11</c:v>
                </c:pt>
                <c:pt idx="127">
                  <c:v>12</c:v>
                </c:pt>
                <c:pt idx="128">
                  <c:v>14</c:v>
                </c:pt>
                <c:pt idx="129">
                  <c:v>17</c:v>
                </c:pt>
                <c:pt idx="130">
                  <c:v>17</c:v>
                </c:pt>
                <c:pt idx="131">
                  <c:v>7</c:v>
                </c:pt>
                <c:pt idx="132">
                  <c:v>6</c:v>
                </c:pt>
                <c:pt idx="133">
                  <c:v>9</c:v>
                </c:pt>
                <c:pt idx="134">
                  <c:v>10</c:v>
                </c:pt>
                <c:pt idx="135">
                  <c:v>10</c:v>
                </c:pt>
                <c:pt idx="136">
                  <c:v>13</c:v>
                </c:pt>
                <c:pt idx="137">
                  <c:v>13</c:v>
                </c:pt>
                <c:pt idx="138">
                  <c:v>16</c:v>
                </c:pt>
                <c:pt idx="139">
                  <c:v>18</c:v>
                </c:pt>
                <c:pt idx="140">
                  <c:v>15</c:v>
                </c:pt>
                <c:pt idx="141">
                  <c:v>15</c:v>
                </c:pt>
                <c:pt idx="142">
                  <c:v>15</c:v>
                </c:pt>
                <c:pt idx="143">
                  <c:v>14</c:v>
                </c:pt>
                <c:pt idx="144">
                  <c:v>12</c:v>
                </c:pt>
                <c:pt idx="145">
                  <c:v>12</c:v>
                </c:pt>
                <c:pt idx="146">
                  <c:v>13</c:v>
                </c:pt>
                <c:pt idx="147">
                  <c:v>15</c:v>
                </c:pt>
                <c:pt idx="148">
                  <c:v>11</c:v>
                </c:pt>
                <c:pt idx="149">
                  <c:v>15</c:v>
                </c:pt>
                <c:pt idx="150">
                  <c:v>13</c:v>
                </c:pt>
                <c:pt idx="151">
                  <c:v>12</c:v>
                </c:pt>
                <c:pt idx="152">
                  <c:v>17</c:v>
                </c:pt>
                <c:pt idx="153">
                  <c:v>15</c:v>
                </c:pt>
                <c:pt idx="154">
                  <c:v>17</c:v>
                </c:pt>
                <c:pt idx="155">
                  <c:v>16</c:v>
                </c:pt>
                <c:pt idx="156">
                  <c:v>15</c:v>
                </c:pt>
                <c:pt idx="157">
                  <c:v>14</c:v>
                </c:pt>
                <c:pt idx="158">
                  <c:v>14</c:v>
                </c:pt>
                <c:pt idx="159">
                  <c:v>15</c:v>
                </c:pt>
                <c:pt idx="160">
                  <c:v>17</c:v>
                </c:pt>
                <c:pt idx="161">
                  <c:v>14</c:v>
                </c:pt>
                <c:pt idx="162">
                  <c:v>17</c:v>
                </c:pt>
                <c:pt idx="163">
                  <c:v>21</c:v>
                </c:pt>
                <c:pt idx="164">
                  <c:v>21</c:v>
                </c:pt>
                <c:pt idx="165">
                  <c:v>18</c:v>
                </c:pt>
                <c:pt idx="166">
                  <c:v>20</c:v>
                </c:pt>
                <c:pt idx="167">
                  <c:v>21</c:v>
                </c:pt>
                <c:pt idx="168">
                  <c:v>21</c:v>
                </c:pt>
                <c:pt idx="169">
                  <c:v>18</c:v>
                </c:pt>
                <c:pt idx="170">
                  <c:v>15</c:v>
                </c:pt>
                <c:pt idx="171">
                  <c:v>15</c:v>
                </c:pt>
                <c:pt idx="172">
                  <c:v>17</c:v>
                </c:pt>
                <c:pt idx="173">
                  <c:v>20</c:v>
                </c:pt>
                <c:pt idx="174">
                  <c:v>18</c:v>
                </c:pt>
                <c:pt idx="175">
                  <c:v>15</c:v>
                </c:pt>
                <c:pt idx="176">
                  <c:v>19</c:v>
                </c:pt>
                <c:pt idx="177">
                  <c:v>18</c:v>
                </c:pt>
                <c:pt idx="178">
                  <c:v>22</c:v>
                </c:pt>
                <c:pt idx="179">
                  <c:v>23</c:v>
                </c:pt>
                <c:pt idx="180">
                  <c:v>17</c:v>
                </c:pt>
                <c:pt idx="181">
                  <c:v>20</c:v>
                </c:pt>
                <c:pt idx="182">
                  <c:v>23</c:v>
                </c:pt>
                <c:pt idx="183">
                  <c:v>20</c:v>
                </c:pt>
                <c:pt idx="184">
                  <c:v>19</c:v>
                </c:pt>
                <c:pt idx="185">
                  <c:v>21</c:v>
                </c:pt>
                <c:pt idx="186">
                  <c:v>23</c:v>
                </c:pt>
                <c:pt idx="187">
                  <c:v>20</c:v>
                </c:pt>
                <c:pt idx="188">
                  <c:v>16</c:v>
                </c:pt>
                <c:pt idx="189">
                  <c:v>15</c:v>
                </c:pt>
                <c:pt idx="190">
                  <c:v>19</c:v>
                </c:pt>
                <c:pt idx="191">
                  <c:v>24</c:v>
                </c:pt>
                <c:pt idx="192">
                  <c:v>15</c:v>
                </c:pt>
                <c:pt idx="193">
                  <c:v>16</c:v>
                </c:pt>
                <c:pt idx="194">
                  <c:v>17</c:v>
                </c:pt>
                <c:pt idx="195">
                  <c:v>19</c:v>
                </c:pt>
                <c:pt idx="196">
                  <c:v>18</c:v>
                </c:pt>
                <c:pt idx="197">
                  <c:v>15</c:v>
                </c:pt>
                <c:pt idx="198">
                  <c:v>17</c:v>
                </c:pt>
                <c:pt idx="199">
                  <c:v>18</c:v>
                </c:pt>
                <c:pt idx="200">
                  <c:v>21</c:v>
                </c:pt>
                <c:pt idx="201">
                  <c:v>22</c:v>
                </c:pt>
                <c:pt idx="202">
                  <c:v>20</c:v>
                </c:pt>
                <c:pt idx="203">
                  <c:v>18</c:v>
                </c:pt>
                <c:pt idx="204">
                  <c:v>19</c:v>
                </c:pt>
                <c:pt idx="205">
                  <c:v>20</c:v>
                </c:pt>
                <c:pt idx="206">
                  <c:v>22</c:v>
                </c:pt>
                <c:pt idx="207">
                  <c:v>20</c:v>
                </c:pt>
                <c:pt idx="208">
                  <c:v>23</c:v>
                </c:pt>
                <c:pt idx="209">
                  <c:v>25</c:v>
                </c:pt>
                <c:pt idx="210">
                  <c:v>22</c:v>
                </c:pt>
                <c:pt idx="211">
                  <c:v>21</c:v>
                </c:pt>
                <c:pt idx="212">
                  <c:v>22</c:v>
                </c:pt>
                <c:pt idx="213">
                  <c:v>22</c:v>
                </c:pt>
                <c:pt idx="214">
                  <c:v>19</c:v>
                </c:pt>
                <c:pt idx="215">
                  <c:v>17</c:v>
                </c:pt>
                <c:pt idx="216">
                  <c:v>15</c:v>
                </c:pt>
                <c:pt idx="217">
                  <c:v>18</c:v>
                </c:pt>
                <c:pt idx="218">
                  <c:v>21</c:v>
                </c:pt>
                <c:pt idx="219">
                  <c:v>23</c:v>
                </c:pt>
                <c:pt idx="220">
                  <c:v>24</c:v>
                </c:pt>
                <c:pt idx="221">
                  <c:v>25</c:v>
                </c:pt>
                <c:pt idx="222">
                  <c:v>21</c:v>
                </c:pt>
                <c:pt idx="223">
                  <c:v>23</c:v>
                </c:pt>
                <c:pt idx="224">
                  <c:v>23</c:v>
                </c:pt>
                <c:pt idx="225">
                  <c:v>24</c:v>
                </c:pt>
                <c:pt idx="226">
                  <c:v>22</c:v>
                </c:pt>
                <c:pt idx="227">
                  <c:v>21</c:v>
                </c:pt>
                <c:pt idx="228">
                  <c:v>21</c:v>
                </c:pt>
                <c:pt idx="229">
                  <c:v>21</c:v>
                </c:pt>
                <c:pt idx="230">
                  <c:v>20</c:v>
                </c:pt>
                <c:pt idx="231">
                  <c:v>20</c:v>
                </c:pt>
                <c:pt idx="232">
                  <c:v>22</c:v>
                </c:pt>
                <c:pt idx="233">
                  <c:v>24</c:v>
                </c:pt>
                <c:pt idx="234">
                  <c:v>20</c:v>
                </c:pt>
                <c:pt idx="235">
                  <c:v>19</c:v>
                </c:pt>
                <c:pt idx="236">
                  <c:v>19</c:v>
                </c:pt>
                <c:pt idx="237">
                  <c:v>18</c:v>
                </c:pt>
                <c:pt idx="238">
                  <c:v>22</c:v>
                </c:pt>
                <c:pt idx="239">
                  <c:v>16</c:v>
                </c:pt>
                <c:pt idx="240">
                  <c:v>17</c:v>
                </c:pt>
                <c:pt idx="241">
                  <c:v>17</c:v>
                </c:pt>
                <c:pt idx="242">
                  <c:v>17</c:v>
                </c:pt>
                <c:pt idx="243">
                  <c:v>15</c:v>
                </c:pt>
                <c:pt idx="244">
                  <c:v>13</c:v>
                </c:pt>
                <c:pt idx="245">
                  <c:v>15</c:v>
                </c:pt>
                <c:pt idx="246">
                  <c:v>18</c:v>
                </c:pt>
                <c:pt idx="247">
                  <c:v>20</c:v>
                </c:pt>
                <c:pt idx="248">
                  <c:v>18</c:v>
                </c:pt>
                <c:pt idx="249">
                  <c:v>16</c:v>
                </c:pt>
                <c:pt idx="250">
                  <c:v>14</c:v>
                </c:pt>
                <c:pt idx="251">
                  <c:v>15</c:v>
                </c:pt>
                <c:pt idx="252">
                  <c:v>20</c:v>
                </c:pt>
                <c:pt idx="253">
                  <c:v>16</c:v>
                </c:pt>
                <c:pt idx="254">
                  <c:v>16</c:v>
                </c:pt>
                <c:pt idx="255">
                  <c:v>17</c:v>
                </c:pt>
                <c:pt idx="256">
                  <c:v>19</c:v>
                </c:pt>
                <c:pt idx="257">
                  <c:v>20</c:v>
                </c:pt>
                <c:pt idx="258">
                  <c:v>21</c:v>
                </c:pt>
                <c:pt idx="259">
                  <c:v>21</c:v>
                </c:pt>
                <c:pt idx="260">
                  <c:v>15</c:v>
                </c:pt>
                <c:pt idx="261">
                  <c:v>11</c:v>
                </c:pt>
                <c:pt idx="262">
                  <c:v>13</c:v>
                </c:pt>
                <c:pt idx="263">
                  <c:v>14</c:v>
                </c:pt>
                <c:pt idx="264">
                  <c:v>16</c:v>
                </c:pt>
                <c:pt idx="265">
                  <c:v>18</c:v>
                </c:pt>
                <c:pt idx="266">
                  <c:v>17</c:v>
                </c:pt>
                <c:pt idx="267">
                  <c:v>17</c:v>
                </c:pt>
                <c:pt idx="268">
                  <c:v>12</c:v>
                </c:pt>
                <c:pt idx="269">
                  <c:v>7</c:v>
                </c:pt>
                <c:pt idx="270">
                  <c:v>8</c:v>
                </c:pt>
                <c:pt idx="271">
                  <c:v>8</c:v>
                </c:pt>
                <c:pt idx="272">
                  <c:v>11</c:v>
                </c:pt>
                <c:pt idx="273">
                  <c:v>12</c:v>
                </c:pt>
                <c:pt idx="274">
                  <c:v>12</c:v>
                </c:pt>
                <c:pt idx="275">
                  <c:v>14</c:v>
                </c:pt>
                <c:pt idx="276">
                  <c:v>17</c:v>
                </c:pt>
                <c:pt idx="277">
                  <c:v>13</c:v>
                </c:pt>
                <c:pt idx="278">
                  <c:v>12</c:v>
                </c:pt>
                <c:pt idx="279">
                  <c:v>13</c:v>
                </c:pt>
                <c:pt idx="280">
                  <c:v>12</c:v>
                </c:pt>
                <c:pt idx="281">
                  <c:v>14</c:v>
                </c:pt>
                <c:pt idx="282">
                  <c:v>15</c:v>
                </c:pt>
                <c:pt idx="283">
                  <c:v>10</c:v>
                </c:pt>
                <c:pt idx="284">
                  <c:v>6</c:v>
                </c:pt>
                <c:pt idx="285">
                  <c:v>8</c:v>
                </c:pt>
                <c:pt idx="286">
                  <c:v>6</c:v>
                </c:pt>
                <c:pt idx="287">
                  <c:v>7</c:v>
                </c:pt>
                <c:pt idx="288">
                  <c:v>10</c:v>
                </c:pt>
                <c:pt idx="289">
                  <c:v>8</c:v>
                </c:pt>
                <c:pt idx="290">
                  <c:v>8</c:v>
                </c:pt>
                <c:pt idx="291">
                  <c:v>9</c:v>
                </c:pt>
                <c:pt idx="292">
                  <c:v>9</c:v>
                </c:pt>
                <c:pt idx="293">
                  <c:v>7</c:v>
                </c:pt>
                <c:pt idx="294">
                  <c:v>9</c:v>
                </c:pt>
                <c:pt idx="295">
                  <c:v>10</c:v>
                </c:pt>
                <c:pt idx="296">
                  <c:v>12</c:v>
                </c:pt>
                <c:pt idx="297">
                  <c:v>12</c:v>
                </c:pt>
                <c:pt idx="298">
                  <c:v>9</c:v>
                </c:pt>
                <c:pt idx="299">
                  <c:v>11</c:v>
                </c:pt>
                <c:pt idx="300">
                  <c:v>7</c:v>
                </c:pt>
                <c:pt idx="301">
                  <c:v>7</c:v>
                </c:pt>
                <c:pt idx="302">
                  <c:v>7</c:v>
                </c:pt>
                <c:pt idx="303">
                  <c:v>12</c:v>
                </c:pt>
                <c:pt idx="304">
                  <c:v>12</c:v>
                </c:pt>
                <c:pt idx="305">
                  <c:v>10</c:v>
                </c:pt>
                <c:pt idx="306">
                  <c:v>15</c:v>
                </c:pt>
                <c:pt idx="307">
                  <c:v>13</c:v>
                </c:pt>
                <c:pt idx="308">
                  <c:v>9</c:v>
                </c:pt>
                <c:pt idx="309">
                  <c:v>5</c:v>
                </c:pt>
                <c:pt idx="310">
                  <c:v>3</c:v>
                </c:pt>
                <c:pt idx="311">
                  <c:v>3</c:v>
                </c:pt>
                <c:pt idx="312">
                  <c:v>3</c:v>
                </c:pt>
                <c:pt idx="313">
                  <c:v>4</c:v>
                </c:pt>
                <c:pt idx="314">
                  <c:v>5</c:v>
                </c:pt>
                <c:pt idx="315">
                  <c:v>5</c:v>
                </c:pt>
                <c:pt idx="316">
                  <c:v>6</c:v>
                </c:pt>
                <c:pt idx="317">
                  <c:v>7</c:v>
                </c:pt>
                <c:pt idx="318">
                  <c:v>8</c:v>
                </c:pt>
                <c:pt idx="319">
                  <c:v>6</c:v>
                </c:pt>
                <c:pt idx="320">
                  <c:v>9</c:v>
                </c:pt>
                <c:pt idx="321">
                  <c:v>10</c:v>
                </c:pt>
                <c:pt idx="322">
                  <c:v>8</c:v>
                </c:pt>
                <c:pt idx="323">
                  <c:v>6</c:v>
                </c:pt>
                <c:pt idx="324">
                  <c:v>3</c:v>
                </c:pt>
                <c:pt idx="325">
                  <c:v>-3</c:v>
                </c:pt>
                <c:pt idx="326">
                  <c:v>4</c:v>
                </c:pt>
                <c:pt idx="327">
                  <c:v>3</c:v>
                </c:pt>
                <c:pt idx="328">
                  <c:v>2</c:v>
                </c:pt>
                <c:pt idx="329">
                  <c:v>1</c:v>
                </c:pt>
                <c:pt idx="330">
                  <c:v>1</c:v>
                </c:pt>
                <c:pt idx="331">
                  <c:v>1</c:v>
                </c:pt>
                <c:pt idx="332">
                  <c:v>1</c:v>
                </c:pt>
                <c:pt idx="333">
                  <c:v>2</c:v>
                </c:pt>
                <c:pt idx="334">
                  <c:v>0</c:v>
                </c:pt>
                <c:pt idx="335">
                  <c:v>-1</c:v>
                </c:pt>
                <c:pt idx="336">
                  <c:v>-1</c:v>
                </c:pt>
                <c:pt idx="337">
                  <c:v>-1</c:v>
                </c:pt>
                <c:pt idx="338">
                  <c:v>2</c:v>
                </c:pt>
                <c:pt idx="339">
                  <c:v>6</c:v>
                </c:pt>
                <c:pt idx="340">
                  <c:v>9</c:v>
                </c:pt>
                <c:pt idx="341">
                  <c:v>7</c:v>
                </c:pt>
                <c:pt idx="342">
                  <c:v>4</c:v>
                </c:pt>
                <c:pt idx="343">
                  <c:v>5</c:v>
                </c:pt>
                <c:pt idx="344">
                  <c:v>3</c:v>
                </c:pt>
                <c:pt idx="345">
                  <c:v>3</c:v>
                </c:pt>
                <c:pt idx="346">
                  <c:v>3</c:v>
                </c:pt>
                <c:pt idx="347">
                  <c:v>4</c:v>
                </c:pt>
                <c:pt idx="348">
                  <c:v>5</c:v>
                </c:pt>
                <c:pt idx="349">
                  <c:v>4</c:v>
                </c:pt>
                <c:pt idx="350">
                  <c:v>3</c:v>
                </c:pt>
                <c:pt idx="351">
                  <c:v>3</c:v>
                </c:pt>
                <c:pt idx="352">
                  <c:v>3</c:v>
                </c:pt>
                <c:pt idx="353">
                  <c:v>2</c:v>
                </c:pt>
                <c:pt idx="354">
                  <c:v>3</c:v>
                </c:pt>
                <c:pt idx="355">
                  <c:v>3</c:v>
                </c:pt>
                <c:pt idx="356">
                  <c:v>10</c:v>
                </c:pt>
                <c:pt idx="357">
                  <c:v>10</c:v>
                </c:pt>
                <c:pt idx="358">
                  <c:v>6</c:v>
                </c:pt>
                <c:pt idx="359">
                  <c:v>2</c:v>
                </c:pt>
                <c:pt idx="360">
                  <c:v>1</c:v>
                </c:pt>
                <c:pt idx="361">
                  <c:v>-1</c:v>
                </c:pt>
                <c:pt idx="362">
                  <c:v>2</c:v>
                </c:pt>
                <c:pt idx="363">
                  <c:v>3</c:v>
                </c:pt>
                <c:pt idx="364">
                  <c:v>3</c:v>
                </c:pt>
                <c:pt idx="365">
                  <c:v>-1</c:v>
                </c:pt>
                <c:pt idx="366">
                  <c:v>-1</c:v>
                </c:pt>
                <c:pt idx="367">
                  <c:v>-1</c:v>
                </c:pt>
                <c:pt idx="368">
                  <c:v>2</c:v>
                </c:pt>
                <c:pt idx="369">
                  <c:v>3</c:v>
                </c:pt>
                <c:pt idx="370">
                  <c:v>1</c:v>
                </c:pt>
                <c:pt idx="371">
                  <c:v>1</c:v>
                </c:pt>
                <c:pt idx="372">
                  <c:v>1</c:v>
                </c:pt>
                <c:pt idx="373">
                  <c:v>2</c:v>
                </c:pt>
                <c:pt idx="374">
                  <c:v>3</c:v>
                </c:pt>
                <c:pt idx="375">
                  <c:v>2</c:v>
                </c:pt>
                <c:pt idx="376">
                  <c:v>-1</c:v>
                </c:pt>
                <c:pt idx="377">
                  <c:v>1</c:v>
                </c:pt>
                <c:pt idx="378">
                  <c:v>1</c:v>
                </c:pt>
                <c:pt idx="379">
                  <c:v>2</c:v>
                </c:pt>
                <c:pt idx="380">
                  <c:v>-1</c:v>
                </c:pt>
                <c:pt idx="381">
                  <c:v>-3</c:v>
                </c:pt>
                <c:pt idx="382">
                  <c:v>-3</c:v>
                </c:pt>
                <c:pt idx="383">
                  <c:v>-1</c:v>
                </c:pt>
                <c:pt idx="384">
                  <c:v>3</c:v>
                </c:pt>
                <c:pt idx="385">
                  <c:v>3</c:v>
                </c:pt>
                <c:pt idx="386">
                  <c:v>2</c:v>
                </c:pt>
                <c:pt idx="387">
                  <c:v>6</c:v>
                </c:pt>
                <c:pt idx="388">
                  <c:v>3</c:v>
                </c:pt>
                <c:pt idx="389">
                  <c:v>1</c:v>
                </c:pt>
                <c:pt idx="390">
                  <c:v>1</c:v>
                </c:pt>
                <c:pt idx="391">
                  <c:v>-1</c:v>
                </c:pt>
                <c:pt idx="392">
                  <c:v>-1</c:v>
                </c:pt>
                <c:pt idx="393">
                  <c:v>2</c:v>
                </c:pt>
                <c:pt idx="394">
                  <c:v>2</c:v>
                </c:pt>
                <c:pt idx="395">
                  <c:v>3</c:v>
                </c:pt>
                <c:pt idx="396">
                  <c:v>-3</c:v>
                </c:pt>
                <c:pt idx="397">
                  <c:v>-2</c:v>
                </c:pt>
                <c:pt idx="398">
                  <c:v>2</c:v>
                </c:pt>
                <c:pt idx="399">
                  <c:v>9</c:v>
                </c:pt>
                <c:pt idx="400">
                  <c:v>5</c:v>
                </c:pt>
                <c:pt idx="401">
                  <c:v>3</c:v>
                </c:pt>
                <c:pt idx="402">
                  <c:v>-3</c:v>
                </c:pt>
                <c:pt idx="403">
                  <c:v>-3</c:v>
                </c:pt>
                <c:pt idx="404">
                  <c:v>-6</c:v>
                </c:pt>
                <c:pt idx="405">
                  <c:v>-6</c:v>
                </c:pt>
                <c:pt idx="406">
                  <c:v>-8</c:v>
                </c:pt>
                <c:pt idx="407">
                  <c:v>-6</c:v>
                </c:pt>
                <c:pt idx="408">
                  <c:v>-9</c:v>
                </c:pt>
                <c:pt idx="409">
                  <c:v>-6</c:v>
                </c:pt>
                <c:pt idx="410">
                  <c:v>-10</c:v>
                </c:pt>
                <c:pt idx="411">
                  <c:v>-8</c:v>
                </c:pt>
                <c:pt idx="412">
                  <c:v>-5</c:v>
                </c:pt>
                <c:pt idx="413">
                  <c:v>4</c:v>
                </c:pt>
                <c:pt idx="414">
                  <c:v>3</c:v>
                </c:pt>
                <c:pt idx="415">
                  <c:v>3</c:v>
                </c:pt>
                <c:pt idx="416">
                  <c:v>3</c:v>
                </c:pt>
                <c:pt idx="417">
                  <c:v>3</c:v>
                </c:pt>
                <c:pt idx="418">
                  <c:v>3</c:v>
                </c:pt>
                <c:pt idx="419">
                  <c:v>2</c:v>
                </c:pt>
                <c:pt idx="420">
                  <c:v>2</c:v>
                </c:pt>
                <c:pt idx="421">
                  <c:v>3</c:v>
                </c:pt>
                <c:pt idx="422">
                  <c:v>3</c:v>
                </c:pt>
                <c:pt idx="423">
                  <c:v>4</c:v>
                </c:pt>
                <c:pt idx="424">
                  <c:v>3</c:v>
                </c:pt>
                <c:pt idx="425">
                  <c:v>1</c:v>
                </c:pt>
                <c:pt idx="426">
                  <c:v>1</c:v>
                </c:pt>
                <c:pt idx="427">
                  <c:v>2</c:v>
                </c:pt>
                <c:pt idx="428">
                  <c:v>5</c:v>
                </c:pt>
                <c:pt idx="429">
                  <c:v>2</c:v>
                </c:pt>
                <c:pt idx="430">
                  <c:v>1</c:v>
                </c:pt>
                <c:pt idx="431">
                  <c:v>1</c:v>
                </c:pt>
                <c:pt idx="432">
                  <c:v>2</c:v>
                </c:pt>
                <c:pt idx="433">
                  <c:v>-1</c:v>
                </c:pt>
                <c:pt idx="434">
                  <c:v>1</c:v>
                </c:pt>
                <c:pt idx="435">
                  <c:v>7</c:v>
                </c:pt>
                <c:pt idx="436">
                  <c:v>6</c:v>
                </c:pt>
                <c:pt idx="437">
                  <c:v>7</c:v>
                </c:pt>
                <c:pt idx="438">
                  <c:v>4</c:v>
                </c:pt>
                <c:pt idx="439">
                  <c:v>4</c:v>
                </c:pt>
                <c:pt idx="440">
                  <c:v>4</c:v>
                </c:pt>
                <c:pt idx="441">
                  <c:v>1</c:v>
                </c:pt>
                <c:pt idx="442">
                  <c:v>3</c:v>
                </c:pt>
                <c:pt idx="443">
                  <c:v>1</c:v>
                </c:pt>
                <c:pt idx="444">
                  <c:v>-1</c:v>
                </c:pt>
                <c:pt idx="445">
                  <c:v>2</c:v>
                </c:pt>
                <c:pt idx="446">
                  <c:v>3</c:v>
                </c:pt>
                <c:pt idx="447">
                  <c:v>5</c:v>
                </c:pt>
                <c:pt idx="448">
                  <c:v>6</c:v>
                </c:pt>
                <c:pt idx="449">
                  <c:v>8</c:v>
                </c:pt>
                <c:pt idx="450">
                  <c:v>9</c:v>
                </c:pt>
                <c:pt idx="451">
                  <c:v>7</c:v>
                </c:pt>
                <c:pt idx="452">
                  <c:v>8</c:v>
                </c:pt>
                <c:pt idx="453">
                  <c:v>11</c:v>
                </c:pt>
                <c:pt idx="454">
                  <c:v>13</c:v>
                </c:pt>
                <c:pt idx="455">
                  <c:v>13</c:v>
                </c:pt>
                <c:pt idx="456">
                  <c:v>13</c:v>
                </c:pt>
                <c:pt idx="457">
                  <c:v>6</c:v>
                </c:pt>
                <c:pt idx="458">
                  <c:v>5</c:v>
                </c:pt>
                <c:pt idx="459">
                  <c:v>4</c:v>
                </c:pt>
                <c:pt idx="460">
                  <c:v>5</c:v>
                </c:pt>
                <c:pt idx="461">
                  <c:v>1</c:v>
                </c:pt>
                <c:pt idx="462">
                  <c:v>3</c:v>
                </c:pt>
                <c:pt idx="463">
                  <c:v>3</c:v>
                </c:pt>
                <c:pt idx="464">
                  <c:v>7</c:v>
                </c:pt>
                <c:pt idx="465">
                  <c:v>10</c:v>
                </c:pt>
                <c:pt idx="466">
                  <c:v>12</c:v>
                </c:pt>
                <c:pt idx="467">
                  <c:v>3</c:v>
                </c:pt>
                <c:pt idx="468">
                  <c:v>4</c:v>
                </c:pt>
                <c:pt idx="469">
                  <c:v>4</c:v>
                </c:pt>
                <c:pt idx="470">
                  <c:v>2</c:v>
                </c:pt>
                <c:pt idx="471">
                  <c:v>3</c:v>
                </c:pt>
                <c:pt idx="472">
                  <c:v>4</c:v>
                </c:pt>
                <c:pt idx="473">
                  <c:v>8</c:v>
                </c:pt>
                <c:pt idx="474">
                  <c:v>8</c:v>
                </c:pt>
                <c:pt idx="475">
                  <c:v>10</c:v>
                </c:pt>
                <c:pt idx="476">
                  <c:v>11</c:v>
                </c:pt>
                <c:pt idx="477">
                  <c:v>7</c:v>
                </c:pt>
                <c:pt idx="478">
                  <c:v>7</c:v>
                </c:pt>
                <c:pt idx="479">
                  <c:v>8</c:v>
                </c:pt>
                <c:pt idx="480">
                  <c:v>7</c:v>
                </c:pt>
                <c:pt idx="481">
                  <c:v>6</c:v>
                </c:pt>
                <c:pt idx="482">
                  <c:v>8</c:v>
                </c:pt>
                <c:pt idx="483">
                  <c:v>12</c:v>
                </c:pt>
                <c:pt idx="484">
                  <c:v>13</c:v>
                </c:pt>
                <c:pt idx="485">
                  <c:v>12</c:v>
                </c:pt>
                <c:pt idx="486">
                  <c:v>11</c:v>
                </c:pt>
                <c:pt idx="487">
                  <c:v>7</c:v>
                </c:pt>
                <c:pt idx="488">
                  <c:v>9</c:v>
                </c:pt>
                <c:pt idx="489">
                  <c:v>13</c:v>
                </c:pt>
                <c:pt idx="490">
                  <c:v>9</c:v>
                </c:pt>
                <c:pt idx="491">
                  <c:v>9</c:v>
                </c:pt>
                <c:pt idx="492">
                  <c:v>7</c:v>
                </c:pt>
                <c:pt idx="493">
                  <c:v>10</c:v>
                </c:pt>
                <c:pt idx="494">
                  <c:v>17</c:v>
                </c:pt>
                <c:pt idx="495">
                  <c:v>20</c:v>
                </c:pt>
                <c:pt idx="496">
                  <c:v>23</c:v>
                </c:pt>
                <c:pt idx="497">
                  <c:v>14</c:v>
                </c:pt>
                <c:pt idx="498">
                  <c:v>10</c:v>
                </c:pt>
                <c:pt idx="499">
                  <c:v>11</c:v>
                </c:pt>
                <c:pt idx="500">
                  <c:v>12</c:v>
                </c:pt>
                <c:pt idx="501">
                  <c:v>13</c:v>
                </c:pt>
                <c:pt idx="502">
                  <c:v>12</c:v>
                </c:pt>
                <c:pt idx="503">
                  <c:v>12</c:v>
                </c:pt>
                <c:pt idx="504">
                  <c:v>10</c:v>
                </c:pt>
                <c:pt idx="505">
                  <c:v>10</c:v>
                </c:pt>
                <c:pt idx="506">
                  <c:v>14</c:v>
                </c:pt>
                <c:pt idx="507">
                  <c:v>13</c:v>
                </c:pt>
                <c:pt idx="508">
                  <c:v>12</c:v>
                </c:pt>
                <c:pt idx="509">
                  <c:v>13</c:v>
                </c:pt>
                <c:pt idx="510">
                  <c:v>11</c:v>
                </c:pt>
                <c:pt idx="511">
                  <c:v>11</c:v>
                </c:pt>
                <c:pt idx="512">
                  <c:v>12</c:v>
                </c:pt>
                <c:pt idx="513">
                  <c:v>13</c:v>
                </c:pt>
                <c:pt idx="514">
                  <c:v>11</c:v>
                </c:pt>
                <c:pt idx="515">
                  <c:v>11</c:v>
                </c:pt>
                <c:pt idx="516">
                  <c:v>14</c:v>
                </c:pt>
                <c:pt idx="517">
                  <c:v>17</c:v>
                </c:pt>
                <c:pt idx="518">
                  <c:v>18</c:v>
                </c:pt>
                <c:pt idx="519">
                  <c:v>18</c:v>
                </c:pt>
                <c:pt idx="520">
                  <c:v>21</c:v>
                </c:pt>
                <c:pt idx="521">
                  <c:v>21</c:v>
                </c:pt>
                <c:pt idx="522">
                  <c:v>21</c:v>
                </c:pt>
                <c:pt idx="523">
                  <c:v>20</c:v>
                </c:pt>
                <c:pt idx="524">
                  <c:v>21</c:v>
                </c:pt>
                <c:pt idx="525">
                  <c:v>19</c:v>
                </c:pt>
                <c:pt idx="526">
                  <c:v>19</c:v>
                </c:pt>
                <c:pt idx="527">
                  <c:v>21</c:v>
                </c:pt>
                <c:pt idx="528">
                  <c:v>20</c:v>
                </c:pt>
                <c:pt idx="529">
                  <c:v>13</c:v>
                </c:pt>
                <c:pt idx="530">
                  <c:v>17</c:v>
                </c:pt>
                <c:pt idx="531">
                  <c:v>22</c:v>
                </c:pt>
                <c:pt idx="532">
                  <c:v>23</c:v>
                </c:pt>
                <c:pt idx="533">
                  <c:v>24</c:v>
                </c:pt>
                <c:pt idx="534">
                  <c:v>25</c:v>
                </c:pt>
                <c:pt idx="535">
                  <c:v>25</c:v>
                </c:pt>
                <c:pt idx="536">
                  <c:v>26</c:v>
                </c:pt>
                <c:pt idx="537">
                  <c:v>26</c:v>
                </c:pt>
                <c:pt idx="538">
                  <c:v>18</c:v>
                </c:pt>
                <c:pt idx="539">
                  <c:v>18</c:v>
                </c:pt>
                <c:pt idx="540">
                  <c:v>21</c:v>
                </c:pt>
                <c:pt idx="541">
                  <c:v>18</c:v>
                </c:pt>
                <c:pt idx="542">
                  <c:v>19</c:v>
                </c:pt>
                <c:pt idx="543">
                  <c:v>20</c:v>
                </c:pt>
                <c:pt idx="544">
                  <c:v>22</c:v>
                </c:pt>
                <c:pt idx="545">
                  <c:v>23</c:v>
                </c:pt>
                <c:pt idx="546">
                  <c:v>19</c:v>
                </c:pt>
                <c:pt idx="547">
                  <c:v>16</c:v>
                </c:pt>
                <c:pt idx="548">
                  <c:v>16</c:v>
                </c:pt>
                <c:pt idx="549">
                  <c:v>18</c:v>
                </c:pt>
                <c:pt idx="550">
                  <c:v>20</c:v>
                </c:pt>
                <c:pt idx="551">
                  <c:v>20</c:v>
                </c:pt>
                <c:pt idx="552">
                  <c:v>24</c:v>
                </c:pt>
                <c:pt idx="553">
                  <c:v>19</c:v>
                </c:pt>
                <c:pt idx="554">
                  <c:v>19</c:v>
                </c:pt>
                <c:pt idx="555">
                  <c:v>19</c:v>
                </c:pt>
                <c:pt idx="556">
                  <c:v>19</c:v>
                </c:pt>
                <c:pt idx="557">
                  <c:v>19</c:v>
                </c:pt>
                <c:pt idx="558">
                  <c:v>19</c:v>
                </c:pt>
                <c:pt idx="559">
                  <c:v>22</c:v>
                </c:pt>
                <c:pt idx="560">
                  <c:v>18</c:v>
                </c:pt>
                <c:pt idx="561">
                  <c:v>20</c:v>
                </c:pt>
                <c:pt idx="562">
                  <c:v>22</c:v>
                </c:pt>
                <c:pt idx="563">
                  <c:v>21</c:v>
                </c:pt>
                <c:pt idx="564">
                  <c:v>21</c:v>
                </c:pt>
                <c:pt idx="565">
                  <c:v>17</c:v>
                </c:pt>
                <c:pt idx="566">
                  <c:v>17</c:v>
                </c:pt>
                <c:pt idx="567">
                  <c:v>18</c:v>
                </c:pt>
                <c:pt idx="568">
                  <c:v>20</c:v>
                </c:pt>
                <c:pt idx="569">
                  <c:v>20</c:v>
                </c:pt>
                <c:pt idx="570">
                  <c:v>22</c:v>
                </c:pt>
                <c:pt idx="571">
                  <c:v>23</c:v>
                </c:pt>
                <c:pt idx="572">
                  <c:v>23</c:v>
                </c:pt>
                <c:pt idx="573">
                  <c:v>22</c:v>
                </c:pt>
                <c:pt idx="574">
                  <c:v>19</c:v>
                </c:pt>
                <c:pt idx="575">
                  <c:v>21</c:v>
                </c:pt>
                <c:pt idx="576">
                  <c:v>21</c:v>
                </c:pt>
                <c:pt idx="577">
                  <c:v>21</c:v>
                </c:pt>
                <c:pt idx="578">
                  <c:v>15</c:v>
                </c:pt>
                <c:pt idx="579">
                  <c:v>16</c:v>
                </c:pt>
                <c:pt idx="580">
                  <c:v>17</c:v>
                </c:pt>
                <c:pt idx="581">
                  <c:v>17</c:v>
                </c:pt>
                <c:pt idx="582">
                  <c:v>16</c:v>
                </c:pt>
                <c:pt idx="583">
                  <c:v>16</c:v>
                </c:pt>
                <c:pt idx="584">
                  <c:v>20</c:v>
                </c:pt>
                <c:pt idx="585">
                  <c:v>18</c:v>
                </c:pt>
                <c:pt idx="586">
                  <c:v>18</c:v>
                </c:pt>
                <c:pt idx="587">
                  <c:v>20</c:v>
                </c:pt>
                <c:pt idx="588">
                  <c:v>19</c:v>
                </c:pt>
                <c:pt idx="589">
                  <c:v>19</c:v>
                </c:pt>
                <c:pt idx="590">
                  <c:v>22</c:v>
                </c:pt>
                <c:pt idx="591">
                  <c:v>23</c:v>
                </c:pt>
                <c:pt idx="592">
                  <c:v>23</c:v>
                </c:pt>
                <c:pt idx="593">
                  <c:v>22</c:v>
                </c:pt>
                <c:pt idx="594">
                  <c:v>16</c:v>
                </c:pt>
                <c:pt idx="595">
                  <c:v>17</c:v>
                </c:pt>
                <c:pt idx="596">
                  <c:v>19</c:v>
                </c:pt>
                <c:pt idx="597">
                  <c:v>17</c:v>
                </c:pt>
                <c:pt idx="598">
                  <c:v>17</c:v>
                </c:pt>
                <c:pt idx="599">
                  <c:v>18</c:v>
                </c:pt>
                <c:pt idx="600">
                  <c:v>16</c:v>
                </c:pt>
                <c:pt idx="601">
                  <c:v>13</c:v>
                </c:pt>
                <c:pt idx="602">
                  <c:v>17</c:v>
                </c:pt>
                <c:pt idx="603">
                  <c:v>13</c:v>
                </c:pt>
                <c:pt idx="604">
                  <c:v>13</c:v>
                </c:pt>
                <c:pt idx="605">
                  <c:v>13</c:v>
                </c:pt>
                <c:pt idx="606">
                  <c:v>14</c:v>
                </c:pt>
                <c:pt idx="607">
                  <c:v>14</c:v>
                </c:pt>
                <c:pt idx="608">
                  <c:v>14</c:v>
                </c:pt>
                <c:pt idx="609">
                  <c:v>15</c:v>
                </c:pt>
                <c:pt idx="610">
                  <c:v>15</c:v>
                </c:pt>
                <c:pt idx="611">
                  <c:v>16</c:v>
                </c:pt>
                <c:pt idx="612">
                  <c:v>16</c:v>
                </c:pt>
                <c:pt idx="613">
                  <c:v>17</c:v>
                </c:pt>
                <c:pt idx="614">
                  <c:v>16</c:v>
                </c:pt>
                <c:pt idx="615">
                  <c:v>16</c:v>
                </c:pt>
                <c:pt idx="616">
                  <c:v>17</c:v>
                </c:pt>
                <c:pt idx="617">
                  <c:v>18</c:v>
                </c:pt>
                <c:pt idx="618">
                  <c:v>18</c:v>
                </c:pt>
                <c:pt idx="619">
                  <c:v>17</c:v>
                </c:pt>
                <c:pt idx="620">
                  <c:v>17</c:v>
                </c:pt>
                <c:pt idx="621">
                  <c:v>17</c:v>
                </c:pt>
                <c:pt idx="622">
                  <c:v>17</c:v>
                </c:pt>
                <c:pt idx="623">
                  <c:v>18</c:v>
                </c:pt>
                <c:pt idx="624">
                  <c:v>18</c:v>
                </c:pt>
                <c:pt idx="625">
                  <c:v>14</c:v>
                </c:pt>
                <c:pt idx="626">
                  <c:v>14</c:v>
                </c:pt>
                <c:pt idx="627">
                  <c:v>12</c:v>
                </c:pt>
                <c:pt idx="628">
                  <c:v>11</c:v>
                </c:pt>
                <c:pt idx="629">
                  <c:v>12</c:v>
                </c:pt>
                <c:pt idx="630">
                  <c:v>13</c:v>
                </c:pt>
                <c:pt idx="631">
                  <c:v>17</c:v>
                </c:pt>
                <c:pt idx="632">
                  <c:v>16</c:v>
                </c:pt>
                <c:pt idx="633">
                  <c:v>16</c:v>
                </c:pt>
                <c:pt idx="634">
                  <c:v>16</c:v>
                </c:pt>
                <c:pt idx="635">
                  <c:v>17</c:v>
                </c:pt>
                <c:pt idx="636">
                  <c:v>16</c:v>
                </c:pt>
                <c:pt idx="637">
                  <c:v>15</c:v>
                </c:pt>
                <c:pt idx="638">
                  <c:v>9</c:v>
                </c:pt>
                <c:pt idx="639">
                  <c:v>11</c:v>
                </c:pt>
                <c:pt idx="640">
                  <c:v>14</c:v>
                </c:pt>
                <c:pt idx="641">
                  <c:v>12</c:v>
                </c:pt>
                <c:pt idx="642">
                  <c:v>13</c:v>
                </c:pt>
                <c:pt idx="643">
                  <c:v>15</c:v>
                </c:pt>
                <c:pt idx="644">
                  <c:v>12</c:v>
                </c:pt>
                <c:pt idx="645">
                  <c:v>13</c:v>
                </c:pt>
                <c:pt idx="646">
                  <c:v>11</c:v>
                </c:pt>
                <c:pt idx="647">
                  <c:v>6</c:v>
                </c:pt>
                <c:pt idx="648">
                  <c:v>5</c:v>
                </c:pt>
                <c:pt idx="649">
                  <c:v>6</c:v>
                </c:pt>
                <c:pt idx="650">
                  <c:v>7</c:v>
                </c:pt>
                <c:pt idx="651">
                  <c:v>5</c:v>
                </c:pt>
                <c:pt idx="652">
                  <c:v>9</c:v>
                </c:pt>
                <c:pt idx="653">
                  <c:v>11</c:v>
                </c:pt>
                <c:pt idx="654">
                  <c:v>5</c:v>
                </c:pt>
                <c:pt idx="655">
                  <c:v>5</c:v>
                </c:pt>
                <c:pt idx="656">
                  <c:v>9</c:v>
                </c:pt>
                <c:pt idx="657">
                  <c:v>12</c:v>
                </c:pt>
                <c:pt idx="658">
                  <c:v>15</c:v>
                </c:pt>
                <c:pt idx="659">
                  <c:v>13</c:v>
                </c:pt>
                <c:pt idx="660">
                  <c:v>9</c:v>
                </c:pt>
                <c:pt idx="661">
                  <c:v>6</c:v>
                </c:pt>
                <c:pt idx="662">
                  <c:v>4</c:v>
                </c:pt>
                <c:pt idx="663">
                  <c:v>3</c:v>
                </c:pt>
                <c:pt idx="664">
                  <c:v>6</c:v>
                </c:pt>
                <c:pt idx="665">
                  <c:v>7</c:v>
                </c:pt>
                <c:pt idx="666">
                  <c:v>7</c:v>
                </c:pt>
                <c:pt idx="667">
                  <c:v>7</c:v>
                </c:pt>
                <c:pt idx="668">
                  <c:v>8</c:v>
                </c:pt>
                <c:pt idx="669">
                  <c:v>8</c:v>
                </c:pt>
                <c:pt idx="670">
                  <c:v>7</c:v>
                </c:pt>
                <c:pt idx="671">
                  <c:v>8</c:v>
                </c:pt>
                <c:pt idx="672">
                  <c:v>7</c:v>
                </c:pt>
                <c:pt idx="673">
                  <c:v>8</c:v>
                </c:pt>
                <c:pt idx="674">
                  <c:v>6</c:v>
                </c:pt>
                <c:pt idx="675">
                  <c:v>6</c:v>
                </c:pt>
                <c:pt idx="676">
                  <c:v>6</c:v>
                </c:pt>
                <c:pt idx="677">
                  <c:v>7</c:v>
                </c:pt>
                <c:pt idx="678">
                  <c:v>5</c:v>
                </c:pt>
                <c:pt idx="679">
                  <c:v>3</c:v>
                </c:pt>
                <c:pt idx="680">
                  <c:v>4</c:v>
                </c:pt>
                <c:pt idx="681">
                  <c:v>4</c:v>
                </c:pt>
                <c:pt idx="682">
                  <c:v>5</c:v>
                </c:pt>
                <c:pt idx="683">
                  <c:v>5</c:v>
                </c:pt>
                <c:pt idx="684">
                  <c:v>4</c:v>
                </c:pt>
                <c:pt idx="685">
                  <c:v>6</c:v>
                </c:pt>
                <c:pt idx="686">
                  <c:v>5</c:v>
                </c:pt>
                <c:pt idx="687">
                  <c:v>7</c:v>
                </c:pt>
                <c:pt idx="688">
                  <c:v>9</c:v>
                </c:pt>
                <c:pt idx="689">
                  <c:v>9</c:v>
                </c:pt>
                <c:pt idx="690">
                  <c:v>5</c:v>
                </c:pt>
                <c:pt idx="691">
                  <c:v>3</c:v>
                </c:pt>
                <c:pt idx="692">
                  <c:v>3</c:v>
                </c:pt>
                <c:pt idx="693">
                  <c:v>5</c:v>
                </c:pt>
                <c:pt idx="694">
                  <c:v>2</c:v>
                </c:pt>
                <c:pt idx="695">
                  <c:v>2</c:v>
                </c:pt>
                <c:pt idx="696">
                  <c:v>2</c:v>
                </c:pt>
                <c:pt idx="697">
                  <c:v>3</c:v>
                </c:pt>
                <c:pt idx="698">
                  <c:v>1</c:v>
                </c:pt>
                <c:pt idx="699">
                  <c:v>3</c:v>
                </c:pt>
                <c:pt idx="700">
                  <c:v>7</c:v>
                </c:pt>
                <c:pt idx="701">
                  <c:v>3</c:v>
                </c:pt>
                <c:pt idx="702">
                  <c:v>-1</c:v>
                </c:pt>
                <c:pt idx="703">
                  <c:v>0</c:v>
                </c:pt>
                <c:pt idx="704">
                  <c:v>1</c:v>
                </c:pt>
                <c:pt idx="705">
                  <c:v>5</c:v>
                </c:pt>
                <c:pt idx="706">
                  <c:v>4</c:v>
                </c:pt>
                <c:pt idx="707">
                  <c:v>3</c:v>
                </c:pt>
                <c:pt idx="708">
                  <c:v>2</c:v>
                </c:pt>
                <c:pt idx="709">
                  <c:v>-2</c:v>
                </c:pt>
                <c:pt idx="710">
                  <c:v>2</c:v>
                </c:pt>
                <c:pt idx="711">
                  <c:v>2</c:v>
                </c:pt>
                <c:pt idx="712">
                  <c:v>2</c:v>
                </c:pt>
                <c:pt idx="713">
                  <c:v>3</c:v>
                </c:pt>
                <c:pt idx="714">
                  <c:v>6</c:v>
                </c:pt>
                <c:pt idx="715">
                  <c:v>6</c:v>
                </c:pt>
                <c:pt idx="716">
                  <c:v>3</c:v>
                </c:pt>
                <c:pt idx="717">
                  <c:v>4</c:v>
                </c:pt>
                <c:pt idx="718">
                  <c:v>5</c:v>
                </c:pt>
                <c:pt idx="719">
                  <c:v>1</c:v>
                </c:pt>
                <c:pt idx="720">
                  <c:v>3</c:v>
                </c:pt>
                <c:pt idx="721">
                  <c:v>-2</c:v>
                </c:pt>
                <c:pt idx="722">
                  <c:v>-2</c:v>
                </c:pt>
                <c:pt idx="723">
                  <c:v>8</c:v>
                </c:pt>
                <c:pt idx="724">
                  <c:v>-2</c:v>
                </c:pt>
                <c:pt idx="725">
                  <c:v>-5</c:v>
                </c:pt>
                <c:pt idx="726">
                  <c:v>-2</c:v>
                </c:pt>
                <c:pt idx="727">
                  <c:v>2</c:v>
                </c:pt>
                <c:pt idx="728">
                  <c:v>1</c:v>
                </c:pt>
                <c:pt idx="729">
                  <c:v>9</c:v>
                </c:pt>
                <c:pt idx="730">
                  <c:v>12</c:v>
                </c:pt>
              </c:numCache>
            </c:numRef>
          </c:yVal>
          <c:smooth val="0"/>
          <c:extLst>
            <c:ext xmlns:c16="http://schemas.microsoft.com/office/drawing/2014/chart" uri="{C3380CC4-5D6E-409C-BE32-E72D297353CC}">
              <c16:uniqueId val="{00000000-7D77-49AC-9628-7483975F9444}"/>
            </c:ext>
          </c:extLst>
        </c:ser>
        <c:dLbls>
          <c:showLegendKey val="0"/>
          <c:showVal val="0"/>
          <c:showCatName val="0"/>
          <c:showSerName val="0"/>
          <c:showPercent val="0"/>
          <c:showBubbleSize val="0"/>
        </c:dLbls>
        <c:axId val="2048808144"/>
        <c:axId val="2048808560"/>
      </c:scatterChart>
      <c:valAx>
        <c:axId val="2048808144"/>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r>
                  <a:rPr lang="en-US" sz="1200" b="1" i="0" baseline="0">
                    <a:effectLst/>
                  </a:rPr>
                  <a:t>Day Number (from January 1, 2020 until December 31, 2021)</a:t>
                </a:r>
              </a:p>
            </c:rich>
          </c:tx>
          <c:overlay val="0"/>
          <c:spPr>
            <a:noFill/>
            <a:ln>
              <a:noFill/>
            </a:ln>
            <a:effectLst/>
          </c:spPr>
          <c:txPr>
            <a:bodyPr rot="0" spcFirstLastPara="1" vertOverflow="ellipsis" vert="horz" wrap="square" anchor="ctr" anchorCtr="1"/>
            <a:lstStyle/>
            <a:p>
              <a:pPr marL="0" marR="0" lvl="0" indent="0" algn="ctr" defTabSz="914400" rtl="0" eaLnBrk="1" fontAlgn="auto" latinLnBrk="0" hangingPunct="1">
                <a:lnSpc>
                  <a:spcPct val="100000"/>
                </a:lnSpc>
                <a:spcBef>
                  <a:spcPts val="0"/>
                </a:spcBef>
                <a:spcAft>
                  <a:spcPts val="0"/>
                </a:spcAft>
                <a:buClrTx/>
                <a:buSzTx/>
                <a:buFontTx/>
                <a:buNone/>
                <a:tabLst/>
                <a:defRPr sz="1000" b="0" i="0" u="none" strike="noStrike" kern="1200" baseline="0">
                  <a:solidFill>
                    <a:sysClr val="windowText" lastClr="000000">
                      <a:lumMod val="65000"/>
                      <a:lumOff val="35000"/>
                    </a:sysClr>
                  </a:solidFill>
                  <a:latin typeface="+mn-lt"/>
                  <a:ea typeface="+mn-ea"/>
                  <a:cs typeface="+mn-cs"/>
                </a:defRPr>
              </a:pPr>
              <a:endParaRPr lang="en-US"/>
            </a:p>
          </c:txPr>
        </c:title>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crossAx val="2048808560"/>
        <c:crosses val="autoZero"/>
        <c:crossBetween val="midCat"/>
      </c:valAx>
      <c:valAx>
        <c:axId val="204880856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en-US" sz="1200" b="1"/>
                  <a:t>Average Air</a:t>
                </a:r>
                <a:r>
                  <a:rPr lang="en-US" sz="1200" b="1" baseline="0"/>
                  <a:t> Temperature (Degrees Celsius)</a:t>
                </a:r>
                <a:endParaRPr lang="en-US" sz="1200" b="1"/>
              </a:p>
            </c:rich>
          </c:tx>
          <c:overlay val="0"/>
          <c:spPr>
            <a:noFill/>
            <a:ln>
              <a:noFill/>
            </a:ln>
            <a:effectLst/>
          </c:spPr>
          <c:txPr>
            <a:bodyPr rot="-54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000" b="1" i="0" u="none" strike="noStrike" kern="1200" baseline="0">
                <a:solidFill>
                  <a:schemeClr val="tx1">
                    <a:lumMod val="65000"/>
                    <a:lumOff val="35000"/>
                  </a:schemeClr>
                </a:solidFill>
                <a:latin typeface="+mn-lt"/>
                <a:ea typeface="+mn-ea"/>
                <a:cs typeface="+mn-cs"/>
              </a:defRPr>
            </a:pPr>
            <a:endParaRPr lang="en-US"/>
          </a:p>
        </c:txPr>
        <c:crossAx val="2048808144"/>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TempResHist_2_2020_2021!$H$1</c:f>
              <c:strCache>
                <c:ptCount val="1"/>
                <c:pt idx="0">
                  <c:v>Probability Density</c:v>
                </c:pt>
              </c:strCache>
            </c:strRef>
          </c:tx>
          <c:spPr>
            <a:ln w="19050" cap="rnd">
              <a:solidFill>
                <a:schemeClr val="accent1"/>
              </a:solidFill>
              <a:round/>
            </a:ln>
            <a:effectLst/>
          </c:spPr>
          <c:marker>
            <c:symbol val="none"/>
          </c:marker>
          <c:xVal>
            <c:numRef>
              <c:f>TempResHist_2_2020_2021!$G$2:$G$18</c:f>
              <c:numCache>
                <c:formatCode>General</c:formatCode>
                <c:ptCount val="17"/>
                <c:pt idx="0">
                  <c:v>-17</c:v>
                </c:pt>
                <c:pt idx="1">
                  <c:v>-15</c:v>
                </c:pt>
                <c:pt idx="2">
                  <c:v>-13</c:v>
                </c:pt>
                <c:pt idx="3">
                  <c:v>-11</c:v>
                </c:pt>
                <c:pt idx="4">
                  <c:v>-9</c:v>
                </c:pt>
                <c:pt idx="5">
                  <c:v>-7</c:v>
                </c:pt>
                <c:pt idx="6">
                  <c:v>-5</c:v>
                </c:pt>
                <c:pt idx="7">
                  <c:v>-3</c:v>
                </c:pt>
                <c:pt idx="8">
                  <c:v>-1</c:v>
                </c:pt>
                <c:pt idx="9">
                  <c:v>1</c:v>
                </c:pt>
                <c:pt idx="10">
                  <c:v>3</c:v>
                </c:pt>
                <c:pt idx="11">
                  <c:v>5</c:v>
                </c:pt>
                <c:pt idx="12">
                  <c:v>7</c:v>
                </c:pt>
                <c:pt idx="13">
                  <c:v>9</c:v>
                </c:pt>
                <c:pt idx="14">
                  <c:v>11</c:v>
                </c:pt>
                <c:pt idx="15">
                  <c:v>13</c:v>
                </c:pt>
                <c:pt idx="16">
                  <c:v>15</c:v>
                </c:pt>
              </c:numCache>
            </c:numRef>
          </c:xVal>
          <c:yVal>
            <c:numRef>
              <c:f>TempResHist_2_2020_2021!$H$2:$H$18</c:f>
              <c:numCache>
                <c:formatCode>General</c:formatCode>
                <c:ptCount val="17"/>
                <c:pt idx="0">
                  <c:v>0</c:v>
                </c:pt>
                <c:pt idx="1">
                  <c:v>0</c:v>
                </c:pt>
                <c:pt idx="2">
                  <c:v>0</c:v>
                </c:pt>
                <c:pt idx="3">
                  <c:v>1.3679890560875513E-3</c:v>
                </c:pt>
                <c:pt idx="4">
                  <c:v>4.1039671682626538E-3</c:v>
                </c:pt>
                <c:pt idx="5">
                  <c:v>1.573187414500684E-2</c:v>
                </c:pt>
                <c:pt idx="6">
                  <c:v>3.8303693570451436E-2</c:v>
                </c:pt>
                <c:pt idx="7">
                  <c:v>8.4815321477428179E-2</c:v>
                </c:pt>
                <c:pt idx="8">
                  <c:v>0.10465116279069768</c:v>
                </c:pt>
                <c:pt idx="9">
                  <c:v>0.11491108071135431</c:v>
                </c:pt>
                <c:pt idx="10">
                  <c:v>7.3871409028727769E-2</c:v>
                </c:pt>
                <c:pt idx="11">
                  <c:v>4.240766073871409E-2</c:v>
                </c:pt>
                <c:pt idx="12">
                  <c:v>1.094391244870041E-2</c:v>
                </c:pt>
                <c:pt idx="13">
                  <c:v>6.1559507523939808E-3</c:v>
                </c:pt>
                <c:pt idx="14">
                  <c:v>2.7359781121751026E-3</c:v>
                </c:pt>
                <c:pt idx="15">
                  <c:v>0</c:v>
                </c:pt>
                <c:pt idx="16">
                  <c:v>0</c:v>
                </c:pt>
              </c:numCache>
            </c:numRef>
          </c:yVal>
          <c:smooth val="0"/>
          <c:extLst>
            <c:ext xmlns:c16="http://schemas.microsoft.com/office/drawing/2014/chart" uri="{C3380CC4-5D6E-409C-BE32-E72D297353CC}">
              <c16:uniqueId val="{00000000-6BED-480E-9D99-88295DD8D2FB}"/>
            </c:ext>
          </c:extLst>
        </c:ser>
        <c:dLbls>
          <c:showLegendKey val="0"/>
          <c:showVal val="0"/>
          <c:showCatName val="0"/>
          <c:showSerName val="0"/>
          <c:showPercent val="0"/>
          <c:showBubbleSize val="0"/>
        </c:dLbls>
        <c:axId val="817952575"/>
        <c:axId val="817947167"/>
      </c:scatterChart>
      <c:valAx>
        <c:axId val="817952575"/>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Temperature Residual</a:t>
                </a:r>
                <a:r>
                  <a:rPr lang="en-US" sz="1400" b="1" baseline="0"/>
                  <a:t> (Degrees Celsius)</a:t>
                </a:r>
                <a:endParaRPr lang="en-US" sz="1400" b="1"/>
              </a:p>
            </c:rich>
          </c:tx>
          <c:layout>
            <c:manualLayout>
              <c:xMode val="edge"/>
              <c:yMode val="edge"/>
              <c:x val="0.3352918282923309"/>
              <c:y val="0.91621090529151483"/>
            </c:manualLayout>
          </c:layout>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817947167"/>
        <c:crosses val="autoZero"/>
        <c:crossBetween val="midCat"/>
      </c:valAx>
      <c:valAx>
        <c:axId val="81794716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robability Density</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817952575"/>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Average daily relative humidity (%)</c:v>
          </c:tx>
          <c:spPr>
            <a:ln w="19050">
              <a:noFill/>
            </a:ln>
          </c:spPr>
          <c:xVal>
            <c:numRef>
              <c:f>'Reg Data 2020_2021'!$B$5:$B$735</c:f>
              <c:numCache>
                <c:formatCode>General</c:formatCode>
                <c:ptCount val="731"/>
                <c:pt idx="0">
                  <c:v>79.7</c:v>
                </c:pt>
                <c:pt idx="1">
                  <c:v>79.400000000000006</c:v>
                </c:pt>
                <c:pt idx="2">
                  <c:v>79.099999999999994</c:v>
                </c:pt>
                <c:pt idx="3">
                  <c:v>78.8</c:v>
                </c:pt>
                <c:pt idx="4">
                  <c:v>78.5</c:v>
                </c:pt>
                <c:pt idx="5">
                  <c:v>78.2</c:v>
                </c:pt>
                <c:pt idx="6">
                  <c:v>77.900000000000006</c:v>
                </c:pt>
                <c:pt idx="7">
                  <c:v>77.599999999999994</c:v>
                </c:pt>
                <c:pt idx="8">
                  <c:v>77.3</c:v>
                </c:pt>
                <c:pt idx="9">
                  <c:v>77</c:v>
                </c:pt>
                <c:pt idx="10">
                  <c:v>76.7</c:v>
                </c:pt>
                <c:pt idx="11">
                  <c:v>76.400000000000006</c:v>
                </c:pt>
                <c:pt idx="12">
                  <c:v>76.099999999999994</c:v>
                </c:pt>
                <c:pt idx="13">
                  <c:v>75.8</c:v>
                </c:pt>
                <c:pt idx="14">
                  <c:v>75.5</c:v>
                </c:pt>
                <c:pt idx="15">
                  <c:v>75.2</c:v>
                </c:pt>
                <c:pt idx="16">
                  <c:v>74.900000000000006</c:v>
                </c:pt>
                <c:pt idx="17">
                  <c:v>74.599999999999994</c:v>
                </c:pt>
                <c:pt idx="18">
                  <c:v>74.3</c:v>
                </c:pt>
                <c:pt idx="19">
                  <c:v>74</c:v>
                </c:pt>
                <c:pt idx="20">
                  <c:v>73.7</c:v>
                </c:pt>
                <c:pt idx="21">
                  <c:v>73.400000000000006</c:v>
                </c:pt>
                <c:pt idx="22">
                  <c:v>73.099999999999994</c:v>
                </c:pt>
                <c:pt idx="23">
                  <c:v>72.8</c:v>
                </c:pt>
                <c:pt idx="24">
                  <c:v>72.5</c:v>
                </c:pt>
                <c:pt idx="25">
                  <c:v>72.2</c:v>
                </c:pt>
                <c:pt idx="26">
                  <c:v>71.900000000000006</c:v>
                </c:pt>
                <c:pt idx="27">
                  <c:v>71.599999999999994</c:v>
                </c:pt>
                <c:pt idx="28">
                  <c:v>71.3</c:v>
                </c:pt>
                <c:pt idx="29">
                  <c:v>71</c:v>
                </c:pt>
                <c:pt idx="30">
                  <c:v>70.7</c:v>
                </c:pt>
                <c:pt idx="31">
                  <c:v>70.400000000000006</c:v>
                </c:pt>
                <c:pt idx="32">
                  <c:v>70.099999999999994</c:v>
                </c:pt>
                <c:pt idx="33">
                  <c:v>69.8</c:v>
                </c:pt>
                <c:pt idx="34">
                  <c:v>69.5</c:v>
                </c:pt>
                <c:pt idx="35">
                  <c:v>69.2</c:v>
                </c:pt>
                <c:pt idx="36">
                  <c:v>68.900000000000006</c:v>
                </c:pt>
                <c:pt idx="37">
                  <c:v>68.599999999999994</c:v>
                </c:pt>
                <c:pt idx="38">
                  <c:v>68.3</c:v>
                </c:pt>
                <c:pt idx="39">
                  <c:v>68</c:v>
                </c:pt>
                <c:pt idx="40">
                  <c:v>67.7</c:v>
                </c:pt>
                <c:pt idx="41">
                  <c:v>67.400000000000006</c:v>
                </c:pt>
                <c:pt idx="42">
                  <c:v>67.099999999999994</c:v>
                </c:pt>
                <c:pt idx="43">
                  <c:v>66.8</c:v>
                </c:pt>
                <c:pt idx="44">
                  <c:v>66.5</c:v>
                </c:pt>
                <c:pt idx="45">
                  <c:v>66.2</c:v>
                </c:pt>
                <c:pt idx="46">
                  <c:v>65.900000000000006</c:v>
                </c:pt>
                <c:pt idx="47">
                  <c:v>65.599999999999994</c:v>
                </c:pt>
                <c:pt idx="48">
                  <c:v>65.3</c:v>
                </c:pt>
                <c:pt idx="49">
                  <c:v>65</c:v>
                </c:pt>
                <c:pt idx="50">
                  <c:v>64.7</c:v>
                </c:pt>
                <c:pt idx="51">
                  <c:v>64.400000000000006</c:v>
                </c:pt>
                <c:pt idx="52">
                  <c:v>64.099999999999994</c:v>
                </c:pt>
                <c:pt idx="53">
                  <c:v>63.8</c:v>
                </c:pt>
                <c:pt idx="54">
                  <c:v>63.5</c:v>
                </c:pt>
                <c:pt idx="55">
                  <c:v>63.2</c:v>
                </c:pt>
                <c:pt idx="56">
                  <c:v>62.900000000000006</c:v>
                </c:pt>
                <c:pt idx="57">
                  <c:v>62.6</c:v>
                </c:pt>
                <c:pt idx="58">
                  <c:v>62.3</c:v>
                </c:pt>
                <c:pt idx="59">
                  <c:v>62</c:v>
                </c:pt>
                <c:pt idx="60">
                  <c:v>61.7</c:v>
                </c:pt>
                <c:pt idx="61">
                  <c:v>61.400000000000006</c:v>
                </c:pt>
                <c:pt idx="62">
                  <c:v>61.1</c:v>
                </c:pt>
                <c:pt idx="63">
                  <c:v>60.8</c:v>
                </c:pt>
                <c:pt idx="64">
                  <c:v>60.5</c:v>
                </c:pt>
                <c:pt idx="65">
                  <c:v>60.2</c:v>
                </c:pt>
                <c:pt idx="66">
                  <c:v>59.900000000000006</c:v>
                </c:pt>
                <c:pt idx="67">
                  <c:v>59.6</c:v>
                </c:pt>
                <c:pt idx="68">
                  <c:v>59.3</c:v>
                </c:pt>
                <c:pt idx="69">
                  <c:v>59</c:v>
                </c:pt>
                <c:pt idx="70">
                  <c:v>58.7</c:v>
                </c:pt>
                <c:pt idx="71">
                  <c:v>58.400000000000006</c:v>
                </c:pt>
                <c:pt idx="72">
                  <c:v>58.1</c:v>
                </c:pt>
                <c:pt idx="73">
                  <c:v>57.8</c:v>
                </c:pt>
                <c:pt idx="74">
                  <c:v>57.5</c:v>
                </c:pt>
                <c:pt idx="75">
                  <c:v>57.2</c:v>
                </c:pt>
                <c:pt idx="76">
                  <c:v>56.900000000000006</c:v>
                </c:pt>
                <c:pt idx="77">
                  <c:v>56.6</c:v>
                </c:pt>
                <c:pt idx="78">
                  <c:v>56.3</c:v>
                </c:pt>
                <c:pt idx="79">
                  <c:v>56</c:v>
                </c:pt>
                <c:pt idx="80">
                  <c:v>55.7</c:v>
                </c:pt>
                <c:pt idx="81">
                  <c:v>55.400000000000006</c:v>
                </c:pt>
                <c:pt idx="82">
                  <c:v>55.1</c:v>
                </c:pt>
                <c:pt idx="83">
                  <c:v>54.8</c:v>
                </c:pt>
                <c:pt idx="84">
                  <c:v>54.5</c:v>
                </c:pt>
                <c:pt idx="85">
                  <c:v>54.2</c:v>
                </c:pt>
                <c:pt idx="86">
                  <c:v>53.900000000000006</c:v>
                </c:pt>
                <c:pt idx="87">
                  <c:v>53.6</c:v>
                </c:pt>
                <c:pt idx="88">
                  <c:v>53.3</c:v>
                </c:pt>
                <c:pt idx="89">
                  <c:v>53</c:v>
                </c:pt>
                <c:pt idx="90">
                  <c:v>52.7</c:v>
                </c:pt>
                <c:pt idx="91">
                  <c:v>52.400000000000006</c:v>
                </c:pt>
                <c:pt idx="92">
                  <c:v>52.1</c:v>
                </c:pt>
                <c:pt idx="93">
                  <c:v>51.8</c:v>
                </c:pt>
                <c:pt idx="94">
                  <c:v>51.5</c:v>
                </c:pt>
                <c:pt idx="95">
                  <c:v>51.2</c:v>
                </c:pt>
                <c:pt idx="96">
                  <c:v>50.900000000000006</c:v>
                </c:pt>
                <c:pt idx="97">
                  <c:v>50.6</c:v>
                </c:pt>
                <c:pt idx="98">
                  <c:v>50.3</c:v>
                </c:pt>
                <c:pt idx="99">
                  <c:v>50</c:v>
                </c:pt>
                <c:pt idx="100">
                  <c:v>50.113207547169814</c:v>
                </c:pt>
                <c:pt idx="101">
                  <c:v>50.226415094339622</c:v>
                </c:pt>
                <c:pt idx="102">
                  <c:v>50.339622641509436</c:v>
                </c:pt>
                <c:pt idx="103">
                  <c:v>50.452830188679243</c:v>
                </c:pt>
                <c:pt idx="104">
                  <c:v>50.566037735849058</c:v>
                </c:pt>
                <c:pt idx="105">
                  <c:v>50.679245283018865</c:v>
                </c:pt>
                <c:pt idx="106">
                  <c:v>50.79245283018868</c:v>
                </c:pt>
                <c:pt idx="107">
                  <c:v>50.905660377358494</c:v>
                </c:pt>
                <c:pt idx="108">
                  <c:v>51.018867924528301</c:v>
                </c:pt>
                <c:pt idx="109">
                  <c:v>51.132075471698116</c:v>
                </c:pt>
                <c:pt idx="110">
                  <c:v>51.245283018867923</c:v>
                </c:pt>
                <c:pt idx="111">
                  <c:v>51.358490566037737</c:v>
                </c:pt>
                <c:pt idx="112">
                  <c:v>51.471698113207545</c:v>
                </c:pt>
                <c:pt idx="113">
                  <c:v>51.584905660377359</c:v>
                </c:pt>
                <c:pt idx="114">
                  <c:v>51.698113207547166</c:v>
                </c:pt>
                <c:pt idx="115">
                  <c:v>51.811320754716981</c:v>
                </c:pt>
                <c:pt idx="116">
                  <c:v>51.924528301886795</c:v>
                </c:pt>
                <c:pt idx="117">
                  <c:v>52.037735849056602</c:v>
                </c:pt>
                <c:pt idx="118">
                  <c:v>52.150943396226417</c:v>
                </c:pt>
                <c:pt idx="119">
                  <c:v>52.264150943396224</c:v>
                </c:pt>
                <c:pt idx="120">
                  <c:v>52.377358490566039</c:v>
                </c:pt>
                <c:pt idx="121">
                  <c:v>52.490566037735846</c:v>
                </c:pt>
                <c:pt idx="122">
                  <c:v>52.60377358490566</c:v>
                </c:pt>
                <c:pt idx="123">
                  <c:v>52.716981132075475</c:v>
                </c:pt>
                <c:pt idx="124">
                  <c:v>52.830188679245282</c:v>
                </c:pt>
                <c:pt idx="125">
                  <c:v>52.943396226415096</c:v>
                </c:pt>
                <c:pt idx="126">
                  <c:v>53.056603773584904</c:v>
                </c:pt>
                <c:pt idx="127">
                  <c:v>53.169811320754718</c:v>
                </c:pt>
                <c:pt idx="128">
                  <c:v>53.283018867924525</c:v>
                </c:pt>
                <c:pt idx="129">
                  <c:v>53.39622641509434</c:v>
                </c:pt>
                <c:pt idx="130">
                  <c:v>53.509433962264154</c:v>
                </c:pt>
                <c:pt idx="131">
                  <c:v>53.622641509433961</c:v>
                </c:pt>
                <c:pt idx="132">
                  <c:v>53.735849056603776</c:v>
                </c:pt>
                <c:pt idx="133">
                  <c:v>53.849056603773583</c:v>
                </c:pt>
                <c:pt idx="134">
                  <c:v>53.962264150943398</c:v>
                </c:pt>
                <c:pt idx="135">
                  <c:v>54.075471698113205</c:v>
                </c:pt>
                <c:pt idx="136">
                  <c:v>54.188679245283019</c:v>
                </c:pt>
                <c:pt idx="137">
                  <c:v>54.301886792452834</c:v>
                </c:pt>
                <c:pt idx="138">
                  <c:v>54.415094339622641</c:v>
                </c:pt>
                <c:pt idx="139">
                  <c:v>54.528301886792455</c:v>
                </c:pt>
                <c:pt idx="140">
                  <c:v>54.641509433962263</c:v>
                </c:pt>
                <c:pt idx="141">
                  <c:v>54.754716981132077</c:v>
                </c:pt>
                <c:pt idx="142">
                  <c:v>54.867924528301884</c:v>
                </c:pt>
                <c:pt idx="143">
                  <c:v>54.981132075471699</c:v>
                </c:pt>
                <c:pt idx="144">
                  <c:v>55.094339622641513</c:v>
                </c:pt>
                <c:pt idx="145">
                  <c:v>55.20754716981132</c:v>
                </c:pt>
                <c:pt idx="146">
                  <c:v>55.320754716981135</c:v>
                </c:pt>
                <c:pt idx="147">
                  <c:v>55.433962264150942</c:v>
                </c:pt>
                <c:pt idx="148">
                  <c:v>55.547169811320757</c:v>
                </c:pt>
                <c:pt idx="149">
                  <c:v>55.660377358490564</c:v>
                </c:pt>
                <c:pt idx="150">
                  <c:v>55.773584905660378</c:v>
                </c:pt>
                <c:pt idx="151">
                  <c:v>55.886792452830193</c:v>
                </c:pt>
                <c:pt idx="152">
                  <c:v>56</c:v>
                </c:pt>
                <c:pt idx="153">
                  <c:v>56.113207547169814</c:v>
                </c:pt>
                <c:pt idx="154">
                  <c:v>56.226415094339622</c:v>
                </c:pt>
                <c:pt idx="155">
                  <c:v>56.339622641509436</c:v>
                </c:pt>
                <c:pt idx="156">
                  <c:v>56.452830188679243</c:v>
                </c:pt>
                <c:pt idx="157">
                  <c:v>56.566037735849058</c:v>
                </c:pt>
                <c:pt idx="158">
                  <c:v>56.679245283018865</c:v>
                </c:pt>
                <c:pt idx="159">
                  <c:v>56.79245283018868</c:v>
                </c:pt>
                <c:pt idx="160">
                  <c:v>56.905660377358487</c:v>
                </c:pt>
                <c:pt idx="161">
                  <c:v>57.018867924528301</c:v>
                </c:pt>
                <c:pt idx="162">
                  <c:v>57.132075471698116</c:v>
                </c:pt>
                <c:pt idx="163">
                  <c:v>57.245283018867923</c:v>
                </c:pt>
                <c:pt idx="164">
                  <c:v>57.358490566037737</c:v>
                </c:pt>
                <c:pt idx="165">
                  <c:v>57.471698113207545</c:v>
                </c:pt>
                <c:pt idx="166">
                  <c:v>57.584905660377359</c:v>
                </c:pt>
                <c:pt idx="167">
                  <c:v>57.698113207547166</c:v>
                </c:pt>
                <c:pt idx="168">
                  <c:v>57.811320754716981</c:v>
                </c:pt>
                <c:pt idx="169">
                  <c:v>57.924528301886795</c:v>
                </c:pt>
                <c:pt idx="170">
                  <c:v>58.037735849056602</c:v>
                </c:pt>
                <c:pt idx="171">
                  <c:v>58.150943396226417</c:v>
                </c:pt>
                <c:pt idx="172">
                  <c:v>58.264150943396224</c:v>
                </c:pt>
                <c:pt idx="173">
                  <c:v>58.377358490566039</c:v>
                </c:pt>
                <c:pt idx="174">
                  <c:v>58.490566037735846</c:v>
                </c:pt>
                <c:pt idx="175">
                  <c:v>58.60377358490566</c:v>
                </c:pt>
                <c:pt idx="176">
                  <c:v>58.716981132075475</c:v>
                </c:pt>
                <c:pt idx="177">
                  <c:v>58.830188679245282</c:v>
                </c:pt>
                <c:pt idx="178">
                  <c:v>58.943396226415096</c:v>
                </c:pt>
                <c:pt idx="179">
                  <c:v>59.056603773584904</c:v>
                </c:pt>
                <c:pt idx="180">
                  <c:v>59.169811320754718</c:v>
                </c:pt>
                <c:pt idx="181">
                  <c:v>59.283018867924525</c:v>
                </c:pt>
                <c:pt idx="182">
                  <c:v>59.39622641509434</c:v>
                </c:pt>
                <c:pt idx="183">
                  <c:v>59.509433962264154</c:v>
                </c:pt>
                <c:pt idx="184">
                  <c:v>59.622641509433961</c:v>
                </c:pt>
                <c:pt idx="185">
                  <c:v>59.735849056603776</c:v>
                </c:pt>
                <c:pt idx="186">
                  <c:v>59.849056603773583</c:v>
                </c:pt>
                <c:pt idx="187">
                  <c:v>59.962264150943398</c:v>
                </c:pt>
                <c:pt idx="188">
                  <c:v>60.075471698113205</c:v>
                </c:pt>
                <c:pt idx="189">
                  <c:v>60.188679245283019</c:v>
                </c:pt>
                <c:pt idx="190">
                  <c:v>60.301886792452834</c:v>
                </c:pt>
                <c:pt idx="191">
                  <c:v>60.415094339622641</c:v>
                </c:pt>
                <c:pt idx="192">
                  <c:v>60.528301886792455</c:v>
                </c:pt>
                <c:pt idx="193">
                  <c:v>60.641509433962263</c:v>
                </c:pt>
                <c:pt idx="194">
                  <c:v>60.754716981132077</c:v>
                </c:pt>
                <c:pt idx="195">
                  <c:v>60.867924528301884</c:v>
                </c:pt>
                <c:pt idx="196">
                  <c:v>60.981132075471699</c:v>
                </c:pt>
                <c:pt idx="197">
                  <c:v>61.094339622641513</c:v>
                </c:pt>
                <c:pt idx="198">
                  <c:v>61.20754716981132</c:v>
                </c:pt>
                <c:pt idx="199">
                  <c:v>61.320754716981135</c:v>
                </c:pt>
                <c:pt idx="200">
                  <c:v>61.433962264150942</c:v>
                </c:pt>
                <c:pt idx="201">
                  <c:v>61.547169811320757</c:v>
                </c:pt>
                <c:pt idx="202">
                  <c:v>61.660377358490564</c:v>
                </c:pt>
                <c:pt idx="203">
                  <c:v>61.773584905660378</c:v>
                </c:pt>
                <c:pt idx="204">
                  <c:v>61.886792452830193</c:v>
                </c:pt>
                <c:pt idx="205">
                  <c:v>62</c:v>
                </c:pt>
                <c:pt idx="206">
                  <c:v>62.113207547169807</c:v>
                </c:pt>
                <c:pt idx="207">
                  <c:v>62.226415094339622</c:v>
                </c:pt>
                <c:pt idx="208">
                  <c:v>62.339622641509436</c:v>
                </c:pt>
                <c:pt idx="209">
                  <c:v>62.452830188679243</c:v>
                </c:pt>
                <c:pt idx="210">
                  <c:v>62.566037735849058</c:v>
                </c:pt>
                <c:pt idx="211">
                  <c:v>62.679245283018872</c:v>
                </c:pt>
                <c:pt idx="212">
                  <c:v>62.79245283018868</c:v>
                </c:pt>
                <c:pt idx="213">
                  <c:v>62.905660377358487</c:v>
                </c:pt>
                <c:pt idx="214">
                  <c:v>63.018867924528301</c:v>
                </c:pt>
                <c:pt idx="215">
                  <c:v>63.132075471698116</c:v>
                </c:pt>
                <c:pt idx="216">
                  <c:v>63.245283018867923</c:v>
                </c:pt>
                <c:pt idx="217">
                  <c:v>63.358490566037737</c:v>
                </c:pt>
                <c:pt idx="218">
                  <c:v>63.471698113207552</c:v>
                </c:pt>
                <c:pt idx="219">
                  <c:v>63.584905660377359</c:v>
                </c:pt>
                <c:pt idx="220">
                  <c:v>63.698113207547166</c:v>
                </c:pt>
                <c:pt idx="221">
                  <c:v>63.811320754716981</c:v>
                </c:pt>
                <c:pt idx="222">
                  <c:v>63.924528301886795</c:v>
                </c:pt>
                <c:pt idx="223">
                  <c:v>64.037735849056602</c:v>
                </c:pt>
                <c:pt idx="224">
                  <c:v>64.15094339622641</c:v>
                </c:pt>
                <c:pt idx="225">
                  <c:v>64.264150943396231</c:v>
                </c:pt>
                <c:pt idx="226">
                  <c:v>64.377358490566039</c:v>
                </c:pt>
                <c:pt idx="227">
                  <c:v>64.490566037735846</c:v>
                </c:pt>
                <c:pt idx="228">
                  <c:v>64.603773584905667</c:v>
                </c:pt>
                <c:pt idx="229">
                  <c:v>64.716981132075475</c:v>
                </c:pt>
                <c:pt idx="230">
                  <c:v>64.830188679245282</c:v>
                </c:pt>
                <c:pt idx="231">
                  <c:v>64.943396226415089</c:v>
                </c:pt>
                <c:pt idx="232">
                  <c:v>65.056603773584911</c:v>
                </c:pt>
                <c:pt idx="233">
                  <c:v>65.169811320754718</c:v>
                </c:pt>
                <c:pt idx="234">
                  <c:v>65.283018867924525</c:v>
                </c:pt>
                <c:pt idx="235">
                  <c:v>65.396226415094333</c:v>
                </c:pt>
                <c:pt idx="236">
                  <c:v>65.509433962264154</c:v>
                </c:pt>
                <c:pt idx="237">
                  <c:v>65.622641509433961</c:v>
                </c:pt>
                <c:pt idx="238">
                  <c:v>65.735849056603769</c:v>
                </c:pt>
                <c:pt idx="239">
                  <c:v>65.84905660377359</c:v>
                </c:pt>
                <c:pt idx="240">
                  <c:v>65.962264150943398</c:v>
                </c:pt>
                <c:pt idx="241">
                  <c:v>66.075471698113205</c:v>
                </c:pt>
                <c:pt idx="242">
                  <c:v>66.188679245283026</c:v>
                </c:pt>
                <c:pt idx="243">
                  <c:v>66.301886792452834</c:v>
                </c:pt>
                <c:pt idx="244">
                  <c:v>66.415094339622641</c:v>
                </c:pt>
                <c:pt idx="245">
                  <c:v>66.528301886792448</c:v>
                </c:pt>
                <c:pt idx="246">
                  <c:v>66.64150943396227</c:v>
                </c:pt>
                <c:pt idx="247">
                  <c:v>66.754716981132077</c:v>
                </c:pt>
                <c:pt idx="248">
                  <c:v>66.867924528301884</c:v>
                </c:pt>
                <c:pt idx="249">
                  <c:v>66.981132075471692</c:v>
                </c:pt>
                <c:pt idx="250">
                  <c:v>67.094339622641513</c:v>
                </c:pt>
                <c:pt idx="251">
                  <c:v>67.20754716981132</c:v>
                </c:pt>
                <c:pt idx="252">
                  <c:v>67.320754716981128</c:v>
                </c:pt>
                <c:pt idx="253">
                  <c:v>67.433962264150949</c:v>
                </c:pt>
                <c:pt idx="254">
                  <c:v>67.547169811320757</c:v>
                </c:pt>
                <c:pt idx="255">
                  <c:v>67.660377358490564</c:v>
                </c:pt>
                <c:pt idx="256">
                  <c:v>67.773584905660385</c:v>
                </c:pt>
                <c:pt idx="257">
                  <c:v>67.886792452830193</c:v>
                </c:pt>
                <c:pt idx="258">
                  <c:v>68</c:v>
                </c:pt>
                <c:pt idx="259">
                  <c:v>68.113207547169807</c:v>
                </c:pt>
                <c:pt idx="260">
                  <c:v>68.226415094339615</c:v>
                </c:pt>
                <c:pt idx="261">
                  <c:v>68.339622641509436</c:v>
                </c:pt>
                <c:pt idx="262">
                  <c:v>68.452830188679243</c:v>
                </c:pt>
                <c:pt idx="263">
                  <c:v>68.566037735849051</c:v>
                </c:pt>
                <c:pt idx="264">
                  <c:v>68.679245283018872</c:v>
                </c:pt>
                <c:pt idx="265">
                  <c:v>68.79245283018868</c:v>
                </c:pt>
                <c:pt idx="266">
                  <c:v>68.905660377358487</c:v>
                </c:pt>
                <c:pt idx="267">
                  <c:v>69.018867924528308</c:v>
                </c:pt>
                <c:pt idx="268">
                  <c:v>69.132075471698116</c:v>
                </c:pt>
                <c:pt idx="269">
                  <c:v>69.245283018867923</c:v>
                </c:pt>
                <c:pt idx="270">
                  <c:v>69.358490566037744</c:v>
                </c:pt>
                <c:pt idx="271">
                  <c:v>69.471698113207552</c:v>
                </c:pt>
                <c:pt idx="272">
                  <c:v>69.584905660377359</c:v>
                </c:pt>
                <c:pt idx="273">
                  <c:v>69.698113207547166</c:v>
                </c:pt>
                <c:pt idx="274">
                  <c:v>69.811320754716974</c:v>
                </c:pt>
                <c:pt idx="275">
                  <c:v>69.924528301886795</c:v>
                </c:pt>
                <c:pt idx="276">
                  <c:v>70.037735849056602</c:v>
                </c:pt>
                <c:pt idx="277">
                  <c:v>70.15094339622641</c:v>
                </c:pt>
                <c:pt idx="278">
                  <c:v>70.264150943396231</c:v>
                </c:pt>
                <c:pt idx="279">
                  <c:v>70.377358490566039</c:v>
                </c:pt>
                <c:pt idx="280">
                  <c:v>70.490566037735846</c:v>
                </c:pt>
                <c:pt idx="281">
                  <c:v>70.603773584905667</c:v>
                </c:pt>
                <c:pt idx="282">
                  <c:v>70.716981132075475</c:v>
                </c:pt>
                <c:pt idx="283">
                  <c:v>70.830188679245282</c:v>
                </c:pt>
                <c:pt idx="284">
                  <c:v>70.943396226415103</c:v>
                </c:pt>
                <c:pt idx="285">
                  <c:v>71.056603773584911</c:v>
                </c:pt>
                <c:pt idx="286">
                  <c:v>71.169811320754718</c:v>
                </c:pt>
                <c:pt idx="287">
                  <c:v>71.283018867924525</c:v>
                </c:pt>
                <c:pt idx="288">
                  <c:v>71.396226415094333</c:v>
                </c:pt>
                <c:pt idx="289">
                  <c:v>71.509433962264154</c:v>
                </c:pt>
                <c:pt idx="290">
                  <c:v>71.622641509433961</c:v>
                </c:pt>
                <c:pt idx="291">
                  <c:v>71.735849056603769</c:v>
                </c:pt>
                <c:pt idx="292">
                  <c:v>71.84905660377359</c:v>
                </c:pt>
                <c:pt idx="293">
                  <c:v>71.962264150943398</c:v>
                </c:pt>
                <c:pt idx="294">
                  <c:v>72.075471698113205</c:v>
                </c:pt>
                <c:pt idx="295">
                  <c:v>72.188679245283026</c:v>
                </c:pt>
                <c:pt idx="296">
                  <c:v>72.301886792452834</c:v>
                </c:pt>
                <c:pt idx="297">
                  <c:v>72.415094339622641</c:v>
                </c:pt>
                <c:pt idx="298">
                  <c:v>72.528301886792448</c:v>
                </c:pt>
                <c:pt idx="299">
                  <c:v>72.64150943396227</c:v>
                </c:pt>
                <c:pt idx="300">
                  <c:v>72.754716981132077</c:v>
                </c:pt>
                <c:pt idx="301">
                  <c:v>72.867924528301884</c:v>
                </c:pt>
                <c:pt idx="302">
                  <c:v>72.981132075471692</c:v>
                </c:pt>
                <c:pt idx="303">
                  <c:v>73.094339622641513</c:v>
                </c:pt>
                <c:pt idx="304">
                  <c:v>73.20754716981132</c:v>
                </c:pt>
                <c:pt idx="305">
                  <c:v>73.320754716981128</c:v>
                </c:pt>
                <c:pt idx="306">
                  <c:v>73.433962264150949</c:v>
                </c:pt>
                <c:pt idx="307">
                  <c:v>73.547169811320757</c:v>
                </c:pt>
                <c:pt idx="308">
                  <c:v>73.660377358490564</c:v>
                </c:pt>
                <c:pt idx="309">
                  <c:v>73.773584905660385</c:v>
                </c:pt>
                <c:pt idx="310">
                  <c:v>73.886792452830193</c:v>
                </c:pt>
                <c:pt idx="311">
                  <c:v>74</c:v>
                </c:pt>
                <c:pt idx="312">
                  <c:v>74.113207547169807</c:v>
                </c:pt>
                <c:pt idx="313">
                  <c:v>74.226415094339615</c:v>
                </c:pt>
                <c:pt idx="314">
                  <c:v>74.339622641509436</c:v>
                </c:pt>
                <c:pt idx="315">
                  <c:v>74.452830188679243</c:v>
                </c:pt>
                <c:pt idx="316">
                  <c:v>74.566037735849051</c:v>
                </c:pt>
                <c:pt idx="317">
                  <c:v>74.679245283018872</c:v>
                </c:pt>
                <c:pt idx="318">
                  <c:v>74.79245283018868</c:v>
                </c:pt>
                <c:pt idx="319">
                  <c:v>74.905660377358487</c:v>
                </c:pt>
                <c:pt idx="320">
                  <c:v>75.018867924528308</c:v>
                </c:pt>
                <c:pt idx="321">
                  <c:v>75.132075471698116</c:v>
                </c:pt>
                <c:pt idx="322">
                  <c:v>75.245283018867923</c:v>
                </c:pt>
                <c:pt idx="323">
                  <c:v>75.358490566037744</c:v>
                </c:pt>
                <c:pt idx="324">
                  <c:v>75.471698113207552</c:v>
                </c:pt>
                <c:pt idx="325">
                  <c:v>75.584905660377359</c:v>
                </c:pt>
                <c:pt idx="326">
                  <c:v>75.698113207547166</c:v>
                </c:pt>
                <c:pt idx="327">
                  <c:v>75.811320754716974</c:v>
                </c:pt>
                <c:pt idx="328">
                  <c:v>75.924528301886795</c:v>
                </c:pt>
                <c:pt idx="329">
                  <c:v>76.037735849056602</c:v>
                </c:pt>
                <c:pt idx="330">
                  <c:v>76.15094339622641</c:v>
                </c:pt>
                <c:pt idx="331">
                  <c:v>76.264150943396231</c:v>
                </c:pt>
                <c:pt idx="332">
                  <c:v>76.377358490566039</c:v>
                </c:pt>
                <c:pt idx="333">
                  <c:v>76.490566037735846</c:v>
                </c:pt>
                <c:pt idx="334">
                  <c:v>76.603773584905667</c:v>
                </c:pt>
                <c:pt idx="335">
                  <c:v>76.716981132075475</c:v>
                </c:pt>
                <c:pt idx="336">
                  <c:v>76.830188679245282</c:v>
                </c:pt>
                <c:pt idx="337">
                  <c:v>76.943396226415103</c:v>
                </c:pt>
                <c:pt idx="338">
                  <c:v>77.056603773584911</c:v>
                </c:pt>
                <c:pt idx="339">
                  <c:v>77.169811320754718</c:v>
                </c:pt>
                <c:pt idx="340">
                  <c:v>77.283018867924525</c:v>
                </c:pt>
                <c:pt idx="341">
                  <c:v>77.396226415094333</c:v>
                </c:pt>
                <c:pt idx="342">
                  <c:v>77.509433962264154</c:v>
                </c:pt>
                <c:pt idx="343">
                  <c:v>77.622641509433961</c:v>
                </c:pt>
                <c:pt idx="344">
                  <c:v>77.735849056603769</c:v>
                </c:pt>
                <c:pt idx="345">
                  <c:v>77.84905660377359</c:v>
                </c:pt>
                <c:pt idx="346">
                  <c:v>77.962264150943398</c:v>
                </c:pt>
                <c:pt idx="347">
                  <c:v>78.075471698113205</c:v>
                </c:pt>
                <c:pt idx="348">
                  <c:v>78.188679245283026</c:v>
                </c:pt>
                <c:pt idx="349">
                  <c:v>78.301886792452834</c:v>
                </c:pt>
                <c:pt idx="350">
                  <c:v>78.415094339622641</c:v>
                </c:pt>
                <c:pt idx="351">
                  <c:v>78.528301886792448</c:v>
                </c:pt>
                <c:pt idx="352">
                  <c:v>78.64150943396227</c:v>
                </c:pt>
                <c:pt idx="353">
                  <c:v>78.754716981132077</c:v>
                </c:pt>
                <c:pt idx="354">
                  <c:v>78.867924528301884</c:v>
                </c:pt>
                <c:pt idx="355">
                  <c:v>78.981132075471692</c:v>
                </c:pt>
                <c:pt idx="356">
                  <c:v>79.094339622641513</c:v>
                </c:pt>
                <c:pt idx="357">
                  <c:v>79.20754716981132</c:v>
                </c:pt>
                <c:pt idx="358">
                  <c:v>79.320754716981128</c:v>
                </c:pt>
                <c:pt idx="359">
                  <c:v>79.433962264150949</c:v>
                </c:pt>
                <c:pt idx="360">
                  <c:v>79.547169811320757</c:v>
                </c:pt>
                <c:pt idx="361">
                  <c:v>79.660377358490564</c:v>
                </c:pt>
                <c:pt idx="362">
                  <c:v>79.773584905660385</c:v>
                </c:pt>
                <c:pt idx="363">
                  <c:v>79.886792452830193</c:v>
                </c:pt>
                <c:pt idx="364">
                  <c:v>80</c:v>
                </c:pt>
                <c:pt idx="365">
                  <c:v>80.113207547169807</c:v>
                </c:pt>
                <c:pt idx="366">
                  <c:v>79.7</c:v>
                </c:pt>
                <c:pt idx="367">
                  <c:v>79.400000000000006</c:v>
                </c:pt>
                <c:pt idx="368">
                  <c:v>79.099999999999994</c:v>
                </c:pt>
                <c:pt idx="369">
                  <c:v>78.8</c:v>
                </c:pt>
                <c:pt idx="370">
                  <c:v>78.5</c:v>
                </c:pt>
                <c:pt idx="371">
                  <c:v>78.2</c:v>
                </c:pt>
                <c:pt idx="372">
                  <c:v>77.900000000000006</c:v>
                </c:pt>
                <c:pt idx="373">
                  <c:v>77.599999999999994</c:v>
                </c:pt>
                <c:pt idx="374">
                  <c:v>77.3</c:v>
                </c:pt>
                <c:pt idx="375">
                  <c:v>77</c:v>
                </c:pt>
                <c:pt idx="376">
                  <c:v>76.7</c:v>
                </c:pt>
                <c:pt idx="377">
                  <c:v>76.400000000000006</c:v>
                </c:pt>
                <c:pt idx="378">
                  <c:v>76.099999999999994</c:v>
                </c:pt>
                <c:pt idx="379">
                  <c:v>75.8</c:v>
                </c:pt>
                <c:pt idx="380">
                  <c:v>75.5</c:v>
                </c:pt>
                <c:pt idx="381">
                  <c:v>75.2</c:v>
                </c:pt>
                <c:pt idx="382">
                  <c:v>74.900000000000006</c:v>
                </c:pt>
                <c:pt idx="383">
                  <c:v>74.599999999999994</c:v>
                </c:pt>
                <c:pt idx="384">
                  <c:v>74.3</c:v>
                </c:pt>
                <c:pt idx="385">
                  <c:v>74</c:v>
                </c:pt>
                <c:pt idx="386">
                  <c:v>73.7</c:v>
                </c:pt>
                <c:pt idx="387">
                  <c:v>73.400000000000006</c:v>
                </c:pt>
                <c:pt idx="388">
                  <c:v>73.099999999999994</c:v>
                </c:pt>
                <c:pt idx="389">
                  <c:v>72.8</c:v>
                </c:pt>
                <c:pt idx="390">
                  <c:v>72.5</c:v>
                </c:pt>
                <c:pt idx="391">
                  <c:v>72.2</c:v>
                </c:pt>
                <c:pt idx="392">
                  <c:v>71.900000000000006</c:v>
                </c:pt>
                <c:pt idx="393">
                  <c:v>71.599999999999994</c:v>
                </c:pt>
                <c:pt idx="394">
                  <c:v>71.3</c:v>
                </c:pt>
                <c:pt idx="395">
                  <c:v>71</c:v>
                </c:pt>
                <c:pt idx="396">
                  <c:v>70.7</c:v>
                </c:pt>
                <c:pt idx="397">
                  <c:v>70.400000000000006</c:v>
                </c:pt>
                <c:pt idx="398">
                  <c:v>70.099999999999994</c:v>
                </c:pt>
                <c:pt idx="399">
                  <c:v>69.8</c:v>
                </c:pt>
                <c:pt idx="400">
                  <c:v>69.5</c:v>
                </c:pt>
                <c:pt idx="401">
                  <c:v>69.2</c:v>
                </c:pt>
                <c:pt idx="402">
                  <c:v>68.900000000000006</c:v>
                </c:pt>
                <c:pt idx="403">
                  <c:v>68.599999999999994</c:v>
                </c:pt>
                <c:pt idx="404">
                  <c:v>68.3</c:v>
                </c:pt>
                <c:pt idx="405">
                  <c:v>68</c:v>
                </c:pt>
                <c:pt idx="406">
                  <c:v>67.7</c:v>
                </c:pt>
                <c:pt idx="407">
                  <c:v>67.400000000000006</c:v>
                </c:pt>
                <c:pt idx="408">
                  <c:v>67.099999999999994</c:v>
                </c:pt>
                <c:pt idx="409">
                  <c:v>66.8</c:v>
                </c:pt>
                <c:pt idx="410">
                  <c:v>66.5</c:v>
                </c:pt>
                <c:pt idx="411">
                  <c:v>66.2</c:v>
                </c:pt>
                <c:pt idx="412">
                  <c:v>65.900000000000006</c:v>
                </c:pt>
                <c:pt idx="413">
                  <c:v>65.599999999999994</c:v>
                </c:pt>
                <c:pt idx="414">
                  <c:v>65.3</c:v>
                </c:pt>
                <c:pt idx="415">
                  <c:v>65</c:v>
                </c:pt>
                <c:pt idx="416">
                  <c:v>64.7</c:v>
                </c:pt>
                <c:pt idx="417">
                  <c:v>64.400000000000006</c:v>
                </c:pt>
                <c:pt idx="418">
                  <c:v>64.099999999999994</c:v>
                </c:pt>
                <c:pt idx="419">
                  <c:v>63.8</c:v>
                </c:pt>
                <c:pt idx="420">
                  <c:v>63.5</c:v>
                </c:pt>
                <c:pt idx="421">
                  <c:v>63.2</c:v>
                </c:pt>
                <c:pt idx="422">
                  <c:v>62.900000000000006</c:v>
                </c:pt>
                <c:pt idx="423">
                  <c:v>62.6</c:v>
                </c:pt>
                <c:pt idx="424">
                  <c:v>62.3</c:v>
                </c:pt>
                <c:pt idx="425">
                  <c:v>62</c:v>
                </c:pt>
                <c:pt idx="426">
                  <c:v>61.7</c:v>
                </c:pt>
                <c:pt idx="427">
                  <c:v>61.400000000000006</c:v>
                </c:pt>
                <c:pt idx="428">
                  <c:v>61.1</c:v>
                </c:pt>
                <c:pt idx="429">
                  <c:v>60.8</c:v>
                </c:pt>
                <c:pt idx="430">
                  <c:v>60.5</c:v>
                </c:pt>
                <c:pt idx="431">
                  <c:v>60.2</c:v>
                </c:pt>
                <c:pt idx="432">
                  <c:v>59.900000000000006</c:v>
                </c:pt>
                <c:pt idx="433">
                  <c:v>59.6</c:v>
                </c:pt>
                <c:pt idx="434">
                  <c:v>59.3</c:v>
                </c:pt>
                <c:pt idx="435">
                  <c:v>59</c:v>
                </c:pt>
                <c:pt idx="436">
                  <c:v>58.7</c:v>
                </c:pt>
                <c:pt idx="437">
                  <c:v>58.400000000000006</c:v>
                </c:pt>
                <c:pt idx="438">
                  <c:v>58.1</c:v>
                </c:pt>
                <c:pt idx="439">
                  <c:v>57.8</c:v>
                </c:pt>
                <c:pt idx="440">
                  <c:v>57.5</c:v>
                </c:pt>
                <c:pt idx="441">
                  <c:v>57.2</c:v>
                </c:pt>
                <c:pt idx="442">
                  <c:v>56.900000000000006</c:v>
                </c:pt>
                <c:pt idx="443">
                  <c:v>56.6</c:v>
                </c:pt>
                <c:pt idx="444">
                  <c:v>56.3</c:v>
                </c:pt>
                <c:pt idx="445">
                  <c:v>56</c:v>
                </c:pt>
                <c:pt idx="446">
                  <c:v>55.7</c:v>
                </c:pt>
                <c:pt idx="447">
                  <c:v>55.400000000000006</c:v>
                </c:pt>
                <c:pt idx="448">
                  <c:v>55.1</c:v>
                </c:pt>
                <c:pt idx="449">
                  <c:v>54.8</c:v>
                </c:pt>
                <c:pt idx="450">
                  <c:v>54.5</c:v>
                </c:pt>
                <c:pt idx="451">
                  <c:v>54.2</c:v>
                </c:pt>
                <c:pt idx="452">
                  <c:v>53.900000000000006</c:v>
                </c:pt>
                <c:pt idx="453">
                  <c:v>53.6</c:v>
                </c:pt>
                <c:pt idx="454">
                  <c:v>53.3</c:v>
                </c:pt>
                <c:pt idx="455">
                  <c:v>53</c:v>
                </c:pt>
                <c:pt idx="456">
                  <c:v>52.7</c:v>
                </c:pt>
                <c:pt idx="457">
                  <c:v>52.400000000000006</c:v>
                </c:pt>
                <c:pt idx="458">
                  <c:v>52.1</c:v>
                </c:pt>
                <c:pt idx="459">
                  <c:v>51.8</c:v>
                </c:pt>
                <c:pt idx="460">
                  <c:v>51.5</c:v>
                </c:pt>
                <c:pt idx="461">
                  <c:v>51.2</c:v>
                </c:pt>
                <c:pt idx="462">
                  <c:v>50.900000000000006</c:v>
                </c:pt>
                <c:pt idx="463">
                  <c:v>50.6</c:v>
                </c:pt>
                <c:pt idx="464">
                  <c:v>50.3</c:v>
                </c:pt>
                <c:pt idx="465">
                  <c:v>50</c:v>
                </c:pt>
                <c:pt idx="466">
                  <c:v>50.113207547169814</c:v>
                </c:pt>
                <c:pt idx="467">
                  <c:v>50.226415094339622</c:v>
                </c:pt>
                <c:pt idx="468">
                  <c:v>50.339622641509436</c:v>
                </c:pt>
                <c:pt idx="469">
                  <c:v>50.452830188679243</c:v>
                </c:pt>
                <c:pt idx="470">
                  <c:v>50.566037735849058</c:v>
                </c:pt>
                <c:pt idx="471">
                  <c:v>50.679245283018865</c:v>
                </c:pt>
                <c:pt idx="472">
                  <c:v>50.79245283018868</c:v>
                </c:pt>
                <c:pt idx="473">
                  <c:v>50.905660377358494</c:v>
                </c:pt>
                <c:pt idx="474">
                  <c:v>51.018867924528301</c:v>
                </c:pt>
                <c:pt idx="475">
                  <c:v>51.132075471698116</c:v>
                </c:pt>
                <c:pt idx="476">
                  <c:v>51.245283018867923</c:v>
                </c:pt>
                <c:pt idx="477">
                  <c:v>51.358490566037737</c:v>
                </c:pt>
                <c:pt idx="478">
                  <c:v>51.471698113207545</c:v>
                </c:pt>
                <c:pt idx="479">
                  <c:v>51.584905660377359</c:v>
                </c:pt>
                <c:pt idx="480">
                  <c:v>51.698113207547166</c:v>
                </c:pt>
                <c:pt idx="481">
                  <c:v>51.811320754716981</c:v>
                </c:pt>
                <c:pt idx="482">
                  <c:v>51.924528301886795</c:v>
                </c:pt>
                <c:pt idx="483">
                  <c:v>52.037735849056602</c:v>
                </c:pt>
                <c:pt idx="484">
                  <c:v>52.150943396226417</c:v>
                </c:pt>
                <c:pt idx="485">
                  <c:v>52.264150943396224</c:v>
                </c:pt>
                <c:pt idx="486">
                  <c:v>52.377358490566039</c:v>
                </c:pt>
                <c:pt idx="487">
                  <c:v>52.490566037735846</c:v>
                </c:pt>
                <c:pt idx="488">
                  <c:v>52.60377358490566</c:v>
                </c:pt>
                <c:pt idx="489">
                  <c:v>52.716981132075475</c:v>
                </c:pt>
                <c:pt idx="490">
                  <c:v>52.830188679245282</c:v>
                </c:pt>
                <c:pt idx="491">
                  <c:v>52.943396226415096</c:v>
                </c:pt>
                <c:pt idx="492">
                  <c:v>53.056603773584904</c:v>
                </c:pt>
                <c:pt idx="493">
                  <c:v>53.169811320754718</c:v>
                </c:pt>
                <c:pt idx="494">
                  <c:v>53.283018867924525</c:v>
                </c:pt>
                <c:pt idx="495">
                  <c:v>53.39622641509434</c:v>
                </c:pt>
                <c:pt idx="496">
                  <c:v>53.509433962264154</c:v>
                </c:pt>
                <c:pt idx="497">
                  <c:v>53.622641509433961</c:v>
                </c:pt>
                <c:pt idx="498">
                  <c:v>53.735849056603776</c:v>
                </c:pt>
                <c:pt idx="499">
                  <c:v>53.849056603773583</c:v>
                </c:pt>
                <c:pt idx="500">
                  <c:v>53.962264150943398</c:v>
                </c:pt>
                <c:pt idx="501">
                  <c:v>54.075471698113205</c:v>
                </c:pt>
                <c:pt idx="502">
                  <c:v>54.188679245283019</c:v>
                </c:pt>
                <c:pt idx="503">
                  <c:v>54.301886792452834</c:v>
                </c:pt>
                <c:pt idx="504">
                  <c:v>54.415094339622641</c:v>
                </c:pt>
                <c:pt idx="505">
                  <c:v>54.528301886792455</c:v>
                </c:pt>
                <c:pt idx="506">
                  <c:v>54.641509433962263</c:v>
                </c:pt>
                <c:pt idx="507">
                  <c:v>54.754716981132077</c:v>
                </c:pt>
                <c:pt idx="508">
                  <c:v>54.867924528301884</c:v>
                </c:pt>
                <c:pt idx="509">
                  <c:v>54.981132075471699</c:v>
                </c:pt>
                <c:pt idx="510">
                  <c:v>55.094339622641513</c:v>
                </c:pt>
                <c:pt idx="511">
                  <c:v>55.20754716981132</c:v>
                </c:pt>
                <c:pt idx="512">
                  <c:v>55.320754716981135</c:v>
                </c:pt>
                <c:pt idx="513">
                  <c:v>55.433962264150942</c:v>
                </c:pt>
                <c:pt idx="514">
                  <c:v>55.547169811320757</c:v>
                </c:pt>
                <c:pt idx="515">
                  <c:v>55.660377358490564</c:v>
                </c:pt>
                <c:pt idx="516">
                  <c:v>55.773584905660378</c:v>
                </c:pt>
                <c:pt idx="517">
                  <c:v>55.886792452830193</c:v>
                </c:pt>
                <c:pt idx="518">
                  <c:v>56</c:v>
                </c:pt>
                <c:pt idx="519">
                  <c:v>56.113207547169814</c:v>
                </c:pt>
                <c:pt idx="520">
                  <c:v>56.226415094339622</c:v>
                </c:pt>
                <c:pt idx="521">
                  <c:v>56.339622641509436</c:v>
                </c:pt>
                <c:pt idx="522">
                  <c:v>56.452830188679243</c:v>
                </c:pt>
                <c:pt idx="523">
                  <c:v>56.566037735849058</c:v>
                </c:pt>
                <c:pt idx="524">
                  <c:v>56.679245283018865</c:v>
                </c:pt>
                <c:pt idx="525">
                  <c:v>56.79245283018868</c:v>
                </c:pt>
                <c:pt idx="526">
                  <c:v>56.905660377358487</c:v>
                </c:pt>
                <c:pt idx="527">
                  <c:v>57.018867924528301</c:v>
                </c:pt>
                <c:pt idx="528">
                  <c:v>57.132075471698116</c:v>
                </c:pt>
                <c:pt idx="529">
                  <c:v>57.245283018867923</c:v>
                </c:pt>
                <c:pt idx="530">
                  <c:v>57.358490566037737</c:v>
                </c:pt>
                <c:pt idx="531">
                  <c:v>57.471698113207545</c:v>
                </c:pt>
                <c:pt idx="532">
                  <c:v>57.584905660377359</c:v>
                </c:pt>
                <c:pt idx="533">
                  <c:v>57.698113207547166</c:v>
                </c:pt>
                <c:pt idx="534">
                  <c:v>57.811320754716981</c:v>
                </c:pt>
                <c:pt idx="535">
                  <c:v>57.924528301886795</c:v>
                </c:pt>
                <c:pt idx="536">
                  <c:v>58.037735849056602</c:v>
                </c:pt>
                <c:pt idx="537">
                  <c:v>58.150943396226417</c:v>
                </c:pt>
                <c:pt idx="538">
                  <c:v>58.264150943396224</c:v>
                </c:pt>
                <c:pt idx="539">
                  <c:v>58.377358490566039</c:v>
                </c:pt>
                <c:pt idx="540">
                  <c:v>58.490566037735846</c:v>
                </c:pt>
                <c:pt idx="541">
                  <c:v>58.60377358490566</c:v>
                </c:pt>
                <c:pt idx="542">
                  <c:v>58.716981132075475</c:v>
                </c:pt>
                <c:pt idx="543">
                  <c:v>58.830188679245282</c:v>
                </c:pt>
                <c:pt idx="544">
                  <c:v>58.943396226415096</c:v>
                </c:pt>
                <c:pt idx="545">
                  <c:v>59.056603773584904</c:v>
                </c:pt>
                <c:pt idx="546">
                  <c:v>59.169811320754718</c:v>
                </c:pt>
                <c:pt idx="547">
                  <c:v>59.283018867924525</c:v>
                </c:pt>
                <c:pt idx="548">
                  <c:v>59.39622641509434</c:v>
                </c:pt>
                <c:pt idx="549">
                  <c:v>59.509433962264154</c:v>
                </c:pt>
                <c:pt idx="550">
                  <c:v>59.622641509433961</c:v>
                </c:pt>
                <c:pt idx="551">
                  <c:v>59.735849056603776</c:v>
                </c:pt>
                <c:pt idx="552">
                  <c:v>59.849056603773583</c:v>
                </c:pt>
                <c:pt idx="553">
                  <c:v>59.962264150943398</c:v>
                </c:pt>
                <c:pt idx="554">
                  <c:v>60.075471698113205</c:v>
                </c:pt>
                <c:pt idx="555">
                  <c:v>60.188679245283019</c:v>
                </c:pt>
                <c:pt idx="556">
                  <c:v>60.301886792452834</c:v>
                </c:pt>
                <c:pt idx="557">
                  <c:v>60.415094339622641</c:v>
                </c:pt>
                <c:pt idx="558">
                  <c:v>60.528301886792455</c:v>
                </c:pt>
                <c:pt idx="559">
                  <c:v>60.641509433962263</c:v>
                </c:pt>
                <c:pt idx="560">
                  <c:v>60.754716981132077</c:v>
                </c:pt>
                <c:pt idx="561">
                  <c:v>60.867924528301884</c:v>
                </c:pt>
                <c:pt idx="562">
                  <c:v>60.981132075471699</c:v>
                </c:pt>
                <c:pt idx="563">
                  <c:v>61.094339622641513</c:v>
                </c:pt>
                <c:pt idx="564">
                  <c:v>61.20754716981132</c:v>
                </c:pt>
                <c:pt idx="565">
                  <c:v>61.320754716981135</c:v>
                </c:pt>
                <c:pt idx="566">
                  <c:v>61.433962264150942</c:v>
                </c:pt>
                <c:pt idx="567">
                  <c:v>61.547169811320757</c:v>
                </c:pt>
                <c:pt idx="568">
                  <c:v>61.660377358490564</c:v>
                </c:pt>
                <c:pt idx="569">
                  <c:v>61.773584905660378</c:v>
                </c:pt>
                <c:pt idx="570">
                  <c:v>61.886792452830193</c:v>
                </c:pt>
                <c:pt idx="571">
                  <c:v>62</c:v>
                </c:pt>
                <c:pt idx="572">
                  <c:v>62.113207547169807</c:v>
                </c:pt>
                <c:pt idx="573">
                  <c:v>62.226415094339622</c:v>
                </c:pt>
                <c:pt idx="574">
                  <c:v>62.339622641509436</c:v>
                </c:pt>
                <c:pt idx="575">
                  <c:v>62.452830188679243</c:v>
                </c:pt>
                <c:pt idx="576">
                  <c:v>62.566037735849058</c:v>
                </c:pt>
                <c:pt idx="577">
                  <c:v>62.679245283018872</c:v>
                </c:pt>
                <c:pt idx="578">
                  <c:v>62.79245283018868</c:v>
                </c:pt>
                <c:pt idx="579">
                  <c:v>62.905660377358487</c:v>
                </c:pt>
                <c:pt idx="580">
                  <c:v>63.018867924528301</c:v>
                </c:pt>
                <c:pt idx="581">
                  <c:v>63.132075471698116</c:v>
                </c:pt>
                <c:pt idx="582">
                  <c:v>63.245283018867923</c:v>
                </c:pt>
                <c:pt idx="583">
                  <c:v>63.358490566037737</c:v>
                </c:pt>
                <c:pt idx="584">
                  <c:v>63.471698113207552</c:v>
                </c:pt>
                <c:pt idx="585">
                  <c:v>63.584905660377359</c:v>
                </c:pt>
                <c:pt idx="586">
                  <c:v>63.698113207547166</c:v>
                </c:pt>
                <c:pt idx="587">
                  <c:v>63.811320754716981</c:v>
                </c:pt>
                <c:pt idx="588">
                  <c:v>63.924528301886795</c:v>
                </c:pt>
                <c:pt idx="589">
                  <c:v>64.037735849056602</c:v>
                </c:pt>
                <c:pt idx="590">
                  <c:v>64.15094339622641</c:v>
                </c:pt>
                <c:pt idx="591">
                  <c:v>64.264150943396231</c:v>
                </c:pt>
                <c:pt idx="592">
                  <c:v>64.377358490566039</c:v>
                </c:pt>
                <c:pt idx="593">
                  <c:v>64.490566037735846</c:v>
                </c:pt>
                <c:pt idx="594">
                  <c:v>64.603773584905667</c:v>
                </c:pt>
                <c:pt idx="595">
                  <c:v>64.716981132075475</c:v>
                </c:pt>
                <c:pt idx="596">
                  <c:v>64.830188679245282</c:v>
                </c:pt>
                <c:pt idx="597">
                  <c:v>64.943396226415089</c:v>
                </c:pt>
                <c:pt idx="598">
                  <c:v>65.056603773584911</c:v>
                </c:pt>
                <c:pt idx="599">
                  <c:v>65.169811320754718</c:v>
                </c:pt>
                <c:pt idx="600">
                  <c:v>65.283018867924525</c:v>
                </c:pt>
                <c:pt idx="601">
                  <c:v>65.396226415094333</c:v>
                </c:pt>
                <c:pt idx="602">
                  <c:v>65.509433962264154</c:v>
                </c:pt>
                <c:pt idx="603">
                  <c:v>65.622641509433961</c:v>
                </c:pt>
                <c:pt idx="604">
                  <c:v>65.735849056603769</c:v>
                </c:pt>
                <c:pt idx="605">
                  <c:v>65.84905660377359</c:v>
                </c:pt>
                <c:pt idx="606">
                  <c:v>65.962264150943398</c:v>
                </c:pt>
                <c:pt idx="607">
                  <c:v>66.075471698113205</c:v>
                </c:pt>
                <c:pt idx="608">
                  <c:v>66.188679245283026</c:v>
                </c:pt>
                <c:pt idx="609">
                  <c:v>66.301886792452834</c:v>
                </c:pt>
                <c:pt idx="610">
                  <c:v>66.415094339622641</c:v>
                </c:pt>
                <c:pt idx="611">
                  <c:v>66.528301886792448</c:v>
                </c:pt>
                <c:pt idx="612">
                  <c:v>66.64150943396227</c:v>
                </c:pt>
                <c:pt idx="613">
                  <c:v>66.754716981132077</c:v>
                </c:pt>
                <c:pt idx="614">
                  <c:v>66.867924528301884</c:v>
                </c:pt>
                <c:pt idx="615">
                  <c:v>66.981132075471692</c:v>
                </c:pt>
                <c:pt idx="616">
                  <c:v>67.094339622641513</c:v>
                </c:pt>
                <c:pt idx="617">
                  <c:v>67.20754716981132</c:v>
                </c:pt>
                <c:pt idx="618">
                  <c:v>67.320754716981128</c:v>
                </c:pt>
                <c:pt idx="619">
                  <c:v>67.433962264150949</c:v>
                </c:pt>
                <c:pt idx="620">
                  <c:v>67.547169811320757</c:v>
                </c:pt>
                <c:pt idx="621">
                  <c:v>67.660377358490564</c:v>
                </c:pt>
                <c:pt idx="622">
                  <c:v>67.773584905660385</c:v>
                </c:pt>
                <c:pt idx="623">
                  <c:v>67.886792452830193</c:v>
                </c:pt>
                <c:pt idx="624">
                  <c:v>68</c:v>
                </c:pt>
                <c:pt idx="625">
                  <c:v>68.113207547169807</c:v>
                </c:pt>
                <c:pt idx="626">
                  <c:v>68.226415094339615</c:v>
                </c:pt>
                <c:pt idx="627">
                  <c:v>68.339622641509436</c:v>
                </c:pt>
                <c:pt idx="628">
                  <c:v>68.452830188679243</c:v>
                </c:pt>
                <c:pt idx="629">
                  <c:v>68.566037735849051</c:v>
                </c:pt>
                <c:pt idx="630">
                  <c:v>68.679245283018872</c:v>
                </c:pt>
                <c:pt idx="631">
                  <c:v>68.79245283018868</c:v>
                </c:pt>
                <c:pt idx="632">
                  <c:v>68.905660377358487</c:v>
                </c:pt>
                <c:pt idx="633">
                  <c:v>69.018867924528308</c:v>
                </c:pt>
                <c:pt idx="634">
                  <c:v>69.132075471698116</c:v>
                </c:pt>
                <c:pt idx="635">
                  <c:v>69.245283018867923</c:v>
                </c:pt>
                <c:pt idx="636">
                  <c:v>69.358490566037744</c:v>
                </c:pt>
                <c:pt idx="637">
                  <c:v>69.471698113207552</c:v>
                </c:pt>
                <c:pt idx="638">
                  <c:v>69.584905660377359</c:v>
                </c:pt>
                <c:pt idx="639">
                  <c:v>69.698113207547166</c:v>
                </c:pt>
                <c:pt idx="640">
                  <c:v>69.811320754716974</c:v>
                </c:pt>
                <c:pt idx="641">
                  <c:v>69.924528301886795</c:v>
                </c:pt>
                <c:pt idx="642">
                  <c:v>70.037735849056602</c:v>
                </c:pt>
                <c:pt idx="643">
                  <c:v>70.15094339622641</c:v>
                </c:pt>
                <c:pt idx="644">
                  <c:v>70.264150943396231</c:v>
                </c:pt>
                <c:pt idx="645">
                  <c:v>70.377358490566039</c:v>
                </c:pt>
                <c:pt idx="646">
                  <c:v>70.490566037735846</c:v>
                </c:pt>
                <c:pt idx="647">
                  <c:v>70.603773584905667</c:v>
                </c:pt>
                <c:pt idx="648">
                  <c:v>70.716981132075475</c:v>
                </c:pt>
                <c:pt idx="649">
                  <c:v>70.830188679245282</c:v>
                </c:pt>
                <c:pt idx="650">
                  <c:v>70.943396226415103</c:v>
                </c:pt>
                <c:pt idx="651">
                  <c:v>71.056603773584911</c:v>
                </c:pt>
                <c:pt idx="652">
                  <c:v>71.169811320754718</c:v>
                </c:pt>
                <c:pt idx="653">
                  <c:v>71.283018867924525</c:v>
                </c:pt>
                <c:pt idx="654">
                  <c:v>71.396226415094333</c:v>
                </c:pt>
                <c:pt idx="655">
                  <c:v>71.509433962264154</c:v>
                </c:pt>
                <c:pt idx="656">
                  <c:v>71.622641509433961</c:v>
                </c:pt>
                <c:pt idx="657">
                  <c:v>71.735849056603769</c:v>
                </c:pt>
                <c:pt idx="658">
                  <c:v>71.84905660377359</c:v>
                </c:pt>
                <c:pt idx="659">
                  <c:v>71.962264150943398</c:v>
                </c:pt>
                <c:pt idx="660">
                  <c:v>72.075471698113205</c:v>
                </c:pt>
                <c:pt idx="661">
                  <c:v>72.188679245283026</c:v>
                </c:pt>
                <c:pt idx="662">
                  <c:v>72.301886792452834</c:v>
                </c:pt>
                <c:pt idx="663">
                  <c:v>72.415094339622641</c:v>
                </c:pt>
                <c:pt idx="664">
                  <c:v>72.528301886792448</c:v>
                </c:pt>
                <c:pt idx="665">
                  <c:v>72.64150943396227</c:v>
                </c:pt>
                <c:pt idx="666">
                  <c:v>72.754716981132077</c:v>
                </c:pt>
                <c:pt idx="667">
                  <c:v>72.867924528301884</c:v>
                </c:pt>
                <c:pt idx="668">
                  <c:v>72.981132075471692</c:v>
                </c:pt>
                <c:pt idx="669">
                  <c:v>73.094339622641513</c:v>
                </c:pt>
                <c:pt idx="670">
                  <c:v>73.20754716981132</c:v>
                </c:pt>
                <c:pt idx="671">
                  <c:v>73.320754716981128</c:v>
                </c:pt>
                <c:pt idx="672">
                  <c:v>73.433962264150949</c:v>
                </c:pt>
                <c:pt idx="673">
                  <c:v>73.547169811320757</c:v>
                </c:pt>
                <c:pt idx="674">
                  <c:v>73.660377358490564</c:v>
                </c:pt>
                <c:pt idx="675">
                  <c:v>73.773584905660385</c:v>
                </c:pt>
                <c:pt idx="676">
                  <c:v>73.886792452830193</c:v>
                </c:pt>
                <c:pt idx="677">
                  <c:v>74</c:v>
                </c:pt>
                <c:pt idx="678">
                  <c:v>74.113207547169807</c:v>
                </c:pt>
                <c:pt idx="679">
                  <c:v>74.226415094339615</c:v>
                </c:pt>
                <c:pt idx="680">
                  <c:v>74.339622641509436</c:v>
                </c:pt>
                <c:pt idx="681">
                  <c:v>74.452830188679243</c:v>
                </c:pt>
                <c:pt idx="682">
                  <c:v>74.566037735849051</c:v>
                </c:pt>
                <c:pt idx="683">
                  <c:v>74.679245283018872</c:v>
                </c:pt>
                <c:pt idx="684">
                  <c:v>74.79245283018868</c:v>
                </c:pt>
                <c:pt idx="685">
                  <c:v>74.905660377358487</c:v>
                </c:pt>
                <c:pt idx="686">
                  <c:v>75.018867924528308</c:v>
                </c:pt>
                <c:pt idx="687">
                  <c:v>75.132075471698116</c:v>
                </c:pt>
                <c:pt idx="688">
                  <c:v>75.245283018867923</c:v>
                </c:pt>
                <c:pt idx="689">
                  <c:v>75.358490566037744</c:v>
                </c:pt>
                <c:pt idx="690">
                  <c:v>75.471698113207552</c:v>
                </c:pt>
                <c:pt idx="691">
                  <c:v>75.584905660377359</c:v>
                </c:pt>
                <c:pt idx="692">
                  <c:v>75.698113207547166</c:v>
                </c:pt>
                <c:pt idx="693">
                  <c:v>75.811320754716974</c:v>
                </c:pt>
                <c:pt idx="694">
                  <c:v>75.924528301886795</c:v>
                </c:pt>
                <c:pt idx="695">
                  <c:v>76.037735849056602</c:v>
                </c:pt>
                <c:pt idx="696">
                  <c:v>76.15094339622641</c:v>
                </c:pt>
                <c:pt idx="697">
                  <c:v>76.264150943396231</c:v>
                </c:pt>
                <c:pt idx="698">
                  <c:v>76.377358490566039</c:v>
                </c:pt>
                <c:pt idx="699">
                  <c:v>76.490566037735846</c:v>
                </c:pt>
                <c:pt idx="700">
                  <c:v>76.603773584905667</c:v>
                </c:pt>
                <c:pt idx="701">
                  <c:v>76.716981132075475</c:v>
                </c:pt>
                <c:pt idx="702">
                  <c:v>76.830188679245282</c:v>
                </c:pt>
                <c:pt idx="703">
                  <c:v>76.943396226415103</c:v>
                </c:pt>
                <c:pt idx="704">
                  <c:v>77.056603773584911</c:v>
                </c:pt>
                <c:pt idx="705">
                  <c:v>77.169811320754718</c:v>
                </c:pt>
                <c:pt idx="706">
                  <c:v>77.283018867924525</c:v>
                </c:pt>
                <c:pt idx="707">
                  <c:v>77.396226415094333</c:v>
                </c:pt>
                <c:pt idx="708">
                  <c:v>77.509433962264154</c:v>
                </c:pt>
                <c:pt idx="709">
                  <c:v>77.622641509433961</c:v>
                </c:pt>
                <c:pt idx="710">
                  <c:v>77.735849056603769</c:v>
                </c:pt>
                <c:pt idx="711">
                  <c:v>77.84905660377359</c:v>
                </c:pt>
                <c:pt idx="712">
                  <c:v>77.962264150943398</c:v>
                </c:pt>
                <c:pt idx="713">
                  <c:v>78.075471698113205</c:v>
                </c:pt>
                <c:pt idx="714">
                  <c:v>78.188679245283026</c:v>
                </c:pt>
                <c:pt idx="715">
                  <c:v>78.301886792452834</c:v>
                </c:pt>
                <c:pt idx="716">
                  <c:v>78.415094339622641</c:v>
                </c:pt>
                <c:pt idx="717">
                  <c:v>78.528301886792448</c:v>
                </c:pt>
                <c:pt idx="718">
                  <c:v>78.64150943396227</c:v>
                </c:pt>
                <c:pt idx="719">
                  <c:v>78.754716981132077</c:v>
                </c:pt>
                <c:pt idx="720">
                  <c:v>78.867924528301884</c:v>
                </c:pt>
                <c:pt idx="721">
                  <c:v>78.981132075471692</c:v>
                </c:pt>
                <c:pt idx="722">
                  <c:v>79.094339622641513</c:v>
                </c:pt>
                <c:pt idx="723">
                  <c:v>79.20754716981132</c:v>
                </c:pt>
                <c:pt idx="724">
                  <c:v>79.320754716981128</c:v>
                </c:pt>
                <c:pt idx="725">
                  <c:v>79.433962264150949</c:v>
                </c:pt>
                <c:pt idx="726">
                  <c:v>79.547169811320757</c:v>
                </c:pt>
                <c:pt idx="727">
                  <c:v>79.660377358490564</c:v>
                </c:pt>
                <c:pt idx="728">
                  <c:v>79.773584905660385</c:v>
                </c:pt>
                <c:pt idx="729">
                  <c:v>79.886792452830193</c:v>
                </c:pt>
                <c:pt idx="730">
                  <c:v>80</c:v>
                </c:pt>
              </c:numCache>
            </c:numRef>
          </c:xVal>
          <c:yVal>
            <c:numRef>
              <c:f>'Reg Data 2020_2021'!$J$5:$J$735</c:f>
              <c:numCache>
                <c:formatCode>General</c:formatCode>
                <c:ptCount val="731"/>
                <c:pt idx="0">
                  <c:v>79</c:v>
                </c:pt>
                <c:pt idx="1">
                  <c:v>93</c:v>
                </c:pt>
                <c:pt idx="2">
                  <c:v>88</c:v>
                </c:pt>
                <c:pt idx="3">
                  <c:v>73</c:v>
                </c:pt>
                <c:pt idx="4">
                  <c:v>64</c:v>
                </c:pt>
                <c:pt idx="5">
                  <c:v>80</c:v>
                </c:pt>
                <c:pt idx="6">
                  <c:v>85</c:v>
                </c:pt>
                <c:pt idx="7">
                  <c:v>85</c:v>
                </c:pt>
                <c:pt idx="8">
                  <c:v>94</c:v>
                </c:pt>
                <c:pt idx="9">
                  <c:v>73</c:v>
                </c:pt>
                <c:pt idx="10">
                  <c:v>81</c:v>
                </c:pt>
                <c:pt idx="11">
                  <c:v>81</c:v>
                </c:pt>
                <c:pt idx="12">
                  <c:v>78</c:v>
                </c:pt>
                <c:pt idx="13">
                  <c:v>83</c:v>
                </c:pt>
                <c:pt idx="14">
                  <c:v>78</c:v>
                </c:pt>
                <c:pt idx="15">
                  <c:v>84</c:v>
                </c:pt>
                <c:pt idx="16">
                  <c:v>82</c:v>
                </c:pt>
                <c:pt idx="17">
                  <c:v>94</c:v>
                </c:pt>
                <c:pt idx="18">
                  <c:v>87</c:v>
                </c:pt>
                <c:pt idx="19">
                  <c:v>83</c:v>
                </c:pt>
                <c:pt idx="20">
                  <c:v>86</c:v>
                </c:pt>
                <c:pt idx="21">
                  <c:v>81</c:v>
                </c:pt>
                <c:pt idx="22">
                  <c:v>76</c:v>
                </c:pt>
                <c:pt idx="23">
                  <c:v>86</c:v>
                </c:pt>
                <c:pt idx="24">
                  <c:v>83</c:v>
                </c:pt>
                <c:pt idx="25">
                  <c:v>86</c:v>
                </c:pt>
                <c:pt idx="26">
                  <c:v>84</c:v>
                </c:pt>
                <c:pt idx="27">
                  <c:v>74</c:v>
                </c:pt>
                <c:pt idx="28">
                  <c:v>66</c:v>
                </c:pt>
                <c:pt idx="29">
                  <c:v>70</c:v>
                </c:pt>
                <c:pt idx="30">
                  <c:v>71</c:v>
                </c:pt>
                <c:pt idx="31">
                  <c:v>71</c:v>
                </c:pt>
                <c:pt idx="32">
                  <c:v>74</c:v>
                </c:pt>
                <c:pt idx="33">
                  <c:v>68</c:v>
                </c:pt>
                <c:pt idx="34">
                  <c:v>77</c:v>
                </c:pt>
                <c:pt idx="35">
                  <c:v>74</c:v>
                </c:pt>
                <c:pt idx="36">
                  <c:v>68</c:v>
                </c:pt>
                <c:pt idx="37">
                  <c:v>74</c:v>
                </c:pt>
                <c:pt idx="38">
                  <c:v>83</c:v>
                </c:pt>
                <c:pt idx="39">
                  <c:v>66</c:v>
                </c:pt>
                <c:pt idx="40">
                  <c:v>79</c:v>
                </c:pt>
                <c:pt idx="41">
                  <c:v>56</c:v>
                </c:pt>
                <c:pt idx="42">
                  <c:v>68</c:v>
                </c:pt>
                <c:pt idx="43">
                  <c:v>66</c:v>
                </c:pt>
                <c:pt idx="44">
                  <c:v>72</c:v>
                </c:pt>
                <c:pt idx="45">
                  <c:v>72</c:v>
                </c:pt>
                <c:pt idx="46">
                  <c:v>66</c:v>
                </c:pt>
                <c:pt idx="47">
                  <c:v>64</c:v>
                </c:pt>
                <c:pt idx="48">
                  <c:v>57</c:v>
                </c:pt>
                <c:pt idx="49">
                  <c:v>67</c:v>
                </c:pt>
                <c:pt idx="50">
                  <c:v>69</c:v>
                </c:pt>
                <c:pt idx="51">
                  <c:v>62</c:v>
                </c:pt>
                <c:pt idx="52">
                  <c:v>46</c:v>
                </c:pt>
                <c:pt idx="53">
                  <c:v>66</c:v>
                </c:pt>
                <c:pt idx="54">
                  <c:v>65</c:v>
                </c:pt>
                <c:pt idx="55">
                  <c:v>72</c:v>
                </c:pt>
                <c:pt idx="56">
                  <c:v>60</c:v>
                </c:pt>
                <c:pt idx="57">
                  <c:v>57</c:v>
                </c:pt>
                <c:pt idx="58">
                  <c:v>70</c:v>
                </c:pt>
                <c:pt idx="59">
                  <c:v>76</c:v>
                </c:pt>
                <c:pt idx="60">
                  <c:v>65</c:v>
                </c:pt>
                <c:pt idx="61">
                  <c:v>54</c:v>
                </c:pt>
                <c:pt idx="62">
                  <c:v>85</c:v>
                </c:pt>
                <c:pt idx="63">
                  <c:v>70</c:v>
                </c:pt>
                <c:pt idx="64">
                  <c:v>61</c:v>
                </c:pt>
                <c:pt idx="65">
                  <c:v>72</c:v>
                </c:pt>
                <c:pt idx="66">
                  <c:v>75</c:v>
                </c:pt>
                <c:pt idx="67">
                  <c:v>62</c:v>
                </c:pt>
                <c:pt idx="68">
                  <c:v>81</c:v>
                </c:pt>
                <c:pt idx="69">
                  <c:v>75</c:v>
                </c:pt>
                <c:pt idx="70">
                  <c:v>92</c:v>
                </c:pt>
                <c:pt idx="71">
                  <c:v>60</c:v>
                </c:pt>
                <c:pt idx="72">
                  <c:v>54</c:v>
                </c:pt>
                <c:pt idx="73">
                  <c:v>62</c:v>
                </c:pt>
                <c:pt idx="74">
                  <c:v>50</c:v>
                </c:pt>
                <c:pt idx="75">
                  <c:v>50</c:v>
                </c:pt>
                <c:pt idx="76">
                  <c:v>75</c:v>
                </c:pt>
                <c:pt idx="77">
                  <c:v>71</c:v>
                </c:pt>
                <c:pt idx="78">
                  <c:v>77</c:v>
                </c:pt>
                <c:pt idx="79">
                  <c:v>73</c:v>
                </c:pt>
                <c:pt idx="80">
                  <c:v>70</c:v>
                </c:pt>
                <c:pt idx="81">
                  <c:v>57</c:v>
                </c:pt>
                <c:pt idx="82">
                  <c:v>46</c:v>
                </c:pt>
                <c:pt idx="83">
                  <c:v>43</c:v>
                </c:pt>
                <c:pt idx="84">
                  <c:v>42</c:v>
                </c:pt>
                <c:pt idx="85">
                  <c:v>48</c:v>
                </c:pt>
                <c:pt idx="86">
                  <c:v>53</c:v>
                </c:pt>
                <c:pt idx="87">
                  <c:v>57</c:v>
                </c:pt>
                <c:pt idx="88">
                  <c:v>63</c:v>
                </c:pt>
                <c:pt idx="89">
                  <c:v>49</c:v>
                </c:pt>
                <c:pt idx="90">
                  <c:v>66</c:v>
                </c:pt>
                <c:pt idx="91">
                  <c:v>60</c:v>
                </c:pt>
                <c:pt idx="92">
                  <c:v>44</c:v>
                </c:pt>
                <c:pt idx="93">
                  <c:v>61</c:v>
                </c:pt>
                <c:pt idx="94">
                  <c:v>61</c:v>
                </c:pt>
                <c:pt idx="95">
                  <c:v>47</c:v>
                </c:pt>
                <c:pt idx="96">
                  <c:v>38</c:v>
                </c:pt>
                <c:pt idx="97">
                  <c:v>41</c:v>
                </c:pt>
                <c:pt idx="98">
                  <c:v>33</c:v>
                </c:pt>
                <c:pt idx="99">
                  <c:v>44</c:v>
                </c:pt>
                <c:pt idx="100">
                  <c:v>53</c:v>
                </c:pt>
                <c:pt idx="101">
                  <c:v>57</c:v>
                </c:pt>
                <c:pt idx="102">
                  <c:v>52</c:v>
                </c:pt>
                <c:pt idx="103">
                  <c:v>60</c:v>
                </c:pt>
                <c:pt idx="104">
                  <c:v>49</c:v>
                </c:pt>
                <c:pt idx="105">
                  <c:v>51</c:v>
                </c:pt>
                <c:pt idx="106">
                  <c:v>53</c:v>
                </c:pt>
                <c:pt idx="107">
                  <c:v>51</c:v>
                </c:pt>
                <c:pt idx="108">
                  <c:v>61</c:v>
                </c:pt>
                <c:pt idx="109">
                  <c:v>53</c:v>
                </c:pt>
                <c:pt idx="110">
                  <c:v>37</c:v>
                </c:pt>
                <c:pt idx="111">
                  <c:v>38</c:v>
                </c:pt>
                <c:pt idx="112">
                  <c:v>38</c:v>
                </c:pt>
                <c:pt idx="113">
                  <c:v>47</c:v>
                </c:pt>
                <c:pt idx="114">
                  <c:v>46</c:v>
                </c:pt>
                <c:pt idx="115">
                  <c:v>57</c:v>
                </c:pt>
                <c:pt idx="116">
                  <c:v>50</c:v>
                </c:pt>
                <c:pt idx="117">
                  <c:v>50</c:v>
                </c:pt>
                <c:pt idx="118">
                  <c:v>51</c:v>
                </c:pt>
                <c:pt idx="119">
                  <c:v>70</c:v>
                </c:pt>
                <c:pt idx="120">
                  <c:v>62</c:v>
                </c:pt>
                <c:pt idx="121">
                  <c:v>63</c:v>
                </c:pt>
                <c:pt idx="122">
                  <c:v>63</c:v>
                </c:pt>
                <c:pt idx="123">
                  <c:v>62</c:v>
                </c:pt>
                <c:pt idx="124">
                  <c:v>67</c:v>
                </c:pt>
                <c:pt idx="125">
                  <c:v>62</c:v>
                </c:pt>
                <c:pt idx="126">
                  <c:v>55</c:v>
                </c:pt>
                <c:pt idx="127">
                  <c:v>51</c:v>
                </c:pt>
                <c:pt idx="128">
                  <c:v>56</c:v>
                </c:pt>
                <c:pt idx="129">
                  <c:v>59</c:v>
                </c:pt>
                <c:pt idx="130">
                  <c:v>74</c:v>
                </c:pt>
                <c:pt idx="131">
                  <c:v>91</c:v>
                </c:pt>
                <c:pt idx="132">
                  <c:v>61</c:v>
                </c:pt>
                <c:pt idx="133">
                  <c:v>63</c:v>
                </c:pt>
                <c:pt idx="134">
                  <c:v>76</c:v>
                </c:pt>
                <c:pt idx="135">
                  <c:v>56</c:v>
                </c:pt>
                <c:pt idx="136">
                  <c:v>54</c:v>
                </c:pt>
                <c:pt idx="137">
                  <c:v>54</c:v>
                </c:pt>
                <c:pt idx="138">
                  <c:v>57</c:v>
                </c:pt>
                <c:pt idx="139">
                  <c:v>52</c:v>
                </c:pt>
                <c:pt idx="140">
                  <c:v>65</c:v>
                </c:pt>
                <c:pt idx="141">
                  <c:v>48</c:v>
                </c:pt>
                <c:pt idx="142">
                  <c:v>58</c:v>
                </c:pt>
                <c:pt idx="143">
                  <c:v>88</c:v>
                </c:pt>
                <c:pt idx="144">
                  <c:v>71</c:v>
                </c:pt>
                <c:pt idx="145">
                  <c:v>70</c:v>
                </c:pt>
                <c:pt idx="146">
                  <c:v>63</c:v>
                </c:pt>
                <c:pt idx="147">
                  <c:v>55</c:v>
                </c:pt>
                <c:pt idx="148">
                  <c:v>75</c:v>
                </c:pt>
                <c:pt idx="149">
                  <c:v>48</c:v>
                </c:pt>
                <c:pt idx="150">
                  <c:v>52</c:v>
                </c:pt>
                <c:pt idx="151">
                  <c:v>71</c:v>
                </c:pt>
                <c:pt idx="152">
                  <c:v>50</c:v>
                </c:pt>
                <c:pt idx="153">
                  <c:v>62</c:v>
                </c:pt>
                <c:pt idx="154">
                  <c:v>59</c:v>
                </c:pt>
                <c:pt idx="155">
                  <c:v>78</c:v>
                </c:pt>
                <c:pt idx="156">
                  <c:v>67</c:v>
                </c:pt>
                <c:pt idx="157">
                  <c:v>75</c:v>
                </c:pt>
                <c:pt idx="158">
                  <c:v>83</c:v>
                </c:pt>
                <c:pt idx="159">
                  <c:v>69</c:v>
                </c:pt>
                <c:pt idx="160">
                  <c:v>63</c:v>
                </c:pt>
                <c:pt idx="161">
                  <c:v>83</c:v>
                </c:pt>
                <c:pt idx="162">
                  <c:v>77</c:v>
                </c:pt>
                <c:pt idx="163">
                  <c:v>64</c:v>
                </c:pt>
                <c:pt idx="164">
                  <c:v>68</c:v>
                </c:pt>
                <c:pt idx="165">
                  <c:v>94</c:v>
                </c:pt>
                <c:pt idx="166">
                  <c:v>60</c:v>
                </c:pt>
                <c:pt idx="167">
                  <c:v>57</c:v>
                </c:pt>
                <c:pt idx="168">
                  <c:v>63</c:v>
                </c:pt>
                <c:pt idx="169">
                  <c:v>84</c:v>
                </c:pt>
                <c:pt idx="170">
                  <c:v>90</c:v>
                </c:pt>
                <c:pt idx="171">
                  <c:v>84</c:v>
                </c:pt>
                <c:pt idx="172">
                  <c:v>65</c:v>
                </c:pt>
                <c:pt idx="173">
                  <c:v>58</c:v>
                </c:pt>
                <c:pt idx="174">
                  <c:v>54</c:v>
                </c:pt>
                <c:pt idx="175">
                  <c:v>74</c:v>
                </c:pt>
                <c:pt idx="176">
                  <c:v>62</c:v>
                </c:pt>
                <c:pt idx="177">
                  <c:v>77</c:v>
                </c:pt>
                <c:pt idx="178">
                  <c:v>70</c:v>
                </c:pt>
                <c:pt idx="179">
                  <c:v>68</c:v>
                </c:pt>
                <c:pt idx="180">
                  <c:v>74</c:v>
                </c:pt>
                <c:pt idx="181">
                  <c:v>50</c:v>
                </c:pt>
                <c:pt idx="182">
                  <c:v>53</c:v>
                </c:pt>
                <c:pt idx="183">
                  <c:v>80</c:v>
                </c:pt>
                <c:pt idx="184">
                  <c:v>66</c:v>
                </c:pt>
                <c:pt idx="185">
                  <c:v>53</c:v>
                </c:pt>
                <c:pt idx="186">
                  <c:v>53</c:v>
                </c:pt>
                <c:pt idx="187">
                  <c:v>52</c:v>
                </c:pt>
                <c:pt idx="188">
                  <c:v>53</c:v>
                </c:pt>
                <c:pt idx="189">
                  <c:v>78</c:v>
                </c:pt>
                <c:pt idx="190">
                  <c:v>80</c:v>
                </c:pt>
                <c:pt idx="191">
                  <c:v>49</c:v>
                </c:pt>
                <c:pt idx="192">
                  <c:v>71</c:v>
                </c:pt>
                <c:pt idx="193">
                  <c:v>55</c:v>
                </c:pt>
                <c:pt idx="194">
                  <c:v>52</c:v>
                </c:pt>
                <c:pt idx="195">
                  <c:v>53</c:v>
                </c:pt>
                <c:pt idx="196">
                  <c:v>64</c:v>
                </c:pt>
                <c:pt idx="197">
                  <c:v>81</c:v>
                </c:pt>
                <c:pt idx="198">
                  <c:v>63</c:v>
                </c:pt>
                <c:pt idx="199">
                  <c:v>78</c:v>
                </c:pt>
                <c:pt idx="200">
                  <c:v>69</c:v>
                </c:pt>
                <c:pt idx="201">
                  <c:v>63</c:v>
                </c:pt>
                <c:pt idx="202">
                  <c:v>60</c:v>
                </c:pt>
                <c:pt idx="203">
                  <c:v>52</c:v>
                </c:pt>
                <c:pt idx="204">
                  <c:v>51</c:v>
                </c:pt>
                <c:pt idx="205">
                  <c:v>55</c:v>
                </c:pt>
                <c:pt idx="206">
                  <c:v>50</c:v>
                </c:pt>
                <c:pt idx="207">
                  <c:v>64</c:v>
                </c:pt>
                <c:pt idx="208">
                  <c:v>49</c:v>
                </c:pt>
                <c:pt idx="209">
                  <c:v>43</c:v>
                </c:pt>
                <c:pt idx="210">
                  <c:v>42</c:v>
                </c:pt>
                <c:pt idx="211">
                  <c:v>41</c:v>
                </c:pt>
                <c:pt idx="212">
                  <c:v>46</c:v>
                </c:pt>
                <c:pt idx="213">
                  <c:v>45</c:v>
                </c:pt>
                <c:pt idx="214">
                  <c:v>73</c:v>
                </c:pt>
                <c:pt idx="215">
                  <c:v>92</c:v>
                </c:pt>
                <c:pt idx="216">
                  <c:v>79</c:v>
                </c:pt>
                <c:pt idx="217">
                  <c:v>65</c:v>
                </c:pt>
                <c:pt idx="218">
                  <c:v>61</c:v>
                </c:pt>
                <c:pt idx="219">
                  <c:v>61</c:v>
                </c:pt>
                <c:pt idx="220">
                  <c:v>56</c:v>
                </c:pt>
                <c:pt idx="221">
                  <c:v>55</c:v>
                </c:pt>
                <c:pt idx="222">
                  <c:v>78</c:v>
                </c:pt>
                <c:pt idx="223">
                  <c:v>67</c:v>
                </c:pt>
                <c:pt idx="224">
                  <c:v>59</c:v>
                </c:pt>
                <c:pt idx="225">
                  <c:v>52</c:v>
                </c:pt>
                <c:pt idx="226">
                  <c:v>71</c:v>
                </c:pt>
                <c:pt idx="227">
                  <c:v>76</c:v>
                </c:pt>
                <c:pt idx="228">
                  <c:v>62</c:v>
                </c:pt>
                <c:pt idx="229">
                  <c:v>70</c:v>
                </c:pt>
                <c:pt idx="230">
                  <c:v>82</c:v>
                </c:pt>
                <c:pt idx="231">
                  <c:v>71</c:v>
                </c:pt>
                <c:pt idx="232">
                  <c:v>64</c:v>
                </c:pt>
                <c:pt idx="233">
                  <c:v>60</c:v>
                </c:pt>
                <c:pt idx="234">
                  <c:v>79</c:v>
                </c:pt>
                <c:pt idx="235">
                  <c:v>69</c:v>
                </c:pt>
                <c:pt idx="236">
                  <c:v>57</c:v>
                </c:pt>
                <c:pt idx="237">
                  <c:v>53</c:v>
                </c:pt>
                <c:pt idx="238">
                  <c:v>40</c:v>
                </c:pt>
                <c:pt idx="239">
                  <c:v>56</c:v>
                </c:pt>
                <c:pt idx="240">
                  <c:v>73</c:v>
                </c:pt>
                <c:pt idx="241">
                  <c:v>82</c:v>
                </c:pt>
                <c:pt idx="242">
                  <c:v>96</c:v>
                </c:pt>
                <c:pt idx="243">
                  <c:v>84</c:v>
                </c:pt>
                <c:pt idx="244">
                  <c:v>83</c:v>
                </c:pt>
                <c:pt idx="245">
                  <c:v>61</c:v>
                </c:pt>
                <c:pt idx="246">
                  <c:v>52</c:v>
                </c:pt>
                <c:pt idx="247">
                  <c:v>70</c:v>
                </c:pt>
                <c:pt idx="248">
                  <c:v>83</c:v>
                </c:pt>
                <c:pt idx="249">
                  <c:v>63</c:v>
                </c:pt>
                <c:pt idx="250">
                  <c:v>66</c:v>
                </c:pt>
                <c:pt idx="251">
                  <c:v>71</c:v>
                </c:pt>
                <c:pt idx="252">
                  <c:v>56</c:v>
                </c:pt>
                <c:pt idx="253">
                  <c:v>64</c:v>
                </c:pt>
                <c:pt idx="254">
                  <c:v>75</c:v>
                </c:pt>
                <c:pt idx="255">
                  <c:v>79</c:v>
                </c:pt>
                <c:pt idx="256">
                  <c:v>75</c:v>
                </c:pt>
                <c:pt idx="257">
                  <c:v>68</c:v>
                </c:pt>
                <c:pt idx="258">
                  <c:v>62</c:v>
                </c:pt>
                <c:pt idx="259">
                  <c:v>67</c:v>
                </c:pt>
                <c:pt idx="260">
                  <c:v>63</c:v>
                </c:pt>
                <c:pt idx="261">
                  <c:v>71</c:v>
                </c:pt>
                <c:pt idx="262">
                  <c:v>65</c:v>
                </c:pt>
                <c:pt idx="263">
                  <c:v>69</c:v>
                </c:pt>
                <c:pt idx="264">
                  <c:v>68</c:v>
                </c:pt>
                <c:pt idx="265">
                  <c:v>67</c:v>
                </c:pt>
                <c:pt idx="266">
                  <c:v>69</c:v>
                </c:pt>
                <c:pt idx="267">
                  <c:v>75</c:v>
                </c:pt>
                <c:pt idx="268">
                  <c:v>91</c:v>
                </c:pt>
                <c:pt idx="269">
                  <c:v>91</c:v>
                </c:pt>
                <c:pt idx="270">
                  <c:v>80</c:v>
                </c:pt>
                <c:pt idx="271">
                  <c:v>97</c:v>
                </c:pt>
                <c:pt idx="272">
                  <c:v>91</c:v>
                </c:pt>
                <c:pt idx="273">
                  <c:v>81</c:v>
                </c:pt>
                <c:pt idx="274">
                  <c:v>83</c:v>
                </c:pt>
                <c:pt idx="275">
                  <c:v>81</c:v>
                </c:pt>
                <c:pt idx="276">
                  <c:v>73</c:v>
                </c:pt>
                <c:pt idx="277">
                  <c:v>78</c:v>
                </c:pt>
                <c:pt idx="278">
                  <c:v>82</c:v>
                </c:pt>
                <c:pt idx="279">
                  <c:v>67</c:v>
                </c:pt>
                <c:pt idx="280">
                  <c:v>71</c:v>
                </c:pt>
                <c:pt idx="281">
                  <c:v>66</c:v>
                </c:pt>
                <c:pt idx="282">
                  <c:v>72</c:v>
                </c:pt>
                <c:pt idx="283">
                  <c:v>88</c:v>
                </c:pt>
                <c:pt idx="284">
                  <c:v>90</c:v>
                </c:pt>
                <c:pt idx="285">
                  <c:v>82</c:v>
                </c:pt>
                <c:pt idx="286">
                  <c:v>87</c:v>
                </c:pt>
                <c:pt idx="287">
                  <c:v>94</c:v>
                </c:pt>
                <c:pt idx="288">
                  <c:v>89</c:v>
                </c:pt>
                <c:pt idx="289">
                  <c:v>85</c:v>
                </c:pt>
                <c:pt idx="290">
                  <c:v>81</c:v>
                </c:pt>
                <c:pt idx="291">
                  <c:v>68</c:v>
                </c:pt>
                <c:pt idx="292">
                  <c:v>74</c:v>
                </c:pt>
                <c:pt idx="293">
                  <c:v>86</c:v>
                </c:pt>
                <c:pt idx="294">
                  <c:v>83</c:v>
                </c:pt>
                <c:pt idx="295">
                  <c:v>88</c:v>
                </c:pt>
                <c:pt idx="296">
                  <c:v>96</c:v>
                </c:pt>
                <c:pt idx="297">
                  <c:v>81</c:v>
                </c:pt>
                <c:pt idx="298">
                  <c:v>89</c:v>
                </c:pt>
                <c:pt idx="299">
                  <c:v>87</c:v>
                </c:pt>
                <c:pt idx="300">
                  <c:v>86</c:v>
                </c:pt>
                <c:pt idx="301">
                  <c:v>93</c:v>
                </c:pt>
                <c:pt idx="302">
                  <c:v>85</c:v>
                </c:pt>
                <c:pt idx="303">
                  <c:v>88</c:v>
                </c:pt>
                <c:pt idx="304">
                  <c:v>82</c:v>
                </c:pt>
                <c:pt idx="305">
                  <c:v>95</c:v>
                </c:pt>
                <c:pt idx="306">
                  <c:v>81</c:v>
                </c:pt>
                <c:pt idx="307">
                  <c:v>86</c:v>
                </c:pt>
                <c:pt idx="308">
                  <c:v>79</c:v>
                </c:pt>
                <c:pt idx="309">
                  <c:v>81</c:v>
                </c:pt>
                <c:pt idx="310">
                  <c:v>88</c:v>
                </c:pt>
                <c:pt idx="311">
                  <c:v>98</c:v>
                </c:pt>
                <c:pt idx="312">
                  <c:v>97</c:v>
                </c:pt>
                <c:pt idx="313">
                  <c:v>93</c:v>
                </c:pt>
                <c:pt idx="314">
                  <c:v>88</c:v>
                </c:pt>
                <c:pt idx="315">
                  <c:v>79</c:v>
                </c:pt>
                <c:pt idx="316">
                  <c:v>84</c:v>
                </c:pt>
                <c:pt idx="317">
                  <c:v>87</c:v>
                </c:pt>
                <c:pt idx="318">
                  <c:v>92</c:v>
                </c:pt>
                <c:pt idx="319">
                  <c:v>85</c:v>
                </c:pt>
                <c:pt idx="320">
                  <c:v>77</c:v>
                </c:pt>
                <c:pt idx="321">
                  <c:v>73</c:v>
                </c:pt>
                <c:pt idx="322">
                  <c:v>79</c:v>
                </c:pt>
                <c:pt idx="323">
                  <c:v>85</c:v>
                </c:pt>
                <c:pt idx="324">
                  <c:v>81</c:v>
                </c:pt>
                <c:pt idx="325">
                  <c:v>98</c:v>
                </c:pt>
                <c:pt idx="326">
                  <c:v>75</c:v>
                </c:pt>
                <c:pt idx="327">
                  <c:v>85</c:v>
                </c:pt>
                <c:pt idx="328">
                  <c:v>99</c:v>
                </c:pt>
                <c:pt idx="329">
                  <c:v>79</c:v>
                </c:pt>
                <c:pt idx="330">
                  <c:v>84</c:v>
                </c:pt>
                <c:pt idx="331">
                  <c:v>92</c:v>
                </c:pt>
                <c:pt idx="332">
                  <c:v>89</c:v>
                </c:pt>
                <c:pt idx="333">
                  <c:v>80</c:v>
                </c:pt>
                <c:pt idx="334">
                  <c:v>80</c:v>
                </c:pt>
                <c:pt idx="335">
                  <c:v>83</c:v>
                </c:pt>
                <c:pt idx="336">
                  <c:v>77</c:v>
                </c:pt>
                <c:pt idx="337">
                  <c:v>84</c:v>
                </c:pt>
                <c:pt idx="338">
                  <c:v>79</c:v>
                </c:pt>
                <c:pt idx="339">
                  <c:v>77</c:v>
                </c:pt>
                <c:pt idx="340">
                  <c:v>71</c:v>
                </c:pt>
                <c:pt idx="341">
                  <c:v>73</c:v>
                </c:pt>
                <c:pt idx="342">
                  <c:v>80</c:v>
                </c:pt>
                <c:pt idx="343">
                  <c:v>75</c:v>
                </c:pt>
                <c:pt idx="344">
                  <c:v>88</c:v>
                </c:pt>
                <c:pt idx="345">
                  <c:v>82</c:v>
                </c:pt>
                <c:pt idx="346">
                  <c:v>83</c:v>
                </c:pt>
                <c:pt idx="347">
                  <c:v>79</c:v>
                </c:pt>
                <c:pt idx="348">
                  <c:v>82</c:v>
                </c:pt>
                <c:pt idx="349">
                  <c:v>77</c:v>
                </c:pt>
                <c:pt idx="350">
                  <c:v>80</c:v>
                </c:pt>
                <c:pt idx="351">
                  <c:v>85</c:v>
                </c:pt>
                <c:pt idx="352">
                  <c:v>90</c:v>
                </c:pt>
                <c:pt idx="353">
                  <c:v>82</c:v>
                </c:pt>
                <c:pt idx="354">
                  <c:v>73</c:v>
                </c:pt>
                <c:pt idx="355">
                  <c:v>83</c:v>
                </c:pt>
                <c:pt idx="356">
                  <c:v>85</c:v>
                </c:pt>
                <c:pt idx="357">
                  <c:v>98</c:v>
                </c:pt>
                <c:pt idx="358">
                  <c:v>72</c:v>
                </c:pt>
                <c:pt idx="359">
                  <c:v>83</c:v>
                </c:pt>
                <c:pt idx="360">
                  <c:v>67</c:v>
                </c:pt>
                <c:pt idx="361">
                  <c:v>66</c:v>
                </c:pt>
                <c:pt idx="362">
                  <c:v>74</c:v>
                </c:pt>
                <c:pt idx="363">
                  <c:v>72</c:v>
                </c:pt>
                <c:pt idx="364">
                  <c:v>87</c:v>
                </c:pt>
                <c:pt idx="365">
                  <c:v>89</c:v>
                </c:pt>
                <c:pt idx="366">
                  <c:v>94</c:v>
                </c:pt>
                <c:pt idx="367">
                  <c:v>91</c:v>
                </c:pt>
                <c:pt idx="368">
                  <c:v>100</c:v>
                </c:pt>
                <c:pt idx="369">
                  <c:v>100</c:v>
                </c:pt>
                <c:pt idx="370">
                  <c:v>96</c:v>
                </c:pt>
                <c:pt idx="371">
                  <c:v>97</c:v>
                </c:pt>
                <c:pt idx="372">
                  <c:v>87</c:v>
                </c:pt>
                <c:pt idx="373">
                  <c:v>78</c:v>
                </c:pt>
                <c:pt idx="374">
                  <c:v>80</c:v>
                </c:pt>
                <c:pt idx="375">
                  <c:v>89</c:v>
                </c:pt>
                <c:pt idx="376">
                  <c:v>76</c:v>
                </c:pt>
                <c:pt idx="377">
                  <c:v>78</c:v>
                </c:pt>
                <c:pt idx="378">
                  <c:v>69</c:v>
                </c:pt>
                <c:pt idx="379">
                  <c:v>83</c:v>
                </c:pt>
                <c:pt idx="380">
                  <c:v>85</c:v>
                </c:pt>
                <c:pt idx="381">
                  <c:v>70</c:v>
                </c:pt>
                <c:pt idx="382">
                  <c:v>75</c:v>
                </c:pt>
                <c:pt idx="383">
                  <c:v>83</c:v>
                </c:pt>
                <c:pt idx="384">
                  <c:v>72</c:v>
                </c:pt>
                <c:pt idx="385">
                  <c:v>71</c:v>
                </c:pt>
                <c:pt idx="386">
                  <c:v>83</c:v>
                </c:pt>
                <c:pt idx="387">
                  <c:v>66</c:v>
                </c:pt>
                <c:pt idx="388">
                  <c:v>90</c:v>
                </c:pt>
                <c:pt idx="389">
                  <c:v>80</c:v>
                </c:pt>
                <c:pt idx="390">
                  <c:v>74</c:v>
                </c:pt>
                <c:pt idx="391">
                  <c:v>88</c:v>
                </c:pt>
                <c:pt idx="392">
                  <c:v>72</c:v>
                </c:pt>
                <c:pt idx="393">
                  <c:v>84</c:v>
                </c:pt>
                <c:pt idx="394">
                  <c:v>100</c:v>
                </c:pt>
                <c:pt idx="395">
                  <c:v>75</c:v>
                </c:pt>
                <c:pt idx="396">
                  <c:v>76</c:v>
                </c:pt>
                <c:pt idx="397">
                  <c:v>66</c:v>
                </c:pt>
                <c:pt idx="398">
                  <c:v>90</c:v>
                </c:pt>
                <c:pt idx="399">
                  <c:v>84</c:v>
                </c:pt>
                <c:pt idx="400">
                  <c:v>75</c:v>
                </c:pt>
                <c:pt idx="401">
                  <c:v>92</c:v>
                </c:pt>
                <c:pt idx="402">
                  <c:v>96</c:v>
                </c:pt>
                <c:pt idx="403">
                  <c:v>76</c:v>
                </c:pt>
                <c:pt idx="404">
                  <c:v>79</c:v>
                </c:pt>
                <c:pt idx="405">
                  <c:v>75</c:v>
                </c:pt>
                <c:pt idx="406">
                  <c:v>71</c:v>
                </c:pt>
                <c:pt idx="407">
                  <c:v>77</c:v>
                </c:pt>
                <c:pt idx="408">
                  <c:v>76</c:v>
                </c:pt>
                <c:pt idx="409">
                  <c:v>75</c:v>
                </c:pt>
                <c:pt idx="410">
                  <c:v>77</c:v>
                </c:pt>
                <c:pt idx="411">
                  <c:v>80</c:v>
                </c:pt>
                <c:pt idx="412">
                  <c:v>85</c:v>
                </c:pt>
                <c:pt idx="413">
                  <c:v>79</c:v>
                </c:pt>
                <c:pt idx="414">
                  <c:v>81</c:v>
                </c:pt>
                <c:pt idx="415">
                  <c:v>79</c:v>
                </c:pt>
                <c:pt idx="416">
                  <c:v>81</c:v>
                </c:pt>
                <c:pt idx="417">
                  <c:v>83</c:v>
                </c:pt>
                <c:pt idx="418">
                  <c:v>89</c:v>
                </c:pt>
                <c:pt idx="419">
                  <c:v>99</c:v>
                </c:pt>
                <c:pt idx="420">
                  <c:v>100</c:v>
                </c:pt>
                <c:pt idx="421">
                  <c:v>97</c:v>
                </c:pt>
                <c:pt idx="422">
                  <c:v>94</c:v>
                </c:pt>
                <c:pt idx="423">
                  <c:v>77</c:v>
                </c:pt>
                <c:pt idx="424">
                  <c:v>72</c:v>
                </c:pt>
                <c:pt idx="425">
                  <c:v>93</c:v>
                </c:pt>
                <c:pt idx="426">
                  <c:v>100</c:v>
                </c:pt>
                <c:pt idx="427">
                  <c:v>100</c:v>
                </c:pt>
                <c:pt idx="428">
                  <c:v>90</c:v>
                </c:pt>
                <c:pt idx="429">
                  <c:v>74</c:v>
                </c:pt>
                <c:pt idx="430">
                  <c:v>64</c:v>
                </c:pt>
                <c:pt idx="431">
                  <c:v>68</c:v>
                </c:pt>
                <c:pt idx="432">
                  <c:v>68</c:v>
                </c:pt>
                <c:pt idx="433">
                  <c:v>77</c:v>
                </c:pt>
                <c:pt idx="434">
                  <c:v>67</c:v>
                </c:pt>
                <c:pt idx="435">
                  <c:v>73</c:v>
                </c:pt>
                <c:pt idx="436">
                  <c:v>60</c:v>
                </c:pt>
                <c:pt idx="437">
                  <c:v>58</c:v>
                </c:pt>
                <c:pt idx="438">
                  <c:v>66</c:v>
                </c:pt>
                <c:pt idx="439">
                  <c:v>71</c:v>
                </c:pt>
                <c:pt idx="440">
                  <c:v>68</c:v>
                </c:pt>
                <c:pt idx="441">
                  <c:v>84</c:v>
                </c:pt>
                <c:pt idx="442">
                  <c:v>68</c:v>
                </c:pt>
                <c:pt idx="443">
                  <c:v>80</c:v>
                </c:pt>
                <c:pt idx="444">
                  <c:v>60</c:v>
                </c:pt>
                <c:pt idx="445">
                  <c:v>69</c:v>
                </c:pt>
                <c:pt idx="446">
                  <c:v>64</c:v>
                </c:pt>
                <c:pt idx="447">
                  <c:v>67</c:v>
                </c:pt>
                <c:pt idx="448">
                  <c:v>65</c:v>
                </c:pt>
                <c:pt idx="449">
                  <c:v>68</c:v>
                </c:pt>
                <c:pt idx="450">
                  <c:v>60</c:v>
                </c:pt>
                <c:pt idx="451">
                  <c:v>59</c:v>
                </c:pt>
                <c:pt idx="452">
                  <c:v>63</c:v>
                </c:pt>
                <c:pt idx="453">
                  <c:v>60</c:v>
                </c:pt>
                <c:pt idx="454">
                  <c:v>54</c:v>
                </c:pt>
                <c:pt idx="455">
                  <c:v>53</c:v>
                </c:pt>
                <c:pt idx="456">
                  <c:v>57</c:v>
                </c:pt>
                <c:pt idx="457">
                  <c:v>67</c:v>
                </c:pt>
                <c:pt idx="458">
                  <c:v>65</c:v>
                </c:pt>
                <c:pt idx="459">
                  <c:v>57</c:v>
                </c:pt>
                <c:pt idx="460">
                  <c:v>55</c:v>
                </c:pt>
                <c:pt idx="461">
                  <c:v>63</c:v>
                </c:pt>
                <c:pt idx="462">
                  <c:v>54</c:v>
                </c:pt>
                <c:pt idx="463">
                  <c:v>52</c:v>
                </c:pt>
                <c:pt idx="464">
                  <c:v>49</c:v>
                </c:pt>
                <c:pt idx="465">
                  <c:v>60</c:v>
                </c:pt>
                <c:pt idx="466">
                  <c:v>55</c:v>
                </c:pt>
                <c:pt idx="467">
                  <c:v>88</c:v>
                </c:pt>
                <c:pt idx="468">
                  <c:v>64</c:v>
                </c:pt>
                <c:pt idx="469">
                  <c:v>56</c:v>
                </c:pt>
                <c:pt idx="470">
                  <c:v>80</c:v>
                </c:pt>
                <c:pt idx="471">
                  <c:v>83</c:v>
                </c:pt>
                <c:pt idx="472">
                  <c:v>82</c:v>
                </c:pt>
                <c:pt idx="473">
                  <c:v>71</c:v>
                </c:pt>
                <c:pt idx="474">
                  <c:v>73</c:v>
                </c:pt>
                <c:pt idx="475">
                  <c:v>69</c:v>
                </c:pt>
                <c:pt idx="476">
                  <c:v>57</c:v>
                </c:pt>
                <c:pt idx="477">
                  <c:v>48</c:v>
                </c:pt>
                <c:pt idx="478">
                  <c:v>52</c:v>
                </c:pt>
                <c:pt idx="479">
                  <c:v>54</c:v>
                </c:pt>
                <c:pt idx="480">
                  <c:v>54</c:v>
                </c:pt>
                <c:pt idx="481">
                  <c:v>50</c:v>
                </c:pt>
                <c:pt idx="482">
                  <c:v>40</c:v>
                </c:pt>
                <c:pt idx="483">
                  <c:v>47</c:v>
                </c:pt>
                <c:pt idx="484">
                  <c:v>60</c:v>
                </c:pt>
                <c:pt idx="485">
                  <c:v>50</c:v>
                </c:pt>
                <c:pt idx="486">
                  <c:v>76</c:v>
                </c:pt>
                <c:pt idx="487">
                  <c:v>78</c:v>
                </c:pt>
                <c:pt idx="488">
                  <c:v>51</c:v>
                </c:pt>
                <c:pt idx="489">
                  <c:v>47</c:v>
                </c:pt>
                <c:pt idx="490">
                  <c:v>54</c:v>
                </c:pt>
                <c:pt idx="491">
                  <c:v>62</c:v>
                </c:pt>
                <c:pt idx="492">
                  <c:v>66</c:v>
                </c:pt>
                <c:pt idx="493">
                  <c:v>50</c:v>
                </c:pt>
                <c:pt idx="494">
                  <c:v>46</c:v>
                </c:pt>
                <c:pt idx="495">
                  <c:v>44</c:v>
                </c:pt>
                <c:pt idx="496">
                  <c:v>44</c:v>
                </c:pt>
                <c:pt idx="497">
                  <c:v>83</c:v>
                </c:pt>
                <c:pt idx="498">
                  <c:v>99</c:v>
                </c:pt>
                <c:pt idx="499">
                  <c:v>87</c:v>
                </c:pt>
                <c:pt idx="500">
                  <c:v>85</c:v>
                </c:pt>
                <c:pt idx="501">
                  <c:v>66</c:v>
                </c:pt>
                <c:pt idx="502">
                  <c:v>70</c:v>
                </c:pt>
                <c:pt idx="503">
                  <c:v>67</c:v>
                </c:pt>
                <c:pt idx="504">
                  <c:v>74</c:v>
                </c:pt>
                <c:pt idx="505">
                  <c:v>74</c:v>
                </c:pt>
                <c:pt idx="506">
                  <c:v>61</c:v>
                </c:pt>
                <c:pt idx="507">
                  <c:v>57</c:v>
                </c:pt>
                <c:pt idx="508">
                  <c:v>66</c:v>
                </c:pt>
                <c:pt idx="509">
                  <c:v>67</c:v>
                </c:pt>
                <c:pt idx="510">
                  <c:v>64</c:v>
                </c:pt>
                <c:pt idx="511">
                  <c:v>66</c:v>
                </c:pt>
                <c:pt idx="512">
                  <c:v>62</c:v>
                </c:pt>
                <c:pt idx="513">
                  <c:v>62</c:v>
                </c:pt>
                <c:pt idx="514">
                  <c:v>70</c:v>
                </c:pt>
                <c:pt idx="515">
                  <c:v>67</c:v>
                </c:pt>
                <c:pt idx="516">
                  <c:v>56</c:v>
                </c:pt>
                <c:pt idx="517">
                  <c:v>50</c:v>
                </c:pt>
                <c:pt idx="518">
                  <c:v>54</c:v>
                </c:pt>
                <c:pt idx="519">
                  <c:v>53</c:v>
                </c:pt>
                <c:pt idx="520">
                  <c:v>50</c:v>
                </c:pt>
                <c:pt idx="521">
                  <c:v>60</c:v>
                </c:pt>
                <c:pt idx="522">
                  <c:v>61</c:v>
                </c:pt>
                <c:pt idx="523">
                  <c:v>53</c:v>
                </c:pt>
                <c:pt idx="524">
                  <c:v>56</c:v>
                </c:pt>
                <c:pt idx="525">
                  <c:v>70</c:v>
                </c:pt>
                <c:pt idx="526">
                  <c:v>65</c:v>
                </c:pt>
                <c:pt idx="527">
                  <c:v>56</c:v>
                </c:pt>
                <c:pt idx="528">
                  <c:v>62</c:v>
                </c:pt>
                <c:pt idx="529">
                  <c:v>60</c:v>
                </c:pt>
                <c:pt idx="530">
                  <c:v>54</c:v>
                </c:pt>
                <c:pt idx="531">
                  <c:v>50</c:v>
                </c:pt>
                <c:pt idx="532">
                  <c:v>53</c:v>
                </c:pt>
                <c:pt idx="533">
                  <c:v>49</c:v>
                </c:pt>
                <c:pt idx="534">
                  <c:v>48</c:v>
                </c:pt>
                <c:pt idx="535">
                  <c:v>53</c:v>
                </c:pt>
                <c:pt idx="536">
                  <c:v>51</c:v>
                </c:pt>
                <c:pt idx="537">
                  <c:v>53</c:v>
                </c:pt>
                <c:pt idx="538">
                  <c:v>94</c:v>
                </c:pt>
                <c:pt idx="539">
                  <c:v>81</c:v>
                </c:pt>
                <c:pt idx="540">
                  <c:v>76</c:v>
                </c:pt>
                <c:pt idx="541">
                  <c:v>89</c:v>
                </c:pt>
                <c:pt idx="542">
                  <c:v>76</c:v>
                </c:pt>
                <c:pt idx="543">
                  <c:v>73</c:v>
                </c:pt>
                <c:pt idx="544">
                  <c:v>65</c:v>
                </c:pt>
                <c:pt idx="545">
                  <c:v>69</c:v>
                </c:pt>
                <c:pt idx="546">
                  <c:v>66</c:v>
                </c:pt>
                <c:pt idx="547">
                  <c:v>74</c:v>
                </c:pt>
                <c:pt idx="548">
                  <c:v>91</c:v>
                </c:pt>
                <c:pt idx="549">
                  <c:v>70</c:v>
                </c:pt>
                <c:pt idx="550">
                  <c:v>64</c:v>
                </c:pt>
                <c:pt idx="551">
                  <c:v>69</c:v>
                </c:pt>
                <c:pt idx="552">
                  <c:v>58</c:v>
                </c:pt>
                <c:pt idx="553">
                  <c:v>72</c:v>
                </c:pt>
                <c:pt idx="554">
                  <c:v>84</c:v>
                </c:pt>
                <c:pt idx="555">
                  <c:v>75</c:v>
                </c:pt>
                <c:pt idx="556">
                  <c:v>67</c:v>
                </c:pt>
                <c:pt idx="557">
                  <c:v>80</c:v>
                </c:pt>
                <c:pt idx="558">
                  <c:v>75</c:v>
                </c:pt>
                <c:pt idx="559">
                  <c:v>77</c:v>
                </c:pt>
                <c:pt idx="560">
                  <c:v>91</c:v>
                </c:pt>
                <c:pt idx="561">
                  <c:v>80</c:v>
                </c:pt>
                <c:pt idx="562">
                  <c:v>67</c:v>
                </c:pt>
                <c:pt idx="563">
                  <c:v>84</c:v>
                </c:pt>
                <c:pt idx="564">
                  <c:v>72</c:v>
                </c:pt>
                <c:pt idx="565">
                  <c:v>71</c:v>
                </c:pt>
                <c:pt idx="566">
                  <c:v>64</c:v>
                </c:pt>
                <c:pt idx="567">
                  <c:v>66</c:v>
                </c:pt>
                <c:pt idx="568">
                  <c:v>56</c:v>
                </c:pt>
                <c:pt idx="569">
                  <c:v>62</c:v>
                </c:pt>
                <c:pt idx="570">
                  <c:v>52</c:v>
                </c:pt>
                <c:pt idx="571">
                  <c:v>62</c:v>
                </c:pt>
                <c:pt idx="572">
                  <c:v>64</c:v>
                </c:pt>
                <c:pt idx="573">
                  <c:v>66</c:v>
                </c:pt>
                <c:pt idx="574">
                  <c:v>79</c:v>
                </c:pt>
                <c:pt idx="575">
                  <c:v>58</c:v>
                </c:pt>
                <c:pt idx="576">
                  <c:v>59</c:v>
                </c:pt>
                <c:pt idx="577">
                  <c:v>53</c:v>
                </c:pt>
                <c:pt idx="578">
                  <c:v>89</c:v>
                </c:pt>
                <c:pt idx="579">
                  <c:v>80</c:v>
                </c:pt>
                <c:pt idx="580">
                  <c:v>74</c:v>
                </c:pt>
                <c:pt idx="581">
                  <c:v>94</c:v>
                </c:pt>
                <c:pt idx="582">
                  <c:v>93</c:v>
                </c:pt>
                <c:pt idx="583">
                  <c:v>98</c:v>
                </c:pt>
                <c:pt idx="584">
                  <c:v>68</c:v>
                </c:pt>
                <c:pt idx="585">
                  <c:v>71</c:v>
                </c:pt>
                <c:pt idx="586">
                  <c:v>75</c:v>
                </c:pt>
                <c:pt idx="587">
                  <c:v>71</c:v>
                </c:pt>
                <c:pt idx="588">
                  <c:v>64</c:v>
                </c:pt>
                <c:pt idx="589">
                  <c:v>74</c:v>
                </c:pt>
                <c:pt idx="590">
                  <c:v>76</c:v>
                </c:pt>
                <c:pt idx="591">
                  <c:v>63</c:v>
                </c:pt>
                <c:pt idx="592">
                  <c:v>60</c:v>
                </c:pt>
                <c:pt idx="593">
                  <c:v>54</c:v>
                </c:pt>
                <c:pt idx="594">
                  <c:v>57</c:v>
                </c:pt>
                <c:pt idx="595">
                  <c:v>65</c:v>
                </c:pt>
                <c:pt idx="596">
                  <c:v>65</c:v>
                </c:pt>
                <c:pt idx="597">
                  <c:v>89</c:v>
                </c:pt>
                <c:pt idx="598">
                  <c:v>80</c:v>
                </c:pt>
                <c:pt idx="599">
                  <c:v>84</c:v>
                </c:pt>
                <c:pt idx="600">
                  <c:v>73</c:v>
                </c:pt>
                <c:pt idx="601">
                  <c:v>91</c:v>
                </c:pt>
                <c:pt idx="602">
                  <c:v>68</c:v>
                </c:pt>
                <c:pt idx="603">
                  <c:v>86</c:v>
                </c:pt>
                <c:pt idx="604">
                  <c:v>90</c:v>
                </c:pt>
                <c:pt idx="605">
                  <c:v>84</c:v>
                </c:pt>
                <c:pt idx="606">
                  <c:v>84</c:v>
                </c:pt>
                <c:pt idx="607">
                  <c:v>86</c:v>
                </c:pt>
                <c:pt idx="608">
                  <c:v>89</c:v>
                </c:pt>
                <c:pt idx="609">
                  <c:v>72</c:v>
                </c:pt>
                <c:pt idx="610">
                  <c:v>77</c:v>
                </c:pt>
                <c:pt idx="611">
                  <c:v>83</c:v>
                </c:pt>
                <c:pt idx="612">
                  <c:v>77</c:v>
                </c:pt>
                <c:pt idx="613">
                  <c:v>71</c:v>
                </c:pt>
                <c:pt idx="614">
                  <c:v>72</c:v>
                </c:pt>
                <c:pt idx="615">
                  <c:v>83</c:v>
                </c:pt>
                <c:pt idx="616">
                  <c:v>67</c:v>
                </c:pt>
                <c:pt idx="617">
                  <c:v>56</c:v>
                </c:pt>
                <c:pt idx="618">
                  <c:v>66</c:v>
                </c:pt>
                <c:pt idx="619">
                  <c:v>82</c:v>
                </c:pt>
                <c:pt idx="620">
                  <c:v>95</c:v>
                </c:pt>
                <c:pt idx="621">
                  <c:v>80</c:v>
                </c:pt>
                <c:pt idx="622">
                  <c:v>82</c:v>
                </c:pt>
                <c:pt idx="623">
                  <c:v>83</c:v>
                </c:pt>
                <c:pt idx="624">
                  <c:v>83</c:v>
                </c:pt>
                <c:pt idx="625">
                  <c:v>88</c:v>
                </c:pt>
                <c:pt idx="626">
                  <c:v>83</c:v>
                </c:pt>
                <c:pt idx="627">
                  <c:v>74</c:v>
                </c:pt>
                <c:pt idx="628">
                  <c:v>72</c:v>
                </c:pt>
                <c:pt idx="629">
                  <c:v>66</c:v>
                </c:pt>
                <c:pt idx="630">
                  <c:v>70</c:v>
                </c:pt>
                <c:pt idx="631">
                  <c:v>67</c:v>
                </c:pt>
                <c:pt idx="632">
                  <c:v>65</c:v>
                </c:pt>
                <c:pt idx="633">
                  <c:v>78</c:v>
                </c:pt>
                <c:pt idx="634">
                  <c:v>82</c:v>
                </c:pt>
                <c:pt idx="635">
                  <c:v>86</c:v>
                </c:pt>
                <c:pt idx="636">
                  <c:v>81</c:v>
                </c:pt>
                <c:pt idx="637">
                  <c:v>77</c:v>
                </c:pt>
                <c:pt idx="638">
                  <c:v>68</c:v>
                </c:pt>
                <c:pt idx="639">
                  <c:v>71</c:v>
                </c:pt>
                <c:pt idx="640">
                  <c:v>70</c:v>
                </c:pt>
                <c:pt idx="641">
                  <c:v>78</c:v>
                </c:pt>
                <c:pt idx="642">
                  <c:v>82</c:v>
                </c:pt>
                <c:pt idx="643">
                  <c:v>85</c:v>
                </c:pt>
                <c:pt idx="644">
                  <c:v>85</c:v>
                </c:pt>
                <c:pt idx="645">
                  <c:v>76</c:v>
                </c:pt>
                <c:pt idx="646">
                  <c:v>75</c:v>
                </c:pt>
                <c:pt idx="647">
                  <c:v>70</c:v>
                </c:pt>
                <c:pt idx="648">
                  <c:v>77</c:v>
                </c:pt>
                <c:pt idx="649">
                  <c:v>85</c:v>
                </c:pt>
                <c:pt idx="650">
                  <c:v>88</c:v>
                </c:pt>
                <c:pt idx="651">
                  <c:v>79</c:v>
                </c:pt>
                <c:pt idx="652">
                  <c:v>86</c:v>
                </c:pt>
                <c:pt idx="653">
                  <c:v>77</c:v>
                </c:pt>
                <c:pt idx="654">
                  <c:v>86</c:v>
                </c:pt>
                <c:pt idx="655">
                  <c:v>85</c:v>
                </c:pt>
                <c:pt idx="656">
                  <c:v>77</c:v>
                </c:pt>
                <c:pt idx="657">
                  <c:v>76</c:v>
                </c:pt>
                <c:pt idx="658">
                  <c:v>64</c:v>
                </c:pt>
                <c:pt idx="659">
                  <c:v>60</c:v>
                </c:pt>
                <c:pt idx="660">
                  <c:v>54</c:v>
                </c:pt>
                <c:pt idx="661">
                  <c:v>66</c:v>
                </c:pt>
                <c:pt idx="662">
                  <c:v>75</c:v>
                </c:pt>
                <c:pt idx="663">
                  <c:v>85</c:v>
                </c:pt>
                <c:pt idx="664">
                  <c:v>84</c:v>
                </c:pt>
                <c:pt idx="665">
                  <c:v>86</c:v>
                </c:pt>
                <c:pt idx="666">
                  <c:v>76</c:v>
                </c:pt>
                <c:pt idx="667">
                  <c:v>72</c:v>
                </c:pt>
                <c:pt idx="668">
                  <c:v>70</c:v>
                </c:pt>
                <c:pt idx="669">
                  <c:v>77</c:v>
                </c:pt>
                <c:pt idx="670">
                  <c:v>89</c:v>
                </c:pt>
                <c:pt idx="671">
                  <c:v>86</c:v>
                </c:pt>
                <c:pt idx="672">
                  <c:v>86</c:v>
                </c:pt>
                <c:pt idx="673">
                  <c:v>79</c:v>
                </c:pt>
                <c:pt idx="674">
                  <c:v>81</c:v>
                </c:pt>
                <c:pt idx="675">
                  <c:v>75</c:v>
                </c:pt>
                <c:pt idx="676">
                  <c:v>74</c:v>
                </c:pt>
                <c:pt idx="677">
                  <c:v>68</c:v>
                </c:pt>
                <c:pt idx="678">
                  <c:v>87</c:v>
                </c:pt>
                <c:pt idx="679">
                  <c:v>89</c:v>
                </c:pt>
                <c:pt idx="680">
                  <c:v>95</c:v>
                </c:pt>
                <c:pt idx="681">
                  <c:v>85</c:v>
                </c:pt>
                <c:pt idx="682">
                  <c:v>95</c:v>
                </c:pt>
                <c:pt idx="683">
                  <c:v>96</c:v>
                </c:pt>
                <c:pt idx="684">
                  <c:v>84</c:v>
                </c:pt>
                <c:pt idx="685">
                  <c:v>79</c:v>
                </c:pt>
                <c:pt idx="686">
                  <c:v>83</c:v>
                </c:pt>
                <c:pt idx="687">
                  <c:v>68</c:v>
                </c:pt>
                <c:pt idx="688">
                  <c:v>73</c:v>
                </c:pt>
                <c:pt idx="689">
                  <c:v>71</c:v>
                </c:pt>
                <c:pt idx="690">
                  <c:v>81</c:v>
                </c:pt>
                <c:pt idx="691">
                  <c:v>84</c:v>
                </c:pt>
                <c:pt idx="692">
                  <c:v>73</c:v>
                </c:pt>
                <c:pt idx="693">
                  <c:v>69</c:v>
                </c:pt>
                <c:pt idx="694">
                  <c:v>71</c:v>
                </c:pt>
                <c:pt idx="695">
                  <c:v>79</c:v>
                </c:pt>
                <c:pt idx="696">
                  <c:v>82</c:v>
                </c:pt>
                <c:pt idx="697">
                  <c:v>99</c:v>
                </c:pt>
                <c:pt idx="698">
                  <c:v>82</c:v>
                </c:pt>
                <c:pt idx="699">
                  <c:v>74</c:v>
                </c:pt>
                <c:pt idx="700">
                  <c:v>73</c:v>
                </c:pt>
                <c:pt idx="701">
                  <c:v>72</c:v>
                </c:pt>
                <c:pt idx="702">
                  <c:v>73</c:v>
                </c:pt>
                <c:pt idx="703">
                  <c:v>90</c:v>
                </c:pt>
                <c:pt idx="704">
                  <c:v>92</c:v>
                </c:pt>
                <c:pt idx="705">
                  <c:v>87</c:v>
                </c:pt>
                <c:pt idx="706">
                  <c:v>91</c:v>
                </c:pt>
                <c:pt idx="707">
                  <c:v>81</c:v>
                </c:pt>
                <c:pt idx="708">
                  <c:v>100</c:v>
                </c:pt>
                <c:pt idx="709">
                  <c:v>94</c:v>
                </c:pt>
                <c:pt idx="710">
                  <c:v>77</c:v>
                </c:pt>
                <c:pt idx="711">
                  <c:v>82</c:v>
                </c:pt>
                <c:pt idx="712">
                  <c:v>95</c:v>
                </c:pt>
                <c:pt idx="713">
                  <c:v>100</c:v>
                </c:pt>
                <c:pt idx="714">
                  <c:v>85</c:v>
                </c:pt>
                <c:pt idx="715">
                  <c:v>80</c:v>
                </c:pt>
                <c:pt idx="716">
                  <c:v>81</c:v>
                </c:pt>
                <c:pt idx="717">
                  <c:v>80</c:v>
                </c:pt>
                <c:pt idx="718">
                  <c:v>76</c:v>
                </c:pt>
                <c:pt idx="719">
                  <c:v>74</c:v>
                </c:pt>
                <c:pt idx="720">
                  <c:v>76</c:v>
                </c:pt>
                <c:pt idx="721">
                  <c:v>89</c:v>
                </c:pt>
                <c:pt idx="722">
                  <c:v>87</c:v>
                </c:pt>
                <c:pt idx="723">
                  <c:v>72</c:v>
                </c:pt>
                <c:pt idx="724">
                  <c:v>78</c:v>
                </c:pt>
                <c:pt idx="725">
                  <c:v>73</c:v>
                </c:pt>
                <c:pt idx="726">
                  <c:v>70</c:v>
                </c:pt>
                <c:pt idx="727">
                  <c:v>86</c:v>
                </c:pt>
                <c:pt idx="728">
                  <c:v>100</c:v>
                </c:pt>
                <c:pt idx="729">
                  <c:v>92</c:v>
                </c:pt>
                <c:pt idx="730">
                  <c:v>71</c:v>
                </c:pt>
              </c:numCache>
            </c:numRef>
          </c:yVal>
          <c:smooth val="0"/>
          <c:extLst>
            <c:ext xmlns:c16="http://schemas.microsoft.com/office/drawing/2014/chart" uri="{C3380CC4-5D6E-409C-BE32-E72D297353CC}">
              <c16:uniqueId val="{00000000-D1FA-49B6-8BA6-6987A21271F3}"/>
            </c:ext>
          </c:extLst>
        </c:ser>
        <c:ser>
          <c:idx val="1"/>
          <c:order val="1"/>
          <c:tx>
            <c:v>Predicted Average daily relative humidity (%)</c:v>
          </c:tx>
          <c:spPr>
            <a:ln w="19050">
              <a:noFill/>
            </a:ln>
          </c:spPr>
          <c:xVal>
            <c:numRef>
              <c:f>'Reg Data 2020_2021'!$B$5:$B$735</c:f>
              <c:numCache>
                <c:formatCode>General</c:formatCode>
                <c:ptCount val="731"/>
                <c:pt idx="0">
                  <c:v>79.7</c:v>
                </c:pt>
                <c:pt idx="1">
                  <c:v>79.400000000000006</c:v>
                </c:pt>
                <c:pt idx="2">
                  <c:v>79.099999999999994</c:v>
                </c:pt>
                <c:pt idx="3">
                  <c:v>78.8</c:v>
                </c:pt>
                <c:pt idx="4">
                  <c:v>78.5</c:v>
                </c:pt>
                <c:pt idx="5">
                  <c:v>78.2</c:v>
                </c:pt>
                <c:pt idx="6">
                  <c:v>77.900000000000006</c:v>
                </c:pt>
                <c:pt idx="7">
                  <c:v>77.599999999999994</c:v>
                </c:pt>
                <c:pt idx="8">
                  <c:v>77.3</c:v>
                </c:pt>
                <c:pt idx="9">
                  <c:v>77</c:v>
                </c:pt>
                <c:pt idx="10">
                  <c:v>76.7</c:v>
                </c:pt>
                <c:pt idx="11">
                  <c:v>76.400000000000006</c:v>
                </c:pt>
                <c:pt idx="12">
                  <c:v>76.099999999999994</c:v>
                </c:pt>
                <c:pt idx="13">
                  <c:v>75.8</c:v>
                </c:pt>
                <c:pt idx="14">
                  <c:v>75.5</c:v>
                </c:pt>
                <c:pt idx="15">
                  <c:v>75.2</c:v>
                </c:pt>
                <c:pt idx="16">
                  <c:v>74.900000000000006</c:v>
                </c:pt>
                <c:pt idx="17">
                  <c:v>74.599999999999994</c:v>
                </c:pt>
                <c:pt idx="18">
                  <c:v>74.3</c:v>
                </c:pt>
                <c:pt idx="19">
                  <c:v>74</c:v>
                </c:pt>
                <c:pt idx="20">
                  <c:v>73.7</c:v>
                </c:pt>
                <c:pt idx="21">
                  <c:v>73.400000000000006</c:v>
                </c:pt>
                <c:pt idx="22">
                  <c:v>73.099999999999994</c:v>
                </c:pt>
                <c:pt idx="23">
                  <c:v>72.8</c:v>
                </c:pt>
                <c:pt idx="24">
                  <c:v>72.5</c:v>
                </c:pt>
                <c:pt idx="25">
                  <c:v>72.2</c:v>
                </c:pt>
                <c:pt idx="26">
                  <c:v>71.900000000000006</c:v>
                </c:pt>
                <c:pt idx="27">
                  <c:v>71.599999999999994</c:v>
                </c:pt>
                <c:pt idx="28">
                  <c:v>71.3</c:v>
                </c:pt>
                <c:pt idx="29">
                  <c:v>71</c:v>
                </c:pt>
                <c:pt idx="30">
                  <c:v>70.7</c:v>
                </c:pt>
                <c:pt idx="31">
                  <c:v>70.400000000000006</c:v>
                </c:pt>
                <c:pt idx="32">
                  <c:v>70.099999999999994</c:v>
                </c:pt>
                <c:pt idx="33">
                  <c:v>69.8</c:v>
                </c:pt>
                <c:pt idx="34">
                  <c:v>69.5</c:v>
                </c:pt>
                <c:pt idx="35">
                  <c:v>69.2</c:v>
                </c:pt>
                <c:pt idx="36">
                  <c:v>68.900000000000006</c:v>
                </c:pt>
                <c:pt idx="37">
                  <c:v>68.599999999999994</c:v>
                </c:pt>
                <c:pt idx="38">
                  <c:v>68.3</c:v>
                </c:pt>
                <c:pt idx="39">
                  <c:v>68</c:v>
                </c:pt>
                <c:pt idx="40">
                  <c:v>67.7</c:v>
                </c:pt>
                <c:pt idx="41">
                  <c:v>67.400000000000006</c:v>
                </c:pt>
                <c:pt idx="42">
                  <c:v>67.099999999999994</c:v>
                </c:pt>
                <c:pt idx="43">
                  <c:v>66.8</c:v>
                </c:pt>
                <c:pt idx="44">
                  <c:v>66.5</c:v>
                </c:pt>
                <c:pt idx="45">
                  <c:v>66.2</c:v>
                </c:pt>
                <c:pt idx="46">
                  <c:v>65.900000000000006</c:v>
                </c:pt>
                <c:pt idx="47">
                  <c:v>65.599999999999994</c:v>
                </c:pt>
                <c:pt idx="48">
                  <c:v>65.3</c:v>
                </c:pt>
                <c:pt idx="49">
                  <c:v>65</c:v>
                </c:pt>
                <c:pt idx="50">
                  <c:v>64.7</c:v>
                </c:pt>
                <c:pt idx="51">
                  <c:v>64.400000000000006</c:v>
                </c:pt>
                <c:pt idx="52">
                  <c:v>64.099999999999994</c:v>
                </c:pt>
                <c:pt idx="53">
                  <c:v>63.8</c:v>
                </c:pt>
                <c:pt idx="54">
                  <c:v>63.5</c:v>
                </c:pt>
                <c:pt idx="55">
                  <c:v>63.2</c:v>
                </c:pt>
                <c:pt idx="56">
                  <c:v>62.900000000000006</c:v>
                </c:pt>
                <c:pt idx="57">
                  <c:v>62.6</c:v>
                </c:pt>
                <c:pt idx="58">
                  <c:v>62.3</c:v>
                </c:pt>
                <c:pt idx="59">
                  <c:v>62</c:v>
                </c:pt>
                <c:pt idx="60">
                  <c:v>61.7</c:v>
                </c:pt>
                <c:pt idx="61">
                  <c:v>61.400000000000006</c:v>
                </c:pt>
                <c:pt idx="62">
                  <c:v>61.1</c:v>
                </c:pt>
                <c:pt idx="63">
                  <c:v>60.8</c:v>
                </c:pt>
                <c:pt idx="64">
                  <c:v>60.5</c:v>
                </c:pt>
                <c:pt idx="65">
                  <c:v>60.2</c:v>
                </c:pt>
                <c:pt idx="66">
                  <c:v>59.900000000000006</c:v>
                </c:pt>
                <c:pt idx="67">
                  <c:v>59.6</c:v>
                </c:pt>
                <c:pt idx="68">
                  <c:v>59.3</c:v>
                </c:pt>
                <c:pt idx="69">
                  <c:v>59</c:v>
                </c:pt>
                <c:pt idx="70">
                  <c:v>58.7</c:v>
                </c:pt>
                <c:pt idx="71">
                  <c:v>58.400000000000006</c:v>
                </c:pt>
                <c:pt idx="72">
                  <c:v>58.1</c:v>
                </c:pt>
                <c:pt idx="73">
                  <c:v>57.8</c:v>
                </c:pt>
                <c:pt idx="74">
                  <c:v>57.5</c:v>
                </c:pt>
                <c:pt idx="75">
                  <c:v>57.2</c:v>
                </c:pt>
                <c:pt idx="76">
                  <c:v>56.900000000000006</c:v>
                </c:pt>
                <c:pt idx="77">
                  <c:v>56.6</c:v>
                </c:pt>
                <c:pt idx="78">
                  <c:v>56.3</c:v>
                </c:pt>
                <c:pt idx="79">
                  <c:v>56</c:v>
                </c:pt>
                <c:pt idx="80">
                  <c:v>55.7</c:v>
                </c:pt>
                <c:pt idx="81">
                  <c:v>55.400000000000006</c:v>
                </c:pt>
                <c:pt idx="82">
                  <c:v>55.1</c:v>
                </c:pt>
                <c:pt idx="83">
                  <c:v>54.8</c:v>
                </c:pt>
                <c:pt idx="84">
                  <c:v>54.5</c:v>
                </c:pt>
                <c:pt idx="85">
                  <c:v>54.2</c:v>
                </c:pt>
                <c:pt idx="86">
                  <c:v>53.900000000000006</c:v>
                </c:pt>
                <c:pt idx="87">
                  <c:v>53.6</c:v>
                </c:pt>
                <c:pt idx="88">
                  <c:v>53.3</c:v>
                </c:pt>
                <c:pt idx="89">
                  <c:v>53</c:v>
                </c:pt>
                <c:pt idx="90">
                  <c:v>52.7</c:v>
                </c:pt>
                <c:pt idx="91">
                  <c:v>52.400000000000006</c:v>
                </c:pt>
                <c:pt idx="92">
                  <c:v>52.1</c:v>
                </c:pt>
                <c:pt idx="93">
                  <c:v>51.8</c:v>
                </c:pt>
                <c:pt idx="94">
                  <c:v>51.5</c:v>
                </c:pt>
                <c:pt idx="95">
                  <c:v>51.2</c:v>
                </c:pt>
                <c:pt idx="96">
                  <c:v>50.900000000000006</c:v>
                </c:pt>
                <c:pt idx="97">
                  <c:v>50.6</c:v>
                </c:pt>
                <c:pt idx="98">
                  <c:v>50.3</c:v>
                </c:pt>
                <c:pt idx="99">
                  <c:v>50</c:v>
                </c:pt>
                <c:pt idx="100">
                  <c:v>50.113207547169814</c:v>
                </c:pt>
                <c:pt idx="101">
                  <c:v>50.226415094339622</c:v>
                </c:pt>
                <c:pt idx="102">
                  <c:v>50.339622641509436</c:v>
                </c:pt>
                <c:pt idx="103">
                  <c:v>50.452830188679243</c:v>
                </c:pt>
                <c:pt idx="104">
                  <c:v>50.566037735849058</c:v>
                </c:pt>
                <c:pt idx="105">
                  <c:v>50.679245283018865</c:v>
                </c:pt>
                <c:pt idx="106">
                  <c:v>50.79245283018868</c:v>
                </c:pt>
                <c:pt idx="107">
                  <c:v>50.905660377358494</c:v>
                </c:pt>
                <c:pt idx="108">
                  <c:v>51.018867924528301</c:v>
                </c:pt>
                <c:pt idx="109">
                  <c:v>51.132075471698116</c:v>
                </c:pt>
                <c:pt idx="110">
                  <c:v>51.245283018867923</c:v>
                </c:pt>
                <c:pt idx="111">
                  <c:v>51.358490566037737</c:v>
                </c:pt>
                <c:pt idx="112">
                  <c:v>51.471698113207545</c:v>
                </c:pt>
                <c:pt idx="113">
                  <c:v>51.584905660377359</c:v>
                </c:pt>
                <c:pt idx="114">
                  <c:v>51.698113207547166</c:v>
                </c:pt>
                <c:pt idx="115">
                  <c:v>51.811320754716981</c:v>
                </c:pt>
                <c:pt idx="116">
                  <c:v>51.924528301886795</c:v>
                </c:pt>
                <c:pt idx="117">
                  <c:v>52.037735849056602</c:v>
                </c:pt>
                <c:pt idx="118">
                  <c:v>52.150943396226417</c:v>
                </c:pt>
                <c:pt idx="119">
                  <c:v>52.264150943396224</c:v>
                </c:pt>
                <c:pt idx="120">
                  <c:v>52.377358490566039</c:v>
                </c:pt>
                <c:pt idx="121">
                  <c:v>52.490566037735846</c:v>
                </c:pt>
                <c:pt idx="122">
                  <c:v>52.60377358490566</c:v>
                </c:pt>
                <c:pt idx="123">
                  <c:v>52.716981132075475</c:v>
                </c:pt>
                <c:pt idx="124">
                  <c:v>52.830188679245282</c:v>
                </c:pt>
                <c:pt idx="125">
                  <c:v>52.943396226415096</c:v>
                </c:pt>
                <c:pt idx="126">
                  <c:v>53.056603773584904</c:v>
                </c:pt>
                <c:pt idx="127">
                  <c:v>53.169811320754718</c:v>
                </c:pt>
                <c:pt idx="128">
                  <c:v>53.283018867924525</c:v>
                </c:pt>
                <c:pt idx="129">
                  <c:v>53.39622641509434</c:v>
                </c:pt>
                <c:pt idx="130">
                  <c:v>53.509433962264154</c:v>
                </c:pt>
                <c:pt idx="131">
                  <c:v>53.622641509433961</c:v>
                </c:pt>
                <c:pt idx="132">
                  <c:v>53.735849056603776</c:v>
                </c:pt>
                <c:pt idx="133">
                  <c:v>53.849056603773583</c:v>
                </c:pt>
                <c:pt idx="134">
                  <c:v>53.962264150943398</c:v>
                </c:pt>
                <c:pt idx="135">
                  <c:v>54.075471698113205</c:v>
                </c:pt>
                <c:pt idx="136">
                  <c:v>54.188679245283019</c:v>
                </c:pt>
                <c:pt idx="137">
                  <c:v>54.301886792452834</c:v>
                </c:pt>
                <c:pt idx="138">
                  <c:v>54.415094339622641</c:v>
                </c:pt>
                <c:pt idx="139">
                  <c:v>54.528301886792455</c:v>
                </c:pt>
                <c:pt idx="140">
                  <c:v>54.641509433962263</c:v>
                </c:pt>
                <c:pt idx="141">
                  <c:v>54.754716981132077</c:v>
                </c:pt>
                <c:pt idx="142">
                  <c:v>54.867924528301884</c:v>
                </c:pt>
                <c:pt idx="143">
                  <c:v>54.981132075471699</c:v>
                </c:pt>
                <c:pt idx="144">
                  <c:v>55.094339622641513</c:v>
                </c:pt>
                <c:pt idx="145">
                  <c:v>55.20754716981132</c:v>
                </c:pt>
                <c:pt idx="146">
                  <c:v>55.320754716981135</c:v>
                </c:pt>
                <c:pt idx="147">
                  <c:v>55.433962264150942</c:v>
                </c:pt>
                <c:pt idx="148">
                  <c:v>55.547169811320757</c:v>
                </c:pt>
                <c:pt idx="149">
                  <c:v>55.660377358490564</c:v>
                </c:pt>
                <c:pt idx="150">
                  <c:v>55.773584905660378</c:v>
                </c:pt>
                <c:pt idx="151">
                  <c:v>55.886792452830193</c:v>
                </c:pt>
                <c:pt idx="152">
                  <c:v>56</c:v>
                </c:pt>
                <c:pt idx="153">
                  <c:v>56.113207547169814</c:v>
                </c:pt>
                <c:pt idx="154">
                  <c:v>56.226415094339622</c:v>
                </c:pt>
                <c:pt idx="155">
                  <c:v>56.339622641509436</c:v>
                </c:pt>
                <c:pt idx="156">
                  <c:v>56.452830188679243</c:v>
                </c:pt>
                <c:pt idx="157">
                  <c:v>56.566037735849058</c:v>
                </c:pt>
                <c:pt idx="158">
                  <c:v>56.679245283018865</c:v>
                </c:pt>
                <c:pt idx="159">
                  <c:v>56.79245283018868</c:v>
                </c:pt>
                <c:pt idx="160">
                  <c:v>56.905660377358487</c:v>
                </c:pt>
                <c:pt idx="161">
                  <c:v>57.018867924528301</c:v>
                </c:pt>
                <c:pt idx="162">
                  <c:v>57.132075471698116</c:v>
                </c:pt>
                <c:pt idx="163">
                  <c:v>57.245283018867923</c:v>
                </c:pt>
                <c:pt idx="164">
                  <c:v>57.358490566037737</c:v>
                </c:pt>
                <c:pt idx="165">
                  <c:v>57.471698113207545</c:v>
                </c:pt>
                <c:pt idx="166">
                  <c:v>57.584905660377359</c:v>
                </c:pt>
                <c:pt idx="167">
                  <c:v>57.698113207547166</c:v>
                </c:pt>
                <c:pt idx="168">
                  <c:v>57.811320754716981</c:v>
                </c:pt>
                <c:pt idx="169">
                  <c:v>57.924528301886795</c:v>
                </c:pt>
                <c:pt idx="170">
                  <c:v>58.037735849056602</c:v>
                </c:pt>
                <c:pt idx="171">
                  <c:v>58.150943396226417</c:v>
                </c:pt>
                <c:pt idx="172">
                  <c:v>58.264150943396224</c:v>
                </c:pt>
                <c:pt idx="173">
                  <c:v>58.377358490566039</c:v>
                </c:pt>
                <c:pt idx="174">
                  <c:v>58.490566037735846</c:v>
                </c:pt>
                <c:pt idx="175">
                  <c:v>58.60377358490566</c:v>
                </c:pt>
                <c:pt idx="176">
                  <c:v>58.716981132075475</c:v>
                </c:pt>
                <c:pt idx="177">
                  <c:v>58.830188679245282</c:v>
                </c:pt>
                <c:pt idx="178">
                  <c:v>58.943396226415096</c:v>
                </c:pt>
                <c:pt idx="179">
                  <c:v>59.056603773584904</c:v>
                </c:pt>
                <c:pt idx="180">
                  <c:v>59.169811320754718</c:v>
                </c:pt>
                <c:pt idx="181">
                  <c:v>59.283018867924525</c:v>
                </c:pt>
                <c:pt idx="182">
                  <c:v>59.39622641509434</c:v>
                </c:pt>
                <c:pt idx="183">
                  <c:v>59.509433962264154</c:v>
                </c:pt>
                <c:pt idx="184">
                  <c:v>59.622641509433961</c:v>
                </c:pt>
                <c:pt idx="185">
                  <c:v>59.735849056603776</c:v>
                </c:pt>
                <c:pt idx="186">
                  <c:v>59.849056603773583</c:v>
                </c:pt>
                <c:pt idx="187">
                  <c:v>59.962264150943398</c:v>
                </c:pt>
                <c:pt idx="188">
                  <c:v>60.075471698113205</c:v>
                </c:pt>
                <c:pt idx="189">
                  <c:v>60.188679245283019</c:v>
                </c:pt>
                <c:pt idx="190">
                  <c:v>60.301886792452834</c:v>
                </c:pt>
                <c:pt idx="191">
                  <c:v>60.415094339622641</c:v>
                </c:pt>
                <c:pt idx="192">
                  <c:v>60.528301886792455</c:v>
                </c:pt>
                <c:pt idx="193">
                  <c:v>60.641509433962263</c:v>
                </c:pt>
                <c:pt idx="194">
                  <c:v>60.754716981132077</c:v>
                </c:pt>
                <c:pt idx="195">
                  <c:v>60.867924528301884</c:v>
                </c:pt>
                <c:pt idx="196">
                  <c:v>60.981132075471699</c:v>
                </c:pt>
                <c:pt idx="197">
                  <c:v>61.094339622641513</c:v>
                </c:pt>
                <c:pt idx="198">
                  <c:v>61.20754716981132</c:v>
                </c:pt>
                <c:pt idx="199">
                  <c:v>61.320754716981135</c:v>
                </c:pt>
                <c:pt idx="200">
                  <c:v>61.433962264150942</c:v>
                </c:pt>
                <c:pt idx="201">
                  <c:v>61.547169811320757</c:v>
                </c:pt>
                <c:pt idx="202">
                  <c:v>61.660377358490564</c:v>
                </c:pt>
                <c:pt idx="203">
                  <c:v>61.773584905660378</c:v>
                </c:pt>
                <c:pt idx="204">
                  <c:v>61.886792452830193</c:v>
                </c:pt>
                <c:pt idx="205">
                  <c:v>62</c:v>
                </c:pt>
                <c:pt idx="206">
                  <c:v>62.113207547169807</c:v>
                </c:pt>
                <c:pt idx="207">
                  <c:v>62.226415094339622</c:v>
                </c:pt>
                <c:pt idx="208">
                  <c:v>62.339622641509436</c:v>
                </c:pt>
                <c:pt idx="209">
                  <c:v>62.452830188679243</c:v>
                </c:pt>
                <c:pt idx="210">
                  <c:v>62.566037735849058</c:v>
                </c:pt>
                <c:pt idx="211">
                  <c:v>62.679245283018872</c:v>
                </c:pt>
                <c:pt idx="212">
                  <c:v>62.79245283018868</c:v>
                </c:pt>
                <c:pt idx="213">
                  <c:v>62.905660377358487</c:v>
                </c:pt>
                <c:pt idx="214">
                  <c:v>63.018867924528301</c:v>
                </c:pt>
                <c:pt idx="215">
                  <c:v>63.132075471698116</c:v>
                </c:pt>
                <c:pt idx="216">
                  <c:v>63.245283018867923</c:v>
                </c:pt>
                <c:pt idx="217">
                  <c:v>63.358490566037737</c:v>
                </c:pt>
                <c:pt idx="218">
                  <c:v>63.471698113207552</c:v>
                </c:pt>
                <c:pt idx="219">
                  <c:v>63.584905660377359</c:v>
                </c:pt>
                <c:pt idx="220">
                  <c:v>63.698113207547166</c:v>
                </c:pt>
                <c:pt idx="221">
                  <c:v>63.811320754716981</c:v>
                </c:pt>
                <c:pt idx="222">
                  <c:v>63.924528301886795</c:v>
                </c:pt>
                <c:pt idx="223">
                  <c:v>64.037735849056602</c:v>
                </c:pt>
                <c:pt idx="224">
                  <c:v>64.15094339622641</c:v>
                </c:pt>
                <c:pt idx="225">
                  <c:v>64.264150943396231</c:v>
                </c:pt>
                <c:pt idx="226">
                  <c:v>64.377358490566039</c:v>
                </c:pt>
                <c:pt idx="227">
                  <c:v>64.490566037735846</c:v>
                </c:pt>
                <c:pt idx="228">
                  <c:v>64.603773584905667</c:v>
                </c:pt>
                <c:pt idx="229">
                  <c:v>64.716981132075475</c:v>
                </c:pt>
                <c:pt idx="230">
                  <c:v>64.830188679245282</c:v>
                </c:pt>
                <c:pt idx="231">
                  <c:v>64.943396226415089</c:v>
                </c:pt>
                <c:pt idx="232">
                  <c:v>65.056603773584911</c:v>
                </c:pt>
                <c:pt idx="233">
                  <c:v>65.169811320754718</c:v>
                </c:pt>
                <c:pt idx="234">
                  <c:v>65.283018867924525</c:v>
                </c:pt>
                <c:pt idx="235">
                  <c:v>65.396226415094333</c:v>
                </c:pt>
                <c:pt idx="236">
                  <c:v>65.509433962264154</c:v>
                </c:pt>
                <c:pt idx="237">
                  <c:v>65.622641509433961</c:v>
                </c:pt>
                <c:pt idx="238">
                  <c:v>65.735849056603769</c:v>
                </c:pt>
                <c:pt idx="239">
                  <c:v>65.84905660377359</c:v>
                </c:pt>
                <c:pt idx="240">
                  <c:v>65.962264150943398</c:v>
                </c:pt>
                <c:pt idx="241">
                  <c:v>66.075471698113205</c:v>
                </c:pt>
                <c:pt idx="242">
                  <c:v>66.188679245283026</c:v>
                </c:pt>
                <c:pt idx="243">
                  <c:v>66.301886792452834</c:v>
                </c:pt>
                <c:pt idx="244">
                  <c:v>66.415094339622641</c:v>
                </c:pt>
                <c:pt idx="245">
                  <c:v>66.528301886792448</c:v>
                </c:pt>
                <c:pt idx="246">
                  <c:v>66.64150943396227</c:v>
                </c:pt>
                <c:pt idx="247">
                  <c:v>66.754716981132077</c:v>
                </c:pt>
                <c:pt idx="248">
                  <c:v>66.867924528301884</c:v>
                </c:pt>
                <c:pt idx="249">
                  <c:v>66.981132075471692</c:v>
                </c:pt>
                <c:pt idx="250">
                  <c:v>67.094339622641513</c:v>
                </c:pt>
                <c:pt idx="251">
                  <c:v>67.20754716981132</c:v>
                </c:pt>
                <c:pt idx="252">
                  <c:v>67.320754716981128</c:v>
                </c:pt>
                <c:pt idx="253">
                  <c:v>67.433962264150949</c:v>
                </c:pt>
                <c:pt idx="254">
                  <c:v>67.547169811320757</c:v>
                </c:pt>
                <c:pt idx="255">
                  <c:v>67.660377358490564</c:v>
                </c:pt>
                <c:pt idx="256">
                  <c:v>67.773584905660385</c:v>
                </c:pt>
                <c:pt idx="257">
                  <c:v>67.886792452830193</c:v>
                </c:pt>
                <c:pt idx="258">
                  <c:v>68</c:v>
                </c:pt>
                <c:pt idx="259">
                  <c:v>68.113207547169807</c:v>
                </c:pt>
                <c:pt idx="260">
                  <c:v>68.226415094339615</c:v>
                </c:pt>
                <c:pt idx="261">
                  <c:v>68.339622641509436</c:v>
                </c:pt>
                <c:pt idx="262">
                  <c:v>68.452830188679243</c:v>
                </c:pt>
                <c:pt idx="263">
                  <c:v>68.566037735849051</c:v>
                </c:pt>
                <c:pt idx="264">
                  <c:v>68.679245283018872</c:v>
                </c:pt>
                <c:pt idx="265">
                  <c:v>68.79245283018868</c:v>
                </c:pt>
                <c:pt idx="266">
                  <c:v>68.905660377358487</c:v>
                </c:pt>
                <c:pt idx="267">
                  <c:v>69.018867924528308</c:v>
                </c:pt>
                <c:pt idx="268">
                  <c:v>69.132075471698116</c:v>
                </c:pt>
                <c:pt idx="269">
                  <c:v>69.245283018867923</c:v>
                </c:pt>
                <c:pt idx="270">
                  <c:v>69.358490566037744</c:v>
                </c:pt>
                <c:pt idx="271">
                  <c:v>69.471698113207552</c:v>
                </c:pt>
                <c:pt idx="272">
                  <c:v>69.584905660377359</c:v>
                </c:pt>
                <c:pt idx="273">
                  <c:v>69.698113207547166</c:v>
                </c:pt>
                <c:pt idx="274">
                  <c:v>69.811320754716974</c:v>
                </c:pt>
                <c:pt idx="275">
                  <c:v>69.924528301886795</c:v>
                </c:pt>
                <c:pt idx="276">
                  <c:v>70.037735849056602</c:v>
                </c:pt>
                <c:pt idx="277">
                  <c:v>70.15094339622641</c:v>
                </c:pt>
                <c:pt idx="278">
                  <c:v>70.264150943396231</c:v>
                </c:pt>
                <c:pt idx="279">
                  <c:v>70.377358490566039</c:v>
                </c:pt>
                <c:pt idx="280">
                  <c:v>70.490566037735846</c:v>
                </c:pt>
                <c:pt idx="281">
                  <c:v>70.603773584905667</c:v>
                </c:pt>
                <c:pt idx="282">
                  <c:v>70.716981132075475</c:v>
                </c:pt>
                <c:pt idx="283">
                  <c:v>70.830188679245282</c:v>
                </c:pt>
                <c:pt idx="284">
                  <c:v>70.943396226415103</c:v>
                </c:pt>
                <c:pt idx="285">
                  <c:v>71.056603773584911</c:v>
                </c:pt>
                <c:pt idx="286">
                  <c:v>71.169811320754718</c:v>
                </c:pt>
                <c:pt idx="287">
                  <c:v>71.283018867924525</c:v>
                </c:pt>
                <c:pt idx="288">
                  <c:v>71.396226415094333</c:v>
                </c:pt>
                <c:pt idx="289">
                  <c:v>71.509433962264154</c:v>
                </c:pt>
                <c:pt idx="290">
                  <c:v>71.622641509433961</c:v>
                </c:pt>
                <c:pt idx="291">
                  <c:v>71.735849056603769</c:v>
                </c:pt>
                <c:pt idx="292">
                  <c:v>71.84905660377359</c:v>
                </c:pt>
                <c:pt idx="293">
                  <c:v>71.962264150943398</c:v>
                </c:pt>
                <c:pt idx="294">
                  <c:v>72.075471698113205</c:v>
                </c:pt>
                <c:pt idx="295">
                  <c:v>72.188679245283026</c:v>
                </c:pt>
                <c:pt idx="296">
                  <c:v>72.301886792452834</c:v>
                </c:pt>
                <c:pt idx="297">
                  <c:v>72.415094339622641</c:v>
                </c:pt>
                <c:pt idx="298">
                  <c:v>72.528301886792448</c:v>
                </c:pt>
                <c:pt idx="299">
                  <c:v>72.64150943396227</c:v>
                </c:pt>
                <c:pt idx="300">
                  <c:v>72.754716981132077</c:v>
                </c:pt>
                <c:pt idx="301">
                  <c:v>72.867924528301884</c:v>
                </c:pt>
                <c:pt idx="302">
                  <c:v>72.981132075471692</c:v>
                </c:pt>
                <c:pt idx="303">
                  <c:v>73.094339622641513</c:v>
                </c:pt>
                <c:pt idx="304">
                  <c:v>73.20754716981132</c:v>
                </c:pt>
                <c:pt idx="305">
                  <c:v>73.320754716981128</c:v>
                </c:pt>
                <c:pt idx="306">
                  <c:v>73.433962264150949</c:v>
                </c:pt>
                <c:pt idx="307">
                  <c:v>73.547169811320757</c:v>
                </c:pt>
                <c:pt idx="308">
                  <c:v>73.660377358490564</c:v>
                </c:pt>
                <c:pt idx="309">
                  <c:v>73.773584905660385</c:v>
                </c:pt>
                <c:pt idx="310">
                  <c:v>73.886792452830193</c:v>
                </c:pt>
                <c:pt idx="311">
                  <c:v>74</c:v>
                </c:pt>
                <c:pt idx="312">
                  <c:v>74.113207547169807</c:v>
                </c:pt>
                <c:pt idx="313">
                  <c:v>74.226415094339615</c:v>
                </c:pt>
                <c:pt idx="314">
                  <c:v>74.339622641509436</c:v>
                </c:pt>
                <c:pt idx="315">
                  <c:v>74.452830188679243</c:v>
                </c:pt>
                <c:pt idx="316">
                  <c:v>74.566037735849051</c:v>
                </c:pt>
                <c:pt idx="317">
                  <c:v>74.679245283018872</c:v>
                </c:pt>
                <c:pt idx="318">
                  <c:v>74.79245283018868</c:v>
                </c:pt>
                <c:pt idx="319">
                  <c:v>74.905660377358487</c:v>
                </c:pt>
                <c:pt idx="320">
                  <c:v>75.018867924528308</c:v>
                </c:pt>
                <c:pt idx="321">
                  <c:v>75.132075471698116</c:v>
                </c:pt>
                <c:pt idx="322">
                  <c:v>75.245283018867923</c:v>
                </c:pt>
                <c:pt idx="323">
                  <c:v>75.358490566037744</c:v>
                </c:pt>
                <c:pt idx="324">
                  <c:v>75.471698113207552</c:v>
                </c:pt>
                <c:pt idx="325">
                  <c:v>75.584905660377359</c:v>
                </c:pt>
                <c:pt idx="326">
                  <c:v>75.698113207547166</c:v>
                </c:pt>
                <c:pt idx="327">
                  <c:v>75.811320754716974</c:v>
                </c:pt>
                <c:pt idx="328">
                  <c:v>75.924528301886795</c:v>
                </c:pt>
                <c:pt idx="329">
                  <c:v>76.037735849056602</c:v>
                </c:pt>
                <c:pt idx="330">
                  <c:v>76.15094339622641</c:v>
                </c:pt>
                <c:pt idx="331">
                  <c:v>76.264150943396231</c:v>
                </c:pt>
                <c:pt idx="332">
                  <c:v>76.377358490566039</c:v>
                </c:pt>
                <c:pt idx="333">
                  <c:v>76.490566037735846</c:v>
                </c:pt>
                <c:pt idx="334">
                  <c:v>76.603773584905667</c:v>
                </c:pt>
                <c:pt idx="335">
                  <c:v>76.716981132075475</c:v>
                </c:pt>
                <c:pt idx="336">
                  <c:v>76.830188679245282</c:v>
                </c:pt>
                <c:pt idx="337">
                  <c:v>76.943396226415103</c:v>
                </c:pt>
                <c:pt idx="338">
                  <c:v>77.056603773584911</c:v>
                </c:pt>
                <c:pt idx="339">
                  <c:v>77.169811320754718</c:v>
                </c:pt>
                <c:pt idx="340">
                  <c:v>77.283018867924525</c:v>
                </c:pt>
                <c:pt idx="341">
                  <c:v>77.396226415094333</c:v>
                </c:pt>
                <c:pt idx="342">
                  <c:v>77.509433962264154</c:v>
                </c:pt>
                <c:pt idx="343">
                  <c:v>77.622641509433961</c:v>
                </c:pt>
                <c:pt idx="344">
                  <c:v>77.735849056603769</c:v>
                </c:pt>
                <c:pt idx="345">
                  <c:v>77.84905660377359</c:v>
                </c:pt>
                <c:pt idx="346">
                  <c:v>77.962264150943398</c:v>
                </c:pt>
                <c:pt idx="347">
                  <c:v>78.075471698113205</c:v>
                </c:pt>
                <c:pt idx="348">
                  <c:v>78.188679245283026</c:v>
                </c:pt>
                <c:pt idx="349">
                  <c:v>78.301886792452834</c:v>
                </c:pt>
                <c:pt idx="350">
                  <c:v>78.415094339622641</c:v>
                </c:pt>
                <c:pt idx="351">
                  <c:v>78.528301886792448</c:v>
                </c:pt>
                <c:pt idx="352">
                  <c:v>78.64150943396227</c:v>
                </c:pt>
                <c:pt idx="353">
                  <c:v>78.754716981132077</c:v>
                </c:pt>
                <c:pt idx="354">
                  <c:v>78.867924528301884</c:v>
                </c:pt>
                <c:pt idx="355">
                  <c:v>78.981132075471692</c:v>
                </c:pt>
                <c:pt idx="356">
                  <c:v>79.094339622641513</c:v>
                </c:pt>
                <c:pt idx="357">
                  <c:v>79.20754716981132</c:v>
                </c:pt>
                <c:pt idx="358">
                  <c:v>79.320754716981128</c:v>
                </c:pt>
                <c:pt idx="359">
                  <c:v>79.433962264150949</c:v>
                </c:pt>
                <c:pt idx="360">
                  <c:v>79.547169811320757</c:v>
                </c:pt>
                <c:pt idx="361">
                  <c:v>79.660377358490564</c:v>
                </c:pt>
                <c:pt idx="362">
                  <c:v>79.773584905660385</c:v>
                </c:pt>
                <c:pt idx="363">
                  <c:v>79.886792452830193</c:v>
                </c:pt>
                <c:pt idx="364">
                  <c:v>80</c:v>
                </c:pt>
                <c:pt idx="365">
                  <c:v>80.113207547169807</c:v>
                </c:pt>
                <c:pt idx="366">
                  <c:v>79.7</c:v>
                </c:pt>
                <c:pt idx="367">
                  <c:v>79.400000000000006</c:v>
                </c:pt>
                <c:pt idx="368">
                  <c:v>79.099999999999994</c:v>
                </c:pt>
                <c:pt idx="369">
                  <c:v>78.8</c:v>
                </c:pt>
                <c:pt idx="370">
                  <c:v>78.5</c:v>
                </c:pt>
                <c:pt idx="371">
                  <c:v>78.2</c:v>
                </c:pt>
                <c:pt idx="372">
                  <c:v>77.900000000000006</c:v>
                </c:pt>
                <c:pt idx="373">
                  <c:v>77.599999999999994</c:v>
                </c:pt>
                <c:pt idx="374">
                  <c:v>77.3</c:v>
                </c:pt>
                <c:pt idx="375">
                  <c:v>77</c:v>
                </c:pt>
                <c:pt idx="376">
                  <c:v>76.7</c:v>
                </c:pt>
                <c:pt idx="377">
                  <c:v>76.400000000000006</c:v>
                </c:pt>
                <c:pt idx="378">
                  <c:v>76.099999999999994</c:v>
                </c:pt>
                <c:pt idx="379">
                  <c:v>75.8</c:v>
                </c:pt>
                <c:pt idx="380">
                  <c:v>75.5</c:v>
                </c:pt>
                <c:pt idx="381">
                  <c:v>75.2</c:v>
                </c:pt>
                <c:pt idx="382">
                  <c:v>74.900000000000006</c:v>
                </c:pt>
                <c:pt idx="383">
                  <c:v>74.599999999999994</c:v>
                </c:pt>
                <c:pt idx="384">
                  <c:v>74.3</c:v>
                </c:pt>
                <c:pt idx="385">
                  <c:v>74</c:v>
                </c:pt>
                <c:pt idx="386">
                  <c:v>73.7</c:v>
                </c:pt>
                <c:pt idx="387">
                  <c:v>73.400000000000006</c:v>
                </c:pt>
                <c:pt idx="388">
                  <c:v>73.099999999999994</c:v>
                </c:pt>
                <c:pt idx="389">
                  <c:v>72.8</c:v>
                </c:pt>
                <c:pt idx="390">
                  <c:v>72.5</c:v>
                </c:pt>
                <c:pt idx="391">
                  <c:v>72.2</c:v>
                </c:pt>
                <c:pt idx="392">
                  <c:v>71.900000000000006</c:v>
                </c:pt>
                <c:pt idx="393">
                  <c:v>71.599999999999994</c:v>
                </c:pt>
                <c:pt idx="394">
                  <c:v>71.3</c:v>
                </c:pt>
                <c:pt idx="395">
                  <c:v>71</c:v>
                </c:pt>
                <c:pt idx="396">
                  <c:v>70.7</c:v>
                </c:pt>
                <c:pt idx="397">
                  <c:v>70.400000000000006</c:v>
                </c:pt>
                <c:pt idx="398">
                  <c:v>70.099999999999994</c:v>
                </c:pt>
                <c:pt idx="399">
                  <c:v>69.8</c:v>
                </c:pt>
                <c:pt idx="400">
                  <c:v>69.5</c:v>
                </c:pt>
                <c:pt idx="401">
                  <c:v>69.2</c:v>
                </c:pt>
                <c:pt idx="402">
                  <c:v>68.900000000000006</c:v>
                </c:pt>
                <c:pt idx="403">
                  <c:v>68.599999999999994</c:v>
                </c:pt>
                <c:pt idx="404">
                  <c:v>68.3</c:v>
                </c:pt>
                <c:pt idx="405">
                  <c:v>68</c:v>
                </c:pt>
                <c:pt idx="406">
                  <c:v>67.7</c:v>
                </c:pt>
                <c:pt idx="407">
                  <c:v>67.400000000000006</c:v>
                </c:pt>
                <c:pt idx="408">
                  <c:v>67.099999999999994</c:v>
                </c:pt>
                <c:pt idx="409">
                  <c:v>66.8</c:v>
                </c:pt>
                <c:pt idx="410">
                  <c:v>66.5</c:v>
                </c:pt>
                <c:pt idx="411">
                  <c:v>66.2</c:v>
                </c:pt>
                <c:pt idx="412">
                  <c:v>65.900000000000006</c:v>
                </c:pt>
                <c:pt idx="413">
                  <c:v>65.599999999999994</c:v>
                </c:pt>
                <c:pt idx="414">
                  <c:v>65.3</c:v>
                </c:pt>
                <c:pt idx="415">
                  <c:v>65</c:v>
                </c:pt>
                <c:pt idx="416">
                  <c:v>64.7</c:v>
                </c:pt>
                <c:pt idx="417">
                  <c:v>64.400000000000006</c:v>
                </c:pt>
                <c:pt idx="418">
                  <c:v>64.099999999999994</c:v>
                </c:pt>
                <c:pt idx="419">
                  <c:v>63.8</c:v>
                </c:pt>
                <c:pt idx="420">
                  <c:v>63.5</c:v>
                </c:pt>
                <c:pt idx="421">
                  <c:v>63.2</c:v>
                </c:pt>
                <c:pt idx="422">
                  <c:v>62.900000000000006</c:v>
                </c:pt>
                <c:pt idx="423">
                  <c:v>62.6</c:v>
                </c:pt>
                <c:pt idx="424">
                  <c:v>62.3</c:v>
                </c:pt>
                <c:pt idx="425">
                  <c:v>62</c:v>
                </c:pt>
                <c:pt idx="426">
                  <c:v>61.7</c:v>
                </c:pt>
                <c:pt idx="427">
                  <c:v>61.400000000000006</c:v>
                </c:pt>
                <c:pt idx="428">
                  <c:v>61.1</c:v>
                </c:pt>
                <c:pt idx="429">
                  <c:v>60.8</c:v>
                </c:pt>
                <c:pt idx="430">
                  <c:v>60.5</c:v>
                </c:pt>
                <c:pt idx="431">
                  <c:v>60.2</c:v>
                </c:pt>
                <c:pt idx="432">
                  <c:v>59.900000000000006</c:v>
                </c:pt>
                <c:pt idx="433">
                  <c:v>59.6</c:v>
                </c:pt>
                <c:pt idx="434">
                  <c:v>59.3</c:v>
                </c:pt>
                <c:pt idx="435">
                  <c:v>59</c:v>
                </c:pt>
                <c:pt idx="436">
                  <c:v>58.7</c:v>
                </c:pt>
                <c:pt idx="437">
                  <c:v>58.400000000000006</c:v>
                </c:pt>
                <c:pt idx="438">
                  <c:v>58.1</c:v>
                </c:pt>
                <c:pt idx="439">
                  <c:v>57.8</c:v>
                </c:pt>
                <c:pt idx="440">
                  <c:v>57.5</c:v>
                </c:pt>
                <c:pt idx="441">
                  <c:v>57.2</c:v>
                </c:pt>
                <c:pt idx="442">
                  <c:v>56.900000000000006</c:v>
                </c:pt>
                <c:pt idx="443">
                  <c:v>56.6</c:v>
                </c:pt>
                <c:pt idx="444">
                  <c:v>56.3</c:v>
                </c:pt>
                <c:pt idx="445">
                  <c:v>56</c:v>
                </c:pt>
                <c:pt idx="446">
                  <c:v>55.7</c:v>
                </c:pt>
                <c:pt idx="447">
                  <c:v>55.400000000000006</c:v>
                </c:pt>
                <c:pt idx="448">
                  <c:v>55.1</c:v>
                </c:pt>
                <c:pt idx="449">
                  <c:v>54.8</c:v>
                </c:pt>
                <c:pt idx="450">
                  <c:v>54.5</c:v>
                </c:pt>
                <c:pt idx="451">
                  <c:v>54.2</c:v>
                </c:pt>
                <c:pt idx="452">
                  <c:v>53.900000000000006</c:v>
                </c:pt>
                <c:pt idx="453">
                  <c:v>53.6</c:v>
                </c:pt>
                <c:pt idx="454">
                  <c:v>53.3</c:v>
                </c:pt>
                <c:pt idx="455">
                  <c:v>53</c:v>
                </c:pt>
                <c:pt idx="456">
                  <c:v>52.7</c:v>
                </c:pt>
                <c:pt idx="457">
                  <c:v>52.400000000000006</c:v>
                </c:pt>
                <c:pt idx="458">
                  <c:v>52.1</c:v>
                </c:pt>
                <c:pt idx="459">
                  <c:v>51.8</c:v>
                </c:pt>
                <c:pt idx="460">
                  <c:v>51.5</c:v>
                </c:pt>
                <c:pt idx="461">
                  <c:v>51.2</c:v>
                </c:pt>
                <c:pt idx="462">
                  <c:v>50.900000000000006</c:v>
                </c:pt>
                <c:pt idx="463">
                  <c:v>50.6</c:v>
                </c:pt>
                <c:pt idx="464">
                  <c:v>50.3</c:v>
                </c:pt>
                <c:pt idx="465">
                  <c:v>50</c:v>
                </c:pt>
                <c:pt idx="466">
                  <c:v>50.113207547169814</c:v>
                </c:pt>
                <c:pt idx="467">
                  <c:v>50.226415094339622</c:v>
                </c:pt>
                <c:pt idx="468">
                  <c:v>50.339622641509436</c:v>
                </c:pt>
                <c:pt idx="469">
                  <c:v>50.452830188679243</c:v>
                </c:pt>
                <c:pt idx="470">
                  <c:v>50.566037735849058</c:v>
                </c:pt>
                <c:pt idx="471">
                  <c:v>50.679245283018865</c:v>
                </c:pt>
                <c:pt idx="472">
                  <c:v>50.79245283018868</c:v>
                </c:pt>
                <c:pt idx="473">
                  <c:v>50.905660377358494</c:v>
                </c:pt>
                <c:pt idx="474">
                  <c:v>51.018867924528301</c:v>
                </c:pt>
                <c:pt idx="475">
                  <c:v>51.132075471698116</c:v>
                </c:pt>
                <c:pt idx="476">
                  <c:v>51.245283018867923</c:v>
                </c:pt>
                <c:pt idx="477">
                  <c:v>51.358490566037737</c:v>
                </c:pt>
                <c:pt idx="478">
                  <c:v>51.471698113207545</c:v>
                </c:pt>
                <c:pt idx="479">
                  <c:v>51.584905660377359</c:v>
                </c:pt>
                <c:pt idx="480">
                  <c:v>51.698113207547166</c:v>
                </c:pt>
                <c:pt idx="481">
                  <c:v>51.811320754716981</c:v>
                </c:pt>
                <c:pt idx="482">
                  <c:v>51.924528301886795</c:v>
                </c:pt>
                <c:pt idx="483">
                  <c:v>52.037735849056602</c:v>
                </c:pt>
                <c:pt idx="484">
                  <c:v>52.150943396226417</c:v>
                </c:pt>
                <c:pt idx="485">
                  <c:v>52.264150943396224</c:v>
                </c:pt>
                <c:pt idx="486">
                  <c:v>52.377358490566039</c:v>
                </c:pt>
                <c:pt idx="487">
                  <c:v>52.490566037735846</c:v>
                </c:pt>
                <c:pt idx="488">
                  <c:v>52.60377358490566</c:v>
                </c:pt>
                <c:pt idx="489">
                  <c:v>52.716981132075475</c:v>
                </c:pt>
                <c:pt idx="490">
                  <c:v>52.830188679245282</c:v>
                </c:pt>
                <c:pt idx="491">
                  <c:v>52.943396226415096</c:v>
                </c:pt>
                <c:pt idx="492">
                  <c:v>53.056603773584904</c:v>
                </c:pt>
                <c:pt idx="493">
                  <c:v>53.169811320754718</c:v>
                </c:pt>
                <c:pt idx="494">
                  <c:v>53.283018867924525</c:v>
                </c:pt>
                <c:pt idx="495">
                  <c:v>53.39622641509434</c:v>
                </c:pt>
                <c:pt idx="496">
                  <c:v>53.509433962264154</c:v>
                </c:pt>
                <c:pt idx="497">
                  <c:v>53.622641509433961</c:v>
                </c:pt>
                <c:pt idx="498">
                  <c:v>53.735849056603776</c:v>
                </c:pt>
                <c:pt idx="499">
                  <c:v>53.849056603773583</c:v>
                </c:pt>
                <c:pt idx="500">
                  <c:v>53.962264150943398</c:v>
                </c:pt>
                <c:pt idx="501">
                  <c:v>54.075471698113205</c:v>
                </c:pt>
                <c:pt idx="502">
                  <c:v>54.188679245283019</c:v>
                </c:pt>
                <c:pt idx="503">
                  <c:v>54.301886792452834</c:v>
                </c:pt>
                <c:pt idx="504">
                  <c:v>54.415094339622641</c:v>
                </c:pt>
                <c:pt idx="505">
                  <c:v>54.528301886792455</c:v>
                </c:pt>
                <c:pt idx="506">
                  <c:v>54.641509433962263</c:v>
                </c:pt>
                <c:pt idx="507">
                  <c:v>54.754716981132077</c:v>
                </c:pt>
                <c:pt idx="508">
                  <c:v>54.867924528301884</c:v>
                </c:pt>
                <c:pt idx="509">
                  <c:v>54.981132075471699</c:v>
                </c:pt>
                <c:pt idx="510">
                  <c:v>55.094339622641513</c:v>
                </c:pt>
                <c:pt idx="511">
                  <c:v>55.20754716981132</c:v>
                </c:pt>
                <c:pt idx="512">
                  <c:v>55.320754716981135</c:v>
                </c:pt>
                <c:pt idx="513">
                  <c:v>55.433962264150942</c:v>
                </c:pt>
                <c:pt idx="514">
                  <c:v>55.547169811320757</c:v>
                </c:pt>
                <c:pt idx="515">
                  <c:v>55.660377358490564</c:v>
                </c:pt>
                <c:pt idx="516">
                  <c:v>55.773584905660378</c:v>
                </c:pt>
                <c:pt idx="517">
                  <c:v>55.886792452830193</c:v>
                </c:pt>
                <c:pt idx="518">
                  <c:v>56</c:v>
                </c:pt>
                <c:pt idx="519">
                  <c:v>56.113207547169814</c:v>
                </c:pt>
                <c:pt idx="520">
                  <c:v>56.226415094339622</c:v>
                </c:pt>
                <c:pt idx="521">
                  <c:v>56.339622641509436</c:v>
                </c:pt>
                <c:pt idx="522">
                  <c:v>56.452830188679243</c:v>
                </c:pt>
                <c:pt idx="523">
                  <c:v>56.566037735849058</c:v>
                </c:pt>
                <c:pt idx="524">
                  <c:v>56.679245283018865</c:v>
                </c:pt>
                <c:pt idx="525">
                  <c:v>56.79245283018868</c:v>
                </c:pt>
                <c:pt idx="526">
                  <c:v>56.905660377358487</c:v>
                </c:pt>
                <c:pt idx="527">
                  <c:v>57.018867924528301</c:v>
                </c:pt>
                <c:pt idx="528">
                  <c:v>57.132075471698116</c:v>
                </c:pt>
                <c:pt idx="529">
                  <c:v>57.245283018867923</c:v>
                </c:pt>
                <c:pt idx="530">
                  <c:v>57.358490566037737</c:v>
                </c:pt>
                <c:pt idx="531">
                  <c:v>57.471698113207545</c:v>
                </c:pt>
                <c:pt idx="532">
                  <c:v>57.584905660377359</c:v>
                </c:pt>
                <c:pt idx="533">
                  <c:v>57.698113207547166</c:v>
                </c:pt>
                <c:pt idx="534">
                  <c:v>57.811320754716981</c:v>
                </c:pt>
                <c:pt idx="535">
                  <c:v>57.924528301886795</c:v>
                </c:pt>
                <c:pt idx="536">
                  <c:v>58.037735849056602</c:v>
                </c:pt>
                <c:pt idx="537">
                  <c:v>58.150943396226417</c:v>
                </c:pt>
                <c:pt idx="538">
                  <c:v>58.264150943396224</c:v>
                </c:pt>
                <c:pt idx="539">
                  <c:v>58.377358490566039</c:v>
                </c:pt>
                <c:pt idx="540">
                  <c:v>58.490566037735846</c:v>
                </c:pt>
                <c:pt idx="541">
                  <c:v>58.60377358490566</c:v>
                </c:pt>
                <c:pt idx="542">
                  <c:v>58.716981132075475</c:v>
                </c:pt>
                <c:pt idx="543">
                  <c:v>58.830188679245282</c:v>
                </c:pt>
                <c:pt idx="544">
                  <c:v>58.943396226415096</c:v>
                </c:pt>
                <c:pt idx="545">
                  <c:v>59.056603773584904</c:v>
                </c:pt>
                <c:pt idx="546">
                  <c:v>59.169811320754718</c:v>
                </c:pt>
                <c:pt idx="547">
                  <c:v>59.283018867924525</c:v>
                </c:pt>
                <c:pt idx="548">
                  <c:v>59.39622641509434</c:v>
                </c:pt>
                <c:pt idx="549">
                  <c:v>59.509433962264154</c:v>
                </c:pt>
                <c:pt idx="550">
                  <c:v>59.622641509433961</c:v>
                </c:pt>
                <c:pt idx="551">
                  <c:v>59.735849056603776</c:v>
                </c:pt>
                <c:pt idx="552">
                  <c:v>59.849056603773583</c:v>
                </c:pt>
                <c:pt idx="553">
                  <c:v>59.962264150943398</c:v>
                </c:pt>
                <c:pt idx="554">
                  <c:v>60.075471698113205</c:v>
                </c:pt>
                <c:pt idx="555">
                  <c:v>60.188679245283019</c:v>
                </c:pt>
                <c:pt idx="556">
                  <c:v>60.301886792452834</c:v>
                </c:pt>
                <c:pt idx="557">
                  <c:v>60.415094339622641</c:v>
                </c:pt>
                <c:pt idx="558">
                  <c:v>60.528301886792455</c:v>
                </c:pt>
                <c:pt idx="559">
                  <c:v>60.641509433962263</c:v>
                </c:pt>
                <c:pt idx="560">
                  <c:v>60.754716981132077</c:v>
                </c:pt>
                <c:pt idx="561">
                  <c:v>60.867924528301884</c:v>
                </c:pt>
                <c:pt idx="562">
                  <c:v>60.981132075471699</c:v>
                </c:pt>
                <c:pt idx="563">
                  <c:v>61.094339622641513</c:v>
                </c:pt>
                <c:pt idx="564">
                  <c:v>61.20754716981132</c:v>
                </c:pt>
                <c:pt idx="565">
                  <c:v>61.320754716981135</c:v>
                </c:pt>
                <c:pt idx="566">
                  <c:v>61.433962264150942</c:v>
                </c:pt>
                <c:pt idx="567">
                  <c:v>61.547169811320757</c:v>
                </c:pt>
                <c:pt idx="568">
                  <c:v>61.660377358490564</c:v>
                </c:pt>
                <c:pt idx="569">
                  <c:v>61.773584905660378</c:v>
                </c:pt>
                <c:pt idx="570">
                  <c:v>61.886792452830193</c:v>
                </c:pt>
                <c:pt idx="571">
                  <c:v>62</c:v>
                </c:pt>
                <c:pt idx="572">
                  <c:v>62.113207547169807</c:v>
                </c:pt>
                <c:pt idx="573">
                  <c:v>62.226415094339622</c:v>
                </c:pt>
                <c:pt idx="574">
                  <c:v>62.339622641509436</c:v>
                </c:pt>
                <c:pt idx="575">
                  <c:v>62.452830188679243</c:v>
                </c:pt>
                <c:pt idx="576">
                  <c:v>62.566037735849058</c:v>
                </c:pt>
                <c:pt idx="577">
                  <c:v>62.679245283018872</c:v>
                </c:pt>
                <c:pt idx="578">
                  <c:v>62.79245283018868</c:v>
                </c:pt>
                <c:pt idx="579">
                  <c:v>62.905660377358487</c:v>
                </c:pt>
                <c:pt idx="580">
                  <c:v>63.018867924528301</c:v>
                </c:pt>
                <c:pt idx="581">
                  <c:v>63.132075471698116</c:v>
                </c:pt>
                <c:pt idx="582">
                  <c:v>63.245283018867923</c:v>
                </c:pt>
                <c:pt idx="583">
                  <c:v>63.358490566037737</c:v>
                </c:pt>
                <c:pt idx="584">
                  <c:v>63.471698113207552</c:v>
                </c:pt>
                <c:pt idx="585">
                  <c:v>63.584905660377359</c:v>
                </c:pt>
                <c:pt idx="586">
                  <c:v>63.698113207547166</c:v>
                </c:pt>
                <c:pt idx="587">
                  <c:v>63.811320754716981</c:v>
                </c:pt>
                <c:pt idx="588">
                  <c:v>63.924528301886795</c:v>
                </c:pt>
                <c:pt idx="589">
                  <c:v>64.037735849056602</c:v>
                </c:pt>
                <c:pt idx="590">
                  <c:v>64.15094339622641</c:v>
                </c:pt>
                <c:pt idx="591">
                  <c:v>64.264150943396231</c:v>
                </c:pt>
                <c:pt idx="592">
                  <c:v>64.377358490566039</c:v>
                </c:pt>
                <c:pt idx="593">
                  <c:v>64.490566037735846</c:v>
                </c:pt>
                <c:pt idx="594">
                  <c:v>64.603773584905667</c:v>
                </c:pt>
                <c:pt idx="595">
                  <c:v>64.716981132075475</c:v>
                </c:pt>
                <c:pt idx="596">
                  <c:v>64.830188679245282</c:v>
                </c:pt>
                <c:pt idx="597">
                  <c:v>64.943396226415089</c:v>
                </c:pt>
                <c:pt idx="598">
                  <c:v>65.056603773584911</c:v>
                </c:pt>
                <c:pt idx="599">
                  <c:v>65.169811320754718</c:v>
                </c:pt>
                <c:pt idx="600">
                  <c:v>65.283018867924525</c:v>
                </c:pt>
                <c:pt idx="601">
                  <c:v>65.396226415094333</c:v>
                </c:pt>
                <c:pt idx="602">
                  <c:v>65.509433962264154</c:v>
                </c:pt>
                <c:pt idx="603">
                  <c:v>65.622641509433961</c:v>
                </c:pt>
                <c:pt idx="604">
                  <c:v>65.735849056603769</c:v>
                </c:pt>
                <c:pt idx="605">
                  <c:v>65.84905660377359</c:v>
                </c:pt>
                <c:pt idx="606">
                  <c:v>65.962264150943398</c:v>
                </c:pt>
                <c:pt idx="607">
                  <c:v>66.075471698113205</c:v>
                </c:pt>
                <c:pt idx="608">
                  <c:v>66.188679245283026</c:v>
                </c:pt>
                <c:pt idx="609">
                  <c:v>66.301886792452834</c:v>
                </c:pt>
                <c:pt idx="610">
                  <c:v>66.415094339622641</c:v>
                </c:pt>
                <c:pt idx="611">
                  <c:v>66.528301886792448</c:v>
                </c:pt>
                <c:pt idx="612">
                  <c:v>66.64150943396227</c:v>
                </c:pt>
                <c:pt idx="613">
                  <c:v>66.754716981132077</c:v>
                </c:pt>
                <c:pt idx="614">
                  <c:v>66.867924528301884</c:v>
                </c:pt>
                <c:pt idx="615">
                  <c:v>66.981132075471692</c:v>
                </c:pt>
                <c:pt idx="616">
                  <c:v>67.094339622641513</c:v>
                </c:pt>
                <c:pt idx="617">
                  <c:v>67.20754716981132</c:v>
                </c:pt>
                <c:pt idx="618">
                  <c:v>67.320754716981128</c:v>
                </c:pt>
                <c:pt idx="619">
                  <c:v>67.433962264150949</c:v>
                </c:pt>
                <c:pt idx="620">
                  <c:v>67.547169811320757</c:v>
                </c:pt>
                <c:pt idx="621">
                  <c:v>67.660377358490564</c:v>
                </c:pt>
                <c:pt idx="622">
                  <c:v>67.773584905660385</c:v>
                </c:pt>
                <c:pt idx="623">
                  <c:v>67.886792452830193</c:v>
                </c:pt>
                <c:pt idx="624">
                  <c:v>68</c:v>
                </c:pt>
                <c:pt idx="625">
                  <c:v>68.113207547169807</c:v>
                </c:pt>
                <c:pt idx="626">
                  <c:v>68.226415094339615</c:v>
                </c:pt>
                <c:pt idx="627">
                  <c:v>68.339622641509436</c:v>
                </c:pt>
                <c:pt idx="628">
                  <c:v>68.452830188679243</c:v>
                </c:pt>
                <c:pt idx="629">
                  <c:v>68.566037735849051</c:v>
                </c:pt>
                <c:pt idx="630">
                  <c:v>68.679245283018872</c:v>
                </c:pt>
                <c:pt idx="631">
                  <c:v>68.79245283018868</c:v>
                </c:pt>
                <c:pt idx="632">
                  <c:v>68.905660377358487</c:v>
                </c:pt>
                <c:pt idx="633">
                  <c:v>69.018867924528308</c:v>
                </c:pt>
                <c:pt idx="634">
                  <c:v>69.132075471698116</c:v>
                </c:pt>
                <c:pt idx="635">
                  <c:v>69.245283018867923</c:v>
                </c:pt>
                <c:pt idx="636">
                  <c:v>69.358490566037744</c:v>
                </c:pt>
                <c:pt idx="637">
                  <c:v>69.471698113207552</c:v>
                </c:pt>
                <c:pt idx="638">
                  <c:v>69.584905660377359</c:v>
                </c:pt>
                <c:pt idx="639">
                  <c:v>69.698113207547166</c:v>
                </c:pt>
                <c:pt idx="640">
                  <c:v>69.811320754716974</c:v>
                </c:pt>
                <c:pt idx="641">
                  <c:v>69.924528301886795</c:v>
                </c:pt>
                <c:pt idx="642">
                  <c:v>70.037735849056602</c:v>
                </c:pt>
                <c:pt idx="643">
                  <c:v>70.15094339622641</c:v>
                </c:pt>
                <c:pt idx="644">
                  <c:v>70.264150943396231</c:v>
                </c:pt>
                <c:pt idx="645">
                  <c:v>70.377358490566039</c:v>
                </c:pt>
                <c:pt idx="646">
                  <c:v>70.490566037735846</c:v>
                </c:pt>
                <c:pt idx="647">
                  <c:v>70.603773584905667</c:v>
                </c:pt>
                <c:pt idx="648">
                  <c:v>70.716981132075475</c:v>
                </c:pt>
                <c:pt idx="649">
                  <c:v>70.830188679245282</c:v>
                </c:pt>
                <c:pt idx="650">
                  <c:v>70.943396226415103</c:v>
                </c:pt>
                <c:pt idx="651">
                  <c:v>71.056603773584911</c:v>
                </c:pt>
                <c:pt idx="652">
                  <c:v>71.169811320754718</c:v>
                </c:pt>
                <c:pt idx="653">
                  <c:v>71.283018867924525</c:v>
                </c:pt>
                <c:pt idx="654">
                  <c:v>71.396226415094333</c:v>
                </c:pt>
                <c:pt idx="655">
                  <c:v>71.509433962264154</c:v>
                </c:pt>
                <c:pt idx="656">
                  <c:v>71.622641509433961</c:v>
                </c:pt>
                <c:pt idx="657">
                  <c:v>71.735849056603769</c:v>
                </c:pt>
                <c:pt idx="658">
                  <c:v>71.84905660377359</c:v>
                </c:pt>
                <c:pt idx="659">
                  <c:v>71.962264150943398</c:v>
                </c:pt>
                <c:pt idx="660">
                  <c:v>72.075471698113205</c:v>
                </c:pt>
                <c:pt idx="661">
                  <c:v>72.188679245283026</c:v>
                </c:pt>
                <c:pt idx="662">
                  <c:v>72.301886792452834</c:v>
                </c:pt>
                <c:pt idx="663">
                  <c:v>72.415094339622641</c:v>
                </c:pt>
                <c:pt idx="664">
                  <c:v>72.528301886792448</c:v>
                </c:pt>
                <c:pt idx="665">
                  <c:v>72.64150943396227</c:v>
                </c:pt>
                <c:pt idx="666">
                  <c:v>72.754716981132077</c:v>
                </c:pt>
                <c:pt idx="667">
                  <c:v>72.867924528301884</c:v>
                </c:pt>
                <c:pt idx="668">
                  <c:v>72.981132075471692</c:v>
                </c:pt>
                <c:pt idx="669">
                  <c:v>73.094339622641513</c:v>
                </c:pt>
                <c:pt idx="670">
                  <c:v>73.20754716981132</c:v>
                </c:pt>
                <c:pt idx="671">
                  <c:v>73.320754716981128</c:v>
                </c:pt>
                <c:pt idx="672">
                  <c:v>73.433962264150949</c:v>
                </c:pt>
                <c:pt idx="673">
                  <c:v>73.547169811320757</c:v>
                </c:pt>
                <c:pt idx="674">
                  <c:v>73.660377358490564</c:v>
                </c:pt>
                <c:pt idx="675">
                  <c:v>73.773584905660385</c:v>
                </c:pt>
                <c:pt idx="676">
                  <c:v>73.886792452830193</c:v>
                </c:pt>
                <c:pt idx="677">
                  <c:v>74</c:v>
                </c:pt>
                <c:pt idx="678">
                  <c:v>74.113207547169807</c:v>
                </c:pt>
                <c:pt idx="679">
                  <c:v>74.226415094339615</c:v>
                </c:pt>
                <c:pt idx="680">
                  <c:v>74.339622641509436</c:v>
                </c:pt>
                <c:pt idx="681">
                  <c:v>74.452830188679243</c:v>
                </c:pt>
                <c:pt idx="682">
                  <c:v>74.566037735849051</c:v>
                </c:pt>
                <c:pt idx="683">
                  <c:v>74.679245283018872</c:v>
                </c:pt>
                <c:pt idx="684">
                  <c:v>74.79245283018868</c:v>
                </c:pt>
                <c:pt idx="685">
                  <c:v>74.905660377358487</c:v>
                </c:pt>
                <c:pt idx="686">
                  <c:v>75.018867924528308</c:v>
                </c:pt>
                <c:pt idx="687">
                  <c:v>75.132075471698116</c:v>
                </c:pt>
                <c:pt idx="688">
                  <c:v>75.245283018867923</c:v>
                </c:pt>
                <c:pt idx="689">
                  <c:v>75.358490566037744</c:v>
                </c:pt>
                <c:pt idx="690">
                  <c:v>75.471698113207552</c:v>
                </c:pt>
                <c:pt idx="691">
                  <c:v>75.584905660377359</c:v>
                </c:pt>
                <c:pt idx="692">
                  <c:v>75.698113207547166</c:v>
                </c:pt>
                <c:pt idx="693">
                  <c:v>75.811320754716974</c:v>
                </c:pt>
                <c:pt idx="694">
                  <c:v>75.924528301886795</c:v>
                </c:pt>
                <c:pt idx="695">
                  <c:v>76.037735849056602</c:v>
                </c:pt>
                <c:pt idx="696">
                  <c:v>76.15094339622641</c:v>
                </c:pt>
                <c:pt idx="697">
                  <c:v>76.264150943396231</c:v>
                </c:pt>
                <c:pt idx="698">
                  <c:v>76.377358490566039</c:v>
                </c:pt>
                <c:pt idx="699">
                  <c:v>76.490566037735846</c:v>
                </c:pt>
                <c:pt idx="700">
                  <c:v>76.603773584905667</c:v>
                </c:pt>
                <c:pt idx="701">
                  <c:v>76.716981132075475</c:v>
                </c:pt>
                <c:pt idx="702">
                  <c:v>76.830188679245282</c:v>
                </c:pt>
                <c:pt idx="703">
                  <c:v>76.943396226415103</c:v>
                </c:pt>
                <c:pt idx="704">
                  <c:v>77.056603773584911</c:v>
                </c:pt>
                <c:pt idx="705">
                  <c:v>77.169811320754718</c:v>
                </c:pt>
                <c:pt idx="706">
                  <c:v>77.283018867924525</c:v>
                </c:pt>
                <c:pt idx="707">
                  <c:v>77.396226415094333</c:v>
                </c:pt>
                <c:pt idx="708">
                  <c:v>77.509433962264154</c:v>
                </c:pt>
                <c:pt idx="709">
                  <c:v>77.622641509433961</c:v>
                </c:pt>
                <c:pt idx="710">
                  <c:v>77.735849056603769</c:v>
                </c:pt>
                <c:pt idx="711">
                  <c:v>77.84905660377359</c:v>
                </c:pt>
                <c:pt idx="712">
                  <c:v>77.962264150943398</c:v>
                </c:pt>
                <c:pt idx="713">
                  <c:v>78.075471698113205</c:v>
                </c:pt>
                <c:pt idx="714">
                  <c:v>78.188679245283026</c:v>
                </c:pt>
                <c:pt idx="715">
                  <c:v>78.301886792452834</c:v>
                </c:pt>
                <c:pt idx="716">
                  <c:v>78.415094339622641</c:v>
                </c:pt>
                <c:pt idx="717">
                  <c:v>78.528301886792448</c:v>
                </c:pt>
                <c:pt idx="718">
                  <c:v>78.64150943396227</c:v>
                </c:pt>
                <c:pt idx="719">
                  <c:v>78.754716981132077</c:v>
                </c:pt>
                <c:pt idx="720">
                  <c:v>78.867924528301884</c:v>
                </c:pt>
                <c:pt idx="721">
                  <c:v>78.981132075471692</c:v>
                </c:pt>
                <c:pt idx="722">
                  <c:v>79.094339622641513</c:v>
                </c:pt>
                <c:pt idx="723">
                  <c:v>79.20754716981132</c:v>
                </c:pt>
                <c:pt idx="724">
                  <c:v>79.320754716981128</c:v>
                </c:pt>
                <c:pt idx="725">
                  <c:v>79.433962264150949</c:v>
                </c:pt>
                <c:pt idx="726">
                  <c:v>79.547169811320757</c:v>
                </c:pt>
                <c:pt idx="727">
                  <c:v>79.660377358490564</c:v>
                </c:pt>
                <c:pt idx="728">
                  <c:v>79.773584905660385</c:v>
                </c:pt>
                <c:pt idx="729">
                  <c:v>79.886792452830193</c:v>
                </c:pt>
                <c:pt idx="730">
                  <c:v>80</c:v>
                </c:pt>
              </c:numCache>
            </c:numRef>
          </c:xVal>
          <c:yVal>
            <c:numRef>
              <c:f>Hum_2020_2021!$B$25:$B$755</c:f>
              <c:numCache>
                <c:formatCode>General</c:formatCode>
                <c:ptCount val="731"/>
                <c:pt idx="0">
                  <c:v>86.062788583097216</c:v>
                </c:pt>
                <c:pt idx="1">
                  <c:v>85.774577919869699</c:v>
                </c:pt>
                <c:pt idx="2">
                  <c:v>85.486367256642183</c:v>
                </c:pt>
                <c:pt idx="3">
                  <c:v>85.198156593414666</c:v>
                </c:pt>
                <c:pt idx="4">
                  <c:v>84.909945930187178</c:v>
                </c:pt>
                <c:pt idx="5">
                  <c:v>84.621735266959661</c:v>
                </c:pt>
                <c:pt idx="6">
                  <c:v>84.333524603732144</c:v>
                </c:pt>
                <c:pt idx="7">
                  <c:v>84.045313940504627</c:v>
                </c:pt>
                <c:pt idx="8">
                  <c:v>83.75710327727711</c:v>
                </c:pt>
                <c:pt idx="9">
                  <c:v>83.468892614049594</c:v>
                </c:pt>
                <c:pt idx="10">
                  <c:v>83.180681950822105</c:v>
                </c:pt>
                <c:pt idx="11">
                  <c:v>82.892471287594589</c:v>
                </c:pt>
                <c:pt idx="12">
                  <c:v>82.604260624367072</c:v>
                </c:pt>
                <c:pt idx="13">
                  <c:v>82.316049961139555</c:v>
                </c:pt>
                <c:pt idx="14">
                  <c:v>82.027839297912038</c:v>
                </c:pt>
                <c:pt idx="15">
                  <c:v>81.739628634684522</c:v>
                </c:pt>
                <c:pt idx="16">
                  <c:v>81.451417971457005</c:v>
                </c:pt>
                <c:pt idx="17">
                  <c:v>81.163207308229488</c:v>
                </c:pt>
                <c:pt idx="18">
                  <c:v>80.874996645001971</c:v>
                </c:pt>
                <c:pt idx="19">
                  <c:v>80.586785981774483</c:v>
                </c:pt>
                <c:pt idx="20">
                  <c:v>80.298575318546966</c:v>
                </c:pt>
                <c:pt idx="21">
                  <c:v>80.010364655319449</c:v>
                </c:pt>
                <c:pt idx="22">
                  <c:v>79.722153992091933</c:v>
                </c:pt>
                <c:pt idx="23">
                  <c:v>79.433943328864416</c:v>
                </c:pt>
                <c:pt idx="24">
                  <c:v>79.145732665636899</c:v>
                </c:pt>
                <c:pt idx="25">
                  <c:v>78.857522002409411</c:v>
                </c:pt>
                <c:pt idx="26">
                  <c:v>78.569311339181894</c:v>
                </c:pt>
                <c:pt idx="27">
                  <c:v>78.281100675954377</c:v>
                </c:pt>
                <c:pt idx="28">
                  <c:v>77.992890012726861</c:v>
                </c:pt>
                <c:pt idx="29">
                  <c:v>77.704679349499344</c:v>
                </c:pt>
                <c:pt idx="30">
                  <c:v>77.416468686271827</c:v>
                </c:pt>
                <c:pt idx="31">
                  <c:v>77.12825802304431</c:v>
                </c:pt>
                <c:pt idx="32">
                  <c:v>76.840047359816793</c:v>
                </c:pt>
                <c:pt idx="33">
                  <c:v>76.551836696589277</c:v>
                </c:pt>
                <c:pt idx="34">
                  <c:v>76.263626033361788</c:v>
                </c:pt>
                <c:pt idx="35">
                  <c:v>75.975415370134272</c:v>
                </c:pt>
                <c:pt idx="36">
                  <c:v>75.687204706906755</c:v>
                </c:pt>
                <c:pt idx="37">
                  <c:v>75.398994043679238</c:v>
                </c:pt>
                <c:pt idx="38">
                  <c:v>75.110783380451721</c:v>
                </c:pt>
                <c:pt idx="39">
                  <c:v>74.822572717224205</c:v>
                </c:pt>
                <c:pt idx="40">
                  <c:v>74.534362053996716</c:v>
                </c:pt>
                <c:pt idx="41">
                  <c:v>74.246151390769199</c:v>
                </c:pt>
                <c:pt idx="42">
                  <c:v>73.957940727541683</c:v>
                </c:pt>
                <c:pt idx="43">
                  <c:v>73.669730064314166</c:v>
                </c:pt>
                <c:pt idx="44">
                  <c:v>73.381519401086649</c:v>
                </c:pt>
                <c:pt idx="45">
                  <c:v>73.093308737859132</c:v>
                </c:pt>
                <c:pt idx="46">
                  <c:v>72.80509807463163</c:v>
                </c:pt>
                <c:pt idx="47">
                  <c:v>72.516887411404099</c:v>
                </c:pt>
                <c:pt idx="48">
                  <c:v>72.228676748176596</c:v>
                </c:pt>
                <c:pt idx="49">
                  <c:v>71.940466084949094</c:v>
                </c:pt>
                <c:pt idx="50">
                  <c:v>71.652255421721577</c:v>
                </c:pt>
                <c:pt idx="51">
                  <c:v>71.36404475849406</c:v>
                </c:pt>
                <c:pt idx="52">
                  <c:v>71.075834095266543</c:v>
                </c:pt>
                <c:pt idx="53">
                  <c:v>70.787623432039027</c:v>
                </c:pt>
                <c:pt idx="54">
                  <c:v>70.499412768811524</c:v>
                </c:pt>
                <c:pt idx="55">
                  <c:v>70.211202105584007</c:v>
                </c:pt>
                <c:pt idx="56">
                  <c:v>69.922991442356505</c:v>
                </c:pt>
                <c:pt idx="57">
                  <c:v>69.634780779128988</c:v>
                </c:pt>
                <c:pt idx="58">
                  <c:v>69.346570115901471</c:v>
                </c:pt>
                <c:pt idx="59">
                  <c:v>69.058359452673955</c:v>
                </c:pt>
                <c:pt idx="60">
                  <c:v>68.770148789446438</c:v>
                </c:pt>
                <c:pt idx="61">
                  <c:v>68.481938126218935</c:v>
                </c:pt>
                <c:pt idx="62">
                  <c:v>68.193727462991419</c:v>
                </c:pt>
                <c:pt idx="63">
                  <c:v>67.905516799763902</c:v>
                </c:pt>
                <c:pt idx="64">
                  <c:v>67.617306136536399</c:v>
                </c:pt>
                <c:pt idx="65">
                  <c:v>67.329095473308882</c:v>
                </c:pt>
                <c:pt idx="66">
                  <c:v>67.040884810081366</c:v>
                </c:pt>
                <c:pt idx="67">
                  <c:v>66.752674146853849</c:v>
                </c:pt>
                <c:pt idx="68">
                  <c:v>66.464463483626332</c:v>
                </c:pt>
                <c:pt idx="69">
                  <c:v>66.17625282039883</c:v>
                </c:pt>
                <c:pt idx="70">
                  <c:v>65.888042157171327</c:v>
                </c:pt>
                <c:pt idx="71">
                  <c:v>65.59983149394381</c:v>
                </c:pt>
                <c:pt idx="72">
                  <c:v>65.311620830716294</c:v>
                </c:pt>
                <c:pt idx="73">
                  <c:v>65.023410167488777</c:v>
                </c:pt>
                <c:pt idx="74">
                  <c:v>64.73519950426126</c:v>
                </c:pt>
                <c:pt idx="75">
                  <c:v>64.446988841033743</c:v>
                </c:pt>
                <c:pt idx="76">
                  <c:v>64.158778177806241</c:v>
                </c:pt>
                <c:pt idx="77">
                  <c:v>63.870567514578724</c:v>
                </c:pt>
                <c:pt idx="78">
                  <c:v>63.582356851351207</c:v>
                </c:pt>
                <c:pt idx="79">
                  <c:v>63.294146188123698</c:v>
                </c:pt>
                <c:pt idx="80">
                  <c:v>63.005935524896188</c:v>
                </c:pt>
                <c:pt idx="81">
                  <c:v>62.717724861668678</c:v>
                </c:pt>
                <c:pt idx="82">
                  <c:v>62.429514198441161</c:v>
                </c:pt>
                <c:pt idx="83">
                  <c:v>62.141303535213645</c:v>
                </c:pt>
                <c:pt idx="84">
                  <c:v>61.853092871986135</c:v>
                </c:pt>
                <c:pt idx="85">
                  <c:v>61.564882208758625</c:v>
                </c:pt>
                <c:pt idx="86">
                  <c:v>61.276671545531116</c:v>
                </c:pt>
                <c:pt idx="87">
                  <c:v>60.988460882303599</c:v>
                </c:pt>
                <c:pt idx="88">
                  <c:v>60.700250219076082</c:v>
                </c:pt>
                <c:pt idx="89">
                  <c:v>60.412039555848573</c:v>
                </c:pt>
                <c:pt idx="90">
                  <c:v>60.123828892621056</c:v>
                </c:pt>
                <c:pt idx="91">
                  <c:v>59.835618229393546</c:v>
                </c:pt>
                <c:pt idx="92">
                  <c:v>59.547407566166029</c:v>
                </c:pt>
                <c:pt idx="93">
                  <c:v>59.259196902938513</c:v>
                </c:pt>
                <c:pt idx="94">
                  <c:v>58.970986239711003</c:v>
                </c:pt>
                <c:pt idx="95">
                  <c:v>58.682775576483493</c:v>
                </c:pt>
                <c:pt idx="96">
                  <c:v>58.394564913255984</c:v>
                </c:pt>
                <c:pt idx="97">
                  <c:v>58.106354250028467</c:v>
                </c:pt>
                <c:pt idx="98">
                  <c:v>57.81814358680095</c:v>
                </c:pt>
                <c:pt idx="99">
                  <c:v>57.52993292357344</c:v>
                </c:pt>
                <c:pt idx="100">
                  <c:v>57.638691664414011</c:v>
                </c:pt>
                <c:pt idx="101">
                  <c:v>57.747450405254583</c:v>
                </c:pt>
                <c:pt idx="102">
                  <c:v>57.856209146095154</c:v>
                </c:pt>
                <c:pt idx="103">
                  <c:v>57.964967886935725</c:v>
                </c:pt>
                <c:pt idx="104">
                  <c:v>58.073726627776296</c:v>
                </c:pt>
                <c:pt idx="105">
                  <c:v>58.182485368616859</c:v>
                </c:pt>
                <c:pt idx="106">
                  <c:v>58.291244109457438</c:v>
                </c:pt>
                <c:pt idx="107">
                  <c:v>58.400002850298009</c:v>
                </c:pt>
                <c:pt idx="108">
                  <c:v>58.50876159113858</c:v>
                </c:pt>
                <c:pt idx="109">
                  <c:v>58.617520331979151</c:v>
                </c:pt>
                <c:pt idx="110">
                  <c:v>58.726279072819722</c:v>
                </c:pt>
                <c:pt idx="111">
                  <c:v>58.835037813660293</c:v>
                </c:pt>
                <c:pt idx="112">
                  <c:v>58.943796554500857</c:v>
                </c:pt>
                <c:pt idx="113">
                  <c:v>59.052555295341435</c:v>
                </c:pt>
                <c:pt idx="114">
                  <c:v>59.161314036181999</c:v>
                </c:pt>
                <c:pt idx="115">
                  <c:v>59.270072777022577</c:v>
                </c:pt>
                <c:pt idx="116">
                  <c:v>59.378831517863148</c:v>
                </c:pt>
                <c:pt idx="117">
                  <c:v>59.487590258703719</c:v>
                </c:pt>
                <c:pt idx="118">
                  <c:v>59.59634899954429</c:v>
                </c:pt>
                <c:pt idx="119">
                  <c:v>59.705107740384854</c:v>
                </c:pt>
                <c:pt idx="120">
                  <c:v>59.813866481225432</c:v>
                </c:pt>
                <c:pt idx="121">
                  <c:v>59.922625222065996</c:v>
                </c:pt>
                <c:pt idx="122">
                  <c:v>60.031383962906574</c:v>
                </c:pt>
                <c:pt idx="123">
                  <c:v>60.140142703747145</c:v>
                </c:pt>
                <c:pt idx="124">
                  <c:v>60.248901444587709</c:v>
                </c:pt>
                <c:pt idx="125">
                  <c:v>60.357660185428287</c:v>
                </c:pt>
                <c:pt idx="126">
                  <c:v>60.466418926268851</c:v>
                </c:pt>
                <c:pt idx="127">
                  <c:v>60.575177667109429</c:v>
                </c:pt>
                <c:pt idx="128">
                  <c:v>60.683936407949993</c:v>
                </c:pt>
                <c:pt idx="129">
                  <c:v>60.792695148790571</c:v>
                </c:pt>
                <c:pt idx="130">
                  <c:v>60.901453889631142</c:v>
                </c:pt>
                <c:pt idx="131">
                  <c:v>61.010212630471706</c:v>
                </c:pt>
                <c:pt idx="132">
                  <c:v>61.118971371312284</c:v>
                </c:pt>
                <c:pt idx="133">
                  <c:v>61.227730112152848</c:v>
                </c:pt>
                <c:pt idx="134">
                  <c:v>61.336488852993426</c:v>
                </c:pt>
                <c:pt idx="135">
                  <c:v>61.44524759383399</c:v>
                </c:pt>
                <c:pt idx="136">
                  <c:v>61.554006334674561</c:v>
                </c:pt>
                <c:pt idx="137">
                  <c:v>61.662765075515139</c:v>
                </c:pt>
                <c:pt idx="138">
                  <c:v>61.771523816355703</c:v>
                </c:pt>
                <c:pt idx="139">
                  <c:v>61.880282557196281</c:v>
                </c:pt>
                <c:pt idx="140">
                  <c:v>61.989041298036845</c:v>
                </c:pt>
                <c:pt idx="141">
                  <c:v>62.097800038877423</c:v>
                </c:pt>
                <c:pt idx="142">
                  <c:v>62.206558779717987</c:v>
                </c:pt>
                <c:pt idx="143">
                  <c:v>62.315317520558558</c:v>
                </c:pt>
                <c:pt idx="144">
                  <c:v>62.424076261399136</c:v>
                </c:pt>
                <c:pt idx="145">
                  <c:v>62.5328350022397</c:v>
                </c:pt>
                <c:pt idx="146">
                  <c:v>62.641593743080279</c:v>
                </c:pt>
                <c:pt idx="147">
                  <c:v>62.750352483920842</c:v>
                </c:pt>
                <c:pt idx="148">
                  <c:v>62.859111224761413</c:v>
                </c:pt>
                <c:pt idx="149">
                  <c:v>62.967869965601984</c:v>
                </c:pt>
                <c:pt idx="150">
                  <c:v>63.076628706442555</c:v>
                </c:pt>
                <c:pt idx="151">
                  <c:v>63.185387447283134</c:v>
                </c:pt>
                <c:pt idx="152">
                  <c:v>63.294146188123698</c:v>
                </c:pt>
                <c:pt idx="153">
                  <c:v>63.402904928964276</c:v>
                </c:pt>
                <c:pt idx="154">
                  <c:v>63.51166366980484</c:v>
                </c:pt>
                <c:pt idx="155">
                  <c:v>63.620422410645411</c:v>
                </c:pt>
                <c:pt idx="156">
                  <c:v>63.729181151485982</c:v>
                </c:pt>
                <c:pt idx="157">
                  <c:v>63.837939892326553</c:v>
                </c:pt>
                <c:pt idx="158">
                  <c:v>63.946698633167124</c:v>
                </c:pt>
                <c:pt idx="159">
                  <c:v>64.055457374007688</c:v>
                </c:pt>
                <c:pt idx="160">
                  <c:v>64.164216114848259</c:v>
                </c:pt>
                <c:pt idx="161">
                  <c:v>64.27297485568883</c:v>
                </c:pt>
                <c:pt idx="162">
                  <c:v>64.381733596529415</c:v>
                </c:pt>
                <c:pt idx="163">
                  <c:v>64.490492337369972</c:v>
                </c:pt>
                <c:pt idx="164">
                  <c:v>64.599251078210557</c:v>
                </c:pt>
                <c:pt idx="165">
                  <c:v>64.708009819051114</c:v>
                </c:pt>
                <c:pt idx="166">
                  <c:v>64.816768559891699</c:v>
                </c:pt>
                <c:pt idx="167">
                  <c:v>64.925527300732256</c:v>
                </c:pt>
                <c:pt idx="168">
                  <c:v>65.034286041572841</c:v>
                </c:pt>
                <c:pt idx="169">
                  <c:v>65.143044782413398</c:v>
                </c:pt>
                <c:pt idx="170">
                  <c:v>65.251803523253983</c:v>
                </c:pt>
                <c:pt idx="171">
                  <c:v>65.36056226409454</c:v>
                </c:pt>
                <c:pt idx="172">
                  <c:v>65.469321004935111</c:v>
                </c:pt>
                <c:pt idx="173">
                  <c:v>65.578079745775682</c:v>
                </c:pt>
                <c:pt idx="174">
                  <c:v>65.686838486616253</c:v>
                </c:pt>
                <c:pt idx="175">
                  <c:v>65.795597227456824</c:v>
                </c:pt>
                <c:pt idx="176">
                  <c:v>65.904355968297409</c:v>
                </c:pt>
                <c:pt idx="177">
                  <c:v>66.013114709137966</c:v>
                </c:pt>
                <c:pt idx="178">
                  <c:v>66.121873449978551</c:v>
                </c:pt>
                <c:pt idx="179">
                  <c:v>66.230632190819108</c:v>
                </c:pt>
                <c:pt idx="180">
                  <c:v>66.339390931659693</c:v>
                </c:pt>
                <c:pt idx="181">
                  <c:v>66.44814967250025</c:v>
                </c:pt>
                <c:pt idx="182">
                  <c:v>66.556908413340835</c:v>
                </c:pt>
                <c:pt idx="183">
                  <c:v>66.665667154181392</c:v>
                </c:pt>
                <c:pt idx="184">
                  <c:v>66.774425895021977</c:v>
                </c:pt>
                <c:pt idx="185">
                  <c:v>66.883184635862534</c:v>
                </c:pt>
                <c:pt idx="186">
                  <c:v>66.991943376703105</c:v>
                </c:pt>
                <c:pt idx="187">
                  <c:v>67.100702117543676</c:v>
                </c:pt>
                <c:pt idx="188">
                  <c:v>67.209460858384247</c:v>
                </c:pt>
                <c:pt idx="189">
                  <c:v>67.318219599224818</c:v>
                </c:pt>
                <c:pt idx="190">
                  <c:v>67.426978340065403</c:v>
                </c:pt>
                <c:pt idx="191">
                  <c:v>67.53573708090596</c:v>
                </c:pt>
                <c:pt idx="192">
                  <c:v>67.644495821746546</c:v>
                </c:pt>
                <c:pt idx="193">
                  <c:v>67.753254562587102</c:v>
                </c:pt>
                <c:pt idx="194">
                  <c:v>67.862013303427688</c:v>
                </c:pt>
                <c:pt idx="195">
                  <c:v>67.970772044268244</c:v>
                </c:pt>
                <c:pt idx="196">
                  <c:v>68.07953078510883</c:v>
                </c:pt>
                <c:pt idx="197">
                  <c:v>68.188289525949386</c:v>
                </c:pt>
                <c:pt idx="198">
                  <c:v>68.297048266789957</c:v>
                </c:pt>
                <c:pt idx="199">
                  <c:v>68.405807007630528</c:v>
                </c:pt>
                <c:pt idx="200">
                  <c:v>68.514565748471099</c:v>
                </c:pt>
                <c:pt idx="201">
                  <c:v>68.623324489311671</c:v>
                </c:pt>
                <c:pt idx="202">
                  <c:v>68.732083230152242</c:v>
                </c:pt>
                <c:pt idx="203">
                  <c:v>68.840841970992813</c:v>
                </c:pt>
                <c:pt idx="204">
                  <c:v>68.949600711833398</c:v>
                </c:pt>
                <c:pt idx="205">
                  <c:v>69.058359452673955</c:v>
                </c:pt>
                <c:pt idx="206">
                  <c:v>69.167118193514526</c:v>
                </c:pt>
                <c:pt idx="207">
                  <c:v>69.275876934355097</c:v>
                </c:pt>
                <c:pt idx="208">
                  <c:v>69.384635675195682</c:v>
                </c:pt>
                <c:pt idx="209">
                  <c:v>69.493394416036239</c:v>
                </c:pt>
                <c:pt idx="210">
                  <c:v>69.60215315687681</c:v>
                </c:pt>
                <c:pt idx="211">
                  <c:v>69.710911897717381</c:v>
                </c:pt>
                <c:pt idx="212">
                  <c:v>69.819670638557952</c:v>
                </c:pt>
                <c:pt idx="213">
                  <c:v>69.928429379398523</c:v>
                </c:pt>
                <c:pt idx="214">
                  <c:v>70.037188120239094</c:v>
                </c:pt>
                <c:pt idx="215">
                  <c:v>70.145946861079665</c:v>
                </c:pt>
                <c:pt idx="216">
                  <c:v>70.254705601920236</c:v>
                </c:pt>
                <c:pt idx="217">
                  <c:v>70.363464342760807</c:v>
                </c:pt>
                <c:pt idx="218">
                  <c:v>70.472223083601392</c:v>
                </c:pt>
                <c:pt idx="219">
                  <c:v>70.580981824441949</c:v>
                </c:pt>
                <c:pt idx="220">
                  <c:v>70.68974056528252</c:v>
                </c:pt>
                <c:pt idx="221">
                  <c:v>70.798499306123091</c:v>
                </c:pt>
                <c:pt idx="222">
                  <c:v>70.907258046963662</c:v>
                </c:pt>
                <c:pt idx="223">
                  <c:v>71.016016787804233</c:v>
                </c:pt>
                <c:pt idx="224">
                  <c:v>71.12477552864479</c:v>
                </c:pt>
                <c:pt idx="225">
                  <c:v>71.233534269485375</c:v>
                </c:pt>
                <c:pt idx="226">
                  <c:v>71.342293010325946</c:v>
                </c:pt>
                <c:pt idx="227">
                  <c:v>71.451051751166517</c:v>
                </c:pt>
                <c:pt idx="228">
                  <c:v>71.559810492007102</c:v>
                </c:pt>
                <c:pt idx="229">
                  <c:v>71.668569232847659</c:v>
                </c:pt>
                <c:pt idx="230">
                  <c:v>71.77732797368823</c:v>
                </c:pt>
                <c:pt idx="231">
                  <c:v>71.886086714528801</c:v>
                </c:pt>
                <c:pt idx="232">
                  <c:v>71.994845455369386</c:v>
                </c:pt>
                <c:pt idx="233">
                  <c:v>72.103604196209943</c:v>
                </c:pt>
                <c:pt idx="234">
                  <c:v>72.2123629370505</c:v>
                </c:pt>
                <c:pt idx="235">
                  <c:v>72.321121677891085</c:v>
                </c:pt>
                <c:pt idx="236">
                  <c:v>72.429880418731656</c:v>
                </c:pt>
                <c:pt idx="237">
                  <c:v>72.538639159572227</c:v>
                </c:pt>
                <c:pt idx="238">
                  <c:v>72.647397900412784</c:v>
                </c:pt>
                <c:pt idx="239">
                  <c:v>72.756156641253369</c:v>
                </c:pt>
                <c:pt idx="240">
                  <c:v>72.86491538209394</c:v>
                </c:pt>
                <c:pt idx="241">
                  <c:v>72.973674122934511</c:v>
                </c:pt>
                <c:pt idx="242">
                  <c:v>73.082432863775097</c:v>
                </c:pt>
                <c:pt idx="243">
                  <c:v>73.191191604615653</c:v>
                </c:pt>
                <c:pt idx="244">
                  <c:v>73.299950345456224</c:v>
                </c:pt>
                <c:pt idx="245">
                  <c:v>73.408709086296795</c:v>
                </c:pt>
                <c:pt idx="246">
                  <c:v>73.517467827137381</c:v>
                </c:pt>
                <c:pt idx="247">
                  <c:v>73.626226567977938</c:v>
                </c:pt>
                <c:pt idx="248">
                  <c:v>73.734985308818494</c:v>
                </c:pt>
                <c:pt idx="249">
                  <c:v>73.84374404965908</c:v>
                </c:pt>
                <c:pt idx="250">
                  <c:v>73.952502790499665</c:v>
                </c:pt>
                <c:pt idx="251">
                  <c:v>74.061261531340222</c:v>
                </c:pt>
                <c:pt idx="252">
                  <c:v>74.170020272180778</c:v>
                </c:pt>
                <c:pt idx="253">
                  <c:v>74.278779013021364</c:v>
                </c:pt>
                <c:pt idx="254">
                  <c:v>74.38753775386192</c:v>
                </c:pt>
                <c:pt idx="255">
                  <c:v>74.496296494702506</c:v>
                </c:pt>
                <c:pt idx="256">
                  <c:v>74.605055235543091</c:v>
                </c:pt>
                <c:pt idx="257">
                  <c:v>74.713813976383648</c:v>
                </c:pt>
                <c:pt idx="258">
                  <c:v>74.822572717224205</c:v>
                </c:pt>
                <c:pt idx="259">
                  <c:v>74.93133145806479</c:v>
                </c:pt>
                <c:pt idx="260">
                  <c:v>75.040090198905347</c:v>
                </c:pt>
                <c:pt idx="261">
                  <c:v>75.148848939745932</c:v>
                </c:pt>
                <c:pt idx="262">
                  <c:v>75.257607680586489</c:v>
                </c:pt>
                <c:pt idx="263">
                  <c:v>75.366366421427074</c:v>
                </c:pt>
                <c:pt idx="264">
                  <c:v>75.475125162267631</c:v>
                </c:pt>
                <c:pt idx="265">
                  <c:v>75.583883903108216</c:v>
                </c:pt>
                <c:pt idx="266">
                  <c:v>75.692642643948773</c:v>
                </c:pt>
                <c:pt idx="267">
                  <c:v>75.801401384789358</c:v>
                </c:pt>
                <c:pt idx="268">
                  <c:v>75.910160125629915</c:v>
                </c:pt>
                <c:pt idx="269">
                  <c:v>76.0189188664705</c:v>
                </c:pt>
                <c:pt idx="270">
                  <c:v>76.127677607311085</c:v>
                </c:pt>
                <c:pt idx="271">
                  <c:v>76.236436348151642</c:v>
                </c:pt>
                <c:pt idx="272">
                  <c:v>76.345195088992199</c:v>
                </c:pt>
                <c:pt idx="273">
                  <c:v>76.453953829832784</c:v>
                </c:pt>
                <c:pt idx="274">
                  <c:v>76.562712570673341</c:v>
                </c:pt>
                <c:pt idx="275">
                  <c:v>76.671471311513926</c:v>
                </c:pt>
                <c:pt idx="276">
                  <c:v>76.780230052354483</c:v>
                </c:pt>
                <c:pt idx="277">
                  <c:v>76.888988793195068</c:v>
                </c:pt>
                <c:pt idx="278">
                  <c:v>76.997747534035625</c:v>
                </c:pt>
                <c:pt idx="279">
                  <c:v>77.10650627487621</c:v>
                </c:pt>
                <c:pt idx="280">
                  <c:v>77.215265015716767</c:v>
                </c:pt>
                <c:pt idx="281">
                  <c:v>77.324023756557352</c:v>
                </c:pt>
                <c:pt idx="282">
                  <c:v>77.432782497397909</c:v>
                </c:pt>
                <c:pt idx="283">
                  <c:v>77.541541238238494</c:v>
                </c:pt>
                <c:pt idx="284">
                  <c:v>77.65029997907908</c:v>
                </c:pt>
                <c:pt idx="285">
                  <c:v>77.759058719919636</c:v>
                </c:pt>
                <c:pt idx="286">
                  <c:v>77.867817460760193</c:v>
                </c:pt>
                <c:pt idx="287">
                  <c:v>77.976576201600778</c:v>
                </c:pt>
                <c:pt idx="288">
                  <c:v>78.085334942441335</c:v>
                </c:pt>
                <c:pt idx="289">
                  <c:v>78.19409368328192</c:v>
                </c:pt>
                <c:pt idx="290">
                  <c:v>78.302852424122477</c:v>
                </c:pt>
                <c:pt idx="291">
                  <c:v>78.411611164963062</c:v>
                </c:pt>
                <c:pt idx="292">
                  <c:v>78.520369905803619</c:v>
                </c:pt>
                <c:pt idx="293">
                  <c:v>78.629128646644205</c:v>
                </c:pt>
                <c:pt idx="294">
                  <c:v>78.737887387484761</c:v>
                </c:pt>
                <c:pt idx="295">
                  <c:v>78.846646128325347</c:v>
                </c:pt>
                <c:pt idx="296">
                  <c:v>78.955404869165903</c:v>
                </c:pt>
                <c:pt idx="297">
                  <c:v>79.064163610006489</c:v>
                </c:pt>
                <c:pt idx="298">
                  <c:v>79.172922350847045</c:v>
                </c:pt>
                <c:pt idx="299">
                  <c:v>79.281681091687631</c:v>
                </c:pt>
                <c:pt idx="300">
                  <c:v>79.390439832528187</c:v>
                </c:pt>
                <c:pt idx="301">
                  <c:v>79.499198573368773</c:v>
                </c:pt>
                <c:pt idx="302">
                  <c:v>79.60795731420933</c:v>
                </c:pt>
                <c:pt idx="303">
                  <c:v>79.716716055049915</c:v>
                </c:pt>
                <c:pt idx="304">
                  <c:v>79.825474795890472</c:v>
                </c:pt>
                <c:pt idx="305">
                  <c:v>79.934233536731057</c:v>
                </c:pt>
                <c:pt idx="306">
                  <c:v>80.042992277571614</c:v>
                </c:pt>
                <c:pt idx="307">
                  <c:v>80.151751018412199</c:v>
                </c:pt>
                <c:pt idx="308">
                  <c:v>80.260509759252756</c:v>
                </c:pt>
                <c:pt idx="309">
                  <c:v>80.369268500093341</c:v>
                </c:pt>
                <c:pt idx="310">
                  <c:v>80.478027240933898</c:v>
                </c:pt>
                <c:pt idx="311">
                  <c:v>80.586785981774483</c:v>
                </c:pt>
                <c:pt idx="312">
                  <c:v>80.69554472261504</c:v>
                </c:pt>
                <c:pt idx="313">
                  <c:v>80.804303463455597</c:v>
                </c:pt>
                <c:pt idx="314">
                  <c:v>80.913062204296182</c:v>
                </c:pt>
                <c:pt idx="315">
                  <c:v>81.021820945136767</c:v>
                </c:pt>
                <c:pt idx="316">
                  <c:v>81.130579685977324</c:v>
                </c:pt>
                <c:pt idx="317">
                  <c:v>81.239338426817909</c:v>
                </c:pt>
                <c:pt idx="318">
                  <c:v>81.348097167658466</c:v>
                </c:pt>
                <c:pt idx="319">
                  <c:v>81.456855908499023</c:v>
                </c:pt>
                <c:pt idx="320">
                  <c:v>81.565614649339608</c:v>
                </c:pt>
                <c:pt idx="321">
                  <c:v>81.674373390180193</c:v>
                </c:pt>
                <c:pt idx="322">
                  <c:v>81.78313213102075</c:v>
                </c:pt>
                <c:pt idx="323">
                  <c:v>81.891890871861335</c:v>
                </c:pt>
                <c:pt idx="324">
                  <c:v>82.000649612701892</c:v>
                </c:pt>
                <c:pt idx="325">
                  <c:v>82.109408353542477</c:v>
                </c:pt>
                <c:pt idx="326">
                  <c:v>82.218167094383034</c:v>
                </c:pt>
                <c:pt idx="327">
                  <c:v>82.326925835223591</c:v>
                </c:pt>
                <c:pt idx="328">
                  <c:v>82.435684576064176</c:v>
                </c:pt>
                <c:pt idx="329">
                  <c:v>82.544443316904761</c:v>
                </c:pt>
                <c:pt idx="330">
                  <c:v>82.653202057745318</c:v>
                </c:pt>
                <c:pt idx="331">
                  <c:v>82.761960798585903</c:v>
                </c:pt>
                <c:pt idx="332">
                  <c:v>82.87071953942646</c:v>
                </c:pt>
                <c:pt idx="333">
                  <c:v>82.979478280267017</c:v>
                </c:pt>
                <c:pt idx="334">
                  <c:v>83.088237021107602</c:v>
                </c:pt>
                <c:pt idx="335">
                  <c:v>83.196995761948187</c:v>
                </c:pt>
                <c:pt idx="336">
                  <c:v>83.305754502788744</c:v>
                </c:pt>
                <c:pt idx="337">
                  <c:v>83.41451324362933</c:v>
                </c:pt>
                <c:pt idx="338">
                  <c:v>83.523271984469886</c:v>
                </c:pt>
                <c:pt idx="339">
                  <c:v>83.632030725310472</c:v>
                </c:pt>
                <c:pt idx="340">
                  <c:v>83.740789466151028</c:v>
                </c:pt>
                <c:pt idx="341">
                  <c:v>83.849548206991585</c:v>
                </c:pt>
                <c:pt idx="342">
                  <c:v>83.95830694783217</c:v>
                </c:pt>
                <c:pt idx="343">
                  <c:v>84.067065688672727</c:v>
                </c:pt>
                <c:pt idx="344">
                  <c:v>84.175824429513312</c:v>
                </c:pt>
                <c:pt idx="345">
                  <c:v>84.284583170353898</c:v>
                </c:pt>
                <c:pt idx="346">
                  <c:v>84.393341911194454</c:v>
                </c:pt>
                <c:pt idx="347">
                  <c:v>84.502100652035011</c:v>
                </c:pt>
                <c:pt idx="348">
                  <c:v>84.610859392875597</c:v>
                </c:pt>
                <c:pt idx="349">
                  <c:v>84.719618133716182</c:v>
                </c:pt>
                <c:pt idx="350">
                  <c:v>84.828376874556739</c:v>
                </c:pt>
                <c:pt idx="351">
                  <c:v>84.937135615397295</c:v>
                </c:pt>
                <c:pt idx="352">
                  <c:v>85.045894356237881</c:v>
                </c:pt>
                <c:pt idx="353">
                  <c:v>85.154653097078466</c:v>
                </c:pt>
                <c:pt idx="354">
                  <c:v>85.263411837919023</c:v>
                </c:pt>
                <c:pt idx="355">
                  <c:v>85.372170578759579</c:v>
                </c:pt>
                <c:pt idx="356">
                  <c:v>85.480929319600165</c:v>
                </c:pt>
                <c:pt idx="357">
                  <c:v>85.589688060440722</c:v>
                </c:pt>
                <c:pt idx="358">
                  <c:v>85.698446801281307</c:v>
                </c:pt>
                <c:pt idx="359">
                  <c:v>85.807205542121892</c:v>
                </c:pt>
                <c:pt idx="360">
                  <c:v>85.915964282962449</c:v>
                </c:pt>
                <c:pt idx="361">
                  <c:v>86.024723023803006</c:v>
                </c:pt>
                <c:pt idx="362">
                  <c:v>86.133481764643591</c:v>
                </c:pt>
                <c:pt idx="363">
                  <c:v>86.242240505484176</c:v>
                </c:pt>
                <c:pt idx="364">
                  <c:v>86.350999246324733</c:v>
                </c:pt>
                <c:pt idx="365">
                  <c:v>86.45975798716529</c:v>
                </c:pt>
                <c:pt idx="366">
                  <c:v>86.062788583097216</c:v>
                </c:pt>
                <c:pt idx="367">
                  <c:v>85.774577919869699</c:v>
                </c:pt>
                <c:pt idx="368">
                  <c:v>85.486367256642183</c:v>
                </c:pt>
                <c:pt idx="369">
                  <c:v>85.198156593414666</c:v>
                </c:pt>
                <c:pt idx="370">
                  <c:v>84.909945930187178</c:v>
                </c:pt>
                <c:pt idx="371">
                  <c:v>84.621735266959661</c:v>
                </c:pt>
                <c:pt idx="372">
                  <c:v>84.333524603732144</c:v>
                </c:pt>
                <c:pt idx="373">
                  <c:v>84.045313940504627</c:v>
                </c:pt>
                <c:pt idx="374">
                  <c:v>83.75710327727711</c:v>
                </c:pt>
                <c:pt idx="375">
                  <c:v>83.468892614049594</c:v>
                </c:pt>
                <c:pt idx="376">
                  <c:v>83.180681950822105</c:v>
                </c:pt>
                <c:pt idx="377">
                  <c:v>82.892471287594589</c:v>
                </c:pt>
                <c:pt idx="378">
                  <c:v>82.604260624367072</c:v>
                </c:pt>
                <c:pt idx="379">
                  <c:v>82.316049961139555</c:v>
                </c:pt>
                <c:pt idx="380">
                  <c:v>82.027839297912038</c:v>
                </c:pt>
                <c:pt idx="381">
                  <c:v>81.739628634684522</c:v>
                </c:pt>
                <c:pt idx="382">
                  <c:v>81.451417971457005</c:v>
                </c:pt>
                <c:pt idx="383">
                  <c:v>81.163207308229488</c:v>
                </c:pt>
                <c:pt idx="384">
                  <c:v>80.874996645001971</c:v>
                </c:pt>
                <c:pt idx="385">
                  <c:v>80.586785981774483</c:v>
                </c:pt>
                <c:pt idx="386">
                  <c:v>80.298575318546966</c:v>
                </c:pt>
                <c:pt idx="387">
                  <c:v>80.010364655319449</c:v>
                </c:pt>
                <c:pt idx="388">
                  <c:v>79.722153992091933</c:v>
                </c:pt>
                <c:pt idx="389">
                  <c:v>79.433943328864416</c:v>
                </c:pt>
                <c:pt idx="390">
                  <c:v>79.145732665636899</c:v>
                </c:pt>
                <c:pt idx="391">
                  <c:v>78.857522002409411</c:v>
                </c:pt>
                <c:pt idx="392">
                  <c:v>78.569311339181894</c:v>
                </c:pt>
                <c:pt idx="393">
                  <c:v>78.281100675954377</c:v>
                </c:pt>
                <c:pt idx="394">
                  <c:v>77.992890012726861</c:v>
                </c:pt>
                <c:pt idx="395">
                  <c:v>77.704679349499344</c:v>
                </c:pt>
                <c:pt idx="396">
                  <c:v>77.416468686271827</c:v>
                </c:pt>
                <c:pt idx="397">
                  <c:v>77.12825802304431</c:v>
                </c:pt>
                <c:pt idx="398">
                  <c:v>76.840047359816793</c:v>
                </c:pt>
                <c:pt idx="399">
                  <c:v>76.551836696589277</c:v>
                </c:pt>
                <c:pt idx="400">
                  <c:v>76.263626033361788</c:v>
                </c:pt>
                <c:pt idx="401">
                  <c:v>75.975415370134272</c:v>
                </c:pt>
                <c:pt idx="402">
                  <c:v>75.687204706906755</c:v>
                </c:pt>
                <c:pt idx="403">
                  <c:v>75.398994043679238</c:v>
                </c:pt>
                <c:pt idx="404">
                  <c:v>75.110783380451721</c:v>
                </c:pt>
                <c:pt idx="405">
                  <c:v>74.822572717224205</c:v>
                </c:pt>
                <c:pt idx="406">
                  <c:v>74.534362053996716</c:v>
                </c:pt>
                <c:pt idx="407">
                  <c:v>74.246151390769199</c:v>
                </c:pt>
                <c:pt idx="408">
                  <c:v>73.957940727541683</c:v>
                </c:pt>
                <c:pt idx="409">
                  <c:v>73.669730064314166</c:v>
                </c:pt>
                <c:pt idx="410">
                  <c:v>73.381519401086649</c:v>
                </c:pt>
                <c:pt idx="411">
                  <c:v>73.093308737859132</c:v>
                </c:pt>
                <c:pt idx="412">
                  <c:v>72.80509807463163</c:v>
                </c:pt>
                <c:pt idx="413">
                  <c:v>72.516887411404099</c:v>
                </c:pt>
                <c:pt idx="414">
                  <c:v>72.228676748176596</c:v>
                </c:pt>
                <c:pt idx="415">
                  <c:v>71.940466084949094</c:v>
                </c:pt>
                <c:pt idx="416">
                  <c:v>71.652255421721577</c:v>
                </c:pt>
                <c:pt idx="417">
                  <c:v>71.36404475849406</c:v>
                </c:pt>
                <c:pt idx="418">
                  <c:v>71.075834095266543</c:v>
                </c:pt>
                <c:pt idx="419">
                  <c:v>70.787623432039027</c:v>
                </c:pt>
                <c:pt idx="420">
                  <c:v>70.499412768811524</c:v>
                </c:pt>
                <c:pt idx="421">
                  <c:v>70.211202105584007</c:v>
                </c:pt>
                <c:pt idx="422">
                  <c:v>69.922991442356505</c:v>
                </c:pt>
                <c:pt idx="423">
                  <c:v>69.634780779128988</c:v>
                </c:pt>
                <c:pt idx="424">
                  <c:v>69.346570115901471</c:v>
                </c:pt>
                <c:pt idx="425">
                  <c:v>69.058359452673955</c:v>
                </c:pt>
                <c:pt idx="426">
                  <c:v>68.770148789446438</c:v>
                </c:pt>
                <c:pt idx="427">
                  <c:v>68.481938126218935</c:v>
                </c:pt>
                <c:pt idx="428">
                  <c:v>68.193727462991419</c:v>
                </c:pt>
                <c:pt idx="429">
                  <c:v>67.905516799763902</c:v>
                </c:pt>
                <c:pt idx="430">
                  <c:v>67.617306136536399</c:v>
                </c:pt>
                <c:pt idx="431">
                  <c:v>67.329095473308882</c:v>
                </c:pt>
                <c:pt idx="432">
                  <c:v>67.040884810081366</c:v>
                </c:pt>
                <c:pt idx="433">
                  <c:v>66.752674146853849</c:v>
                </c:pt>
                <c:pt idx="434">
                  <c:v>66.464463483626332</c:v>
                </c:pt>
                <c:pt idx="435">
                  <c:v>66.17625282039883</c:v>
                </c:pt>
                <c:pt idx="436">
                  <c:v>65.888042157171327</c:v>
                </c:pt>
                <c:pt idx="437">
                  <c:v>65.59983149394381</c:v>
                </c:pt>
                <c:pt idx="438">
                  <c:v>65.311620830716294</c:v>
                </c:pt>
                <c:pt idx="439">
                  <c:v>65.023410167488777</c:v>
                </c:pt>
                <c:pt idx="440">
                  <c:v>64.73519950426126</c:v>
                </c:pt>
                <c:pt idx="441">
                  <c:v>64.446988841033743</c:v>
                </c:pt>
                <c:pt idx="442">
                  <c:v>64.158778177806241</c:v>
                </c:pt>
                <c:pt idx="443">
                  <c:v>63.870567514578724</c:v>
                </c:pt>
                <c:pt idx="444">
                  <c:v>63.582356851351207</c:v>
                </c:pt>
                <c:pt idx="445">
                  <c:v>63.294146188123698</c:v>
                </c:pt>
                <c:pt idx="446">
                  <c:v>63.005935524896188</c:v>
                </c:pt>
                <c:pt idx="447">
                  <c:v>62.717724861668678</c:v>
                </c:pt>
                <c:pt idx="448">
                  <c:v>62.429514198441161</c:v>
                </c:pt>
                <c:pt idx="449">
                  <c:v>62.141303535213645</c:v>
                </c:pt>
                <c:pt idx="450">
                  <c:v>61.853092871986135</c:v>
                </c:pt>
                <c:pt idx="451">
                  <c:v>61.564882208758625</c:v>
                </c:pt>
                <c:pt idx="452">
                  <c:v>61.276671545531116</c:v>
                </c:pt>
                <c:pt idx="453">
                  <c:v>60.988460882303599</c:v>
                </c:pt>
                <c:pt idx="454">
                  <c:v>60.700250219076082</c:v>
                </c:pt>
                <c:pt idx="455">
                  <c:v>60.412039555848573</c:v>
                </c:pt>
                <c:pt idx="456">
                  <c:v>60.123828892621056</c:v>
                </c:pt>
                <c:pt idx="457">
                  <c:v>59.835618229393546</c:v>
                </c:pt>
                <c:pt idx="458">
                  <c:v>59.547407566166029</c:v>
                </c:pt>
                <c:pt idx="459">
                  <c:v>59.259196902938513</c:v>
                </c:pt>
                <c:pt idx="460">
                  <c:v>58.970986239711003</c:v>
                </c:pt>
                <c:pt idx="461">
                  <c:v>58.682775576483493</c:v>
                </c:pt>
                <c:pt idx="462">
                  <c:v>58.394564913255984</c:v>
                </c:pt>
                <c:pt idx="463">
                  <c:v>58.106354250028467</c:v>
                </c:pt>
                <c:pt idx="464">
                  <c:v>57.81814358680095</c:v>
                </c:pt>
                <c:pt idx="465">
                  <c:v>57.52993292357344</c:v>
                </c:pt>
                <c:pt idx="466">
                  <c:v>57.638691664414011</c:v>
                </c:pt>
                <c:pt idx="467">
                  <c:v>57.747450405254583</c:v>
                </c:pt>
                <c:pt idx="468">
                  <c:v>57.856209146095154</c:v>
                </c:pt>
                <c:pt idx="469">
                  <c:v>57.964967886935725</c:v>
                </c:pt>
                <c:pt idx="470">
                  <c:v>58.073726627776296</c:v>
                </c:pt>
                <c:pt idx="471">
                  <c:v>58.182485368616859</c:v>
                </c:pt>
                <c:pt idx="472">
                  <c:v>58.291244109457438</c:v>
                </c:pt>
                <c:pt idx="473">
                  <c:v>58.400002850298009</c:v>
                </c:pt>
                <c:pt idx="474">
                  <c:v>58.50876159113858</c:v>
                </c:pt>
                <c:pt idx="475">
                  <c:v>58.617520331979151</c:v>
                </c:pt>
                <c:pt idx="476">
                  <c:v>58.726279072819722</c:v>
                </c:pt>
                <c:pt idx="477">
                  <c:v>58.835037813660293</c:v>
                </c:pt>
                <c:pt idx="478">
                  <c:v>58.943796554500857</c:v>
                </c:pt>
                <c:pt idx="479">
                  <c:v>59.052555295341435</c:v>
                </c:pt>
                <c:pt idx="480">
                  <c:v>59.161314036181999</c:v>
                </c:pt>
                <c:pt idx="481">
                  <c:v>59.270072777022577</c:v>
                </c:pt>
                <c:pt idx="482">
                  <c:v>59.378831517863148</c:v>
                </c:pt>
                <c:pt idx="483">
                  <c:v>59.487590258703719</c:v>
                </c:pt>
                <c:pt idx="484">
                  <c:v>59.59634899954429</c:v>
                </c:pt>
                <c:pt idx="485">
                  <c:v>59.705107740384854</c:v>
                </c:pt>
                <c:pt idx="486">
                  <c:v>59.813866481225432</c:v>
                </c:pt>
                <c:pt idx="487">
                  <c:v>59.922625222065996</c:v>
                </c:pt>
                <c:pt idx="488">
                  <c:v>60.031383962906574</c:v>
                </c:pt>
                <c:pt idx="489">
                  <c:v>60.140142703747145</c:v>
                </c:pt>
                <c:pt idx="490">
                  <c:v>60.248901444587709</c:v>
                </c:pt>
                <c:pt idx="491">
                  <c:v>60.357660185428287</c:v>
                </c:pt>
                <c:pt idx="492">
                  <c:v>60.466418926268851</c:v>
                </c:pt>
                <c:pt idx="493">
                  <c:v>60.575177667109429</c:v>
                </c:pt>
                <c:pt idx="494">
                  <c:v>60.683936407949993</c:v>
                </c:pt>
                <c:pt idx="495">
                  <c:v>60.792695148790571</c:v>
                </c:pt>
                <c:pt idx="496">
                  <c:v>60.901453889631142</c:v>
                </c:pt>
                <c:pt idx="497">
                  <c:v>61.010212630471706</c:v>
                </c:pt>
                <c:pt idx="498">
                  <c:v>61.118971371312284</c:v>
                </c:pt>
                <c:pt idx="499">
                  <c:v>61.227730112152848</c:v>
                </c:pt>
                <c:pt idx="500">
                  <c:v>61.336488852993426</c:v>
                </c:pt>
                <c:pt idx="501">
                  <c:v>61.44524759383399</c:v>
                </c:pt>
                <c:pt idx="502">
                  <c:v>61.554006334674561</c:v>
                </c:pt>
                <c:pt idx="503">
                  <c:v>61.662765075515139</c:v>
                </c:pt>
                <c:pt idx="504">
                  <c:v>61.771523816355703</c:v>
                </c:pt>
                <c:pt idx="505">
                  <c:v>61.880282557196281</c:v>
                </c:pt>
                <c:pt idx="506">
                  <c:v>61.989041298036845</c:v>
                </c:pt>
                <c:pt idx="507">
                  <c:v>62.097800038877423</c:v>
                </c:pt>
                <c:pt idx="508">
                  <c:v>62.206558779717987</c:v>
                </c:pt>
                <c:pt idx="509">
                  <c:v>62.315317520558558</c:v>
                </c:pt>
                <c:pt idx="510">
                  <c:v>62.424076261399136</c:v>
                </c:pt>
                <c:pt idx="511">
                  <c:v>62.5328350022397</c:v>
                </c:pt>
                <c:pt idx="512">
                  <c:v>62.641593743080279</c:v>
                </c:pt>
                <c:pt idx="513">
                  <c:v>62.750352483920842</c:v>
                </c:pt>
                <c:pt idx="514">
                  <c:v>62.859111224761413</c:v>
                </c:pt>
                <c:pt idx="515">
                  <c:v>62.967869965601984</c:v>
                </c:pt>
                <c:pt idx="516">
                  <c:v>63.076628706442555</c:v>
                </c:pt>
                <c:pt idx="517">
                  <c:v>63.185387447283134</c:v>
                </c:pt>
                <c:pt idx="518">
                  <c:v>63.294146188123698</c:v>
                </c:pt>
                <c:pt idx="519">
                  <c:v>63.402904928964276</c:v>
                </c:pt>
                <c:pt idx="520">
                  <c:v>63.51166366980484</c:v>
                </c:pt>
                <c:pt idx="521">
                  <c:v>63.620422410645411</c:v>
                </c:pt>
                <c:pt idx="522">
                  <c:v>63.729181151485982</c:v>
                </c:pt>
                <c:pt idx="523">
                  <c:v>63.837939892326553</c:v>
                </c:pt>
                <c:pt idx="524">
                  <c:v>63.946698633167124</c:v>
                </c:pt>
                <c:pt idx="525">
                  <c:v>64.055457374007688</c:v>
                </c:pt>
                <c:pt idx="526">
                  <c:v>64.164216114848259</c:v>
                </c:pt>
                <c:pt idx="527">
                  <c:v>64.27297485568883</c:v>
                </c:pt>
                <c:pt idx="528">
                  <c:v>64.381733596529415</c:v>
                </c:pt>
                <c:pt idx="529">
                  <c:v>64.490492337369972</c:v>
                </c:pt>
                <c:pt idx="530">
                  <c:v>64.599251078210557</c:v>
                </c:pt>
                <c:pt idx="531">
                  <c:v>64.708009819051114</c:v>
                </c:pt>
                <c:pt idx="532">
                  <c:v>64.816768559891699</c:v>
                </c:pt>
                <c:pt idx="533">
                  <c:v>64.925527300732256</c:v>
                </c:pt>
                <c:pt idx="534">
                  <c:v>65.034286041572841</c:v>
                </c:pt>
                <c:pt idx="535">
                  <c:v>65.143044782413398</c:v>
                </c:pt>
                <c:pt idx="536">
                  <c:v>65.251803523253983</c:v>
                </c:pt>
                <c:pt idx="537">
                  <c:v>65.36056226409454</c:v>
                </c:pt>
                <c:pt idx="538">
                  <c:v>65.469321004935111</c:v>
                </c:pt>
                <c:pt idx="539">
                  <c:v>65.578079745775682</c:v>
                </c:pt>
                <c:pt idx="540">
                  <c:v>65.686838486616253</c:v>
                </c:pt>
                <c:pt idx="541">
                  <c:v>65.795597227456824</c:v>
                </c:pt>
                <c:pt idx="542">
                  <c:v>65.904355968297409</c:v>
                </c:pt>
                <c:pt idx="543">
                  <c:v>66.013114709137966</c:v>
                </c:pt>
                <c:pt idx="544">
                  <c:v>66.121873449978551</c:v>
                </c:pt>
                <c:pt idx="545">
                  <c:v>66.230632190819108</c:v>
                </c:pt>
                <c:pt idx="546">
                  <c:v>66.339390931659693</c:v>
                </c:pt>
                <c:pt idx="547">
                  <c:v>66.44814967250025</c:v>
                </c:pt>
                <c:pt idx="548">
                  <c:v>66.556908413340835</c:v>
                </c:pt>
                <c:pt idx="549">
                  <c:v>66.665667154181392</c:v>
                </c:pt>
                <c:pt idx="550">
                  <c:v>66.774425895021977</c:v>
                </c:pt>
                <c:pt idx="551">
                  <c:v>66.883184635862534</c:v>
                </c:pt>
                <c:pt idx="552">
                  <c:v>66.991943376703105</c:v>
                </c:pt>
                <c:pt idx="553">
                  <c:v>67.100702117543676</c:v>
                </c:pt>
                <c:pt idx="554">
                  <c:v>67.209460858384247</c:v>
                </c:pt>
                <c:pt idx="555">
                  <c:v>67.318219599224818</c:v>
                </c:pt>
                <c:pt idx="556">
                  <c:v>67.426978340065403</c:v>
                </c:pt>
                <c:pt idx="557">
                  <c:v>67.53573708090596</c:v>
                </c:pt>
                <c:pt idx="558">
                  <c:v>67.644495821746546</c:v>
                </c:pt>
                <c:pt idx="559">
                  <c:v>67.753254562587102</c:v>
                </c:pt>
                <c:pt idx="560">
                  <c:v>67.862013303427688</c:v>
                </c:pt>
                <c:pt idx="561">
                  <c:v>67.970772044268244</c:v>
                </c:pt>
                <c:pt idx="562">
                  <c:v>68.07953078510883</c:v>
                </c:pt>
                <c:pt idx="563">
                  <c:v>68.188289525949386</c:v>
                </c:pt>
                <c:pt idx="564">
                  <c:v>68.297048266789957</c:v>
                </c:pt>
                <c:pt idx="565">
                  <c:v>68.405807007630528</c:v>
                </c:pt>
                <c:pt idx="566">
                  <c:v>68.514565748471099</c:v>
                </c:pt>
                <c:pt idx="567">
                  <c:v>68.623324489311671</c:v>
                </c:pt>
                <c:pt idx="568">
                  <c:v>68.732083230152242</c:v>
                </c:pt>
                <c:pt idx="569">
                  <c:v>68.840841970992813</c:v>
                </c:pt>
                <c:pt idx="570">
                  <c:v>68.949600711833398</c:v>
                </c:pt>
                <c:pt idx="571">
                  <c:v>69.058359452673955</c:v>
                </c:pt>
                <c:pt idx="572">
                  <c:v>69.167118193514526</c:v>
                </c:pt>
                <c:pt idx="573">
                  <c:v>69.275876934355097</c:v>
                </c:pt>
                <c:pt idx="574">
                  <c:v>69.384635675195682</c:v>
                </c:pt>
                <c:pt idx="575">
                  <c:v>69.493394416036239</c:v>
                </c:pt>
                <c:pt idx="576">
                  <c:v>69.60215315687681</c:v>
                </c:pt>
                <c:pt idx="577">
                  <c:v>69.710911897717381</c:v>
                </c:pt>
                <c:pt idx="578">
                  <c:v>69.819670638557952</c:v>
                </c:pt>
                <c:pt idx="579">
                  <c:v>69.928429379398523</c:v>
                </c:pt>
                <c:pt idx="580">
                  <c:v>70.037188120239094</c:v>
                </c:pt>
                <c:pt idx="581">
                  <c:v>70.145946861079665</c:v>
                </c:pt>
                <c:pt idx="582">
                  <c:v>70.254705601920236</c:v>
                </c:pt>
                <c:pt idx="583">
                  <c:v>70.363464342760807</c:v>
                </c:pt>
                <c:pt idx="584">
                  <c:v>70.472223083601392</c:v>
                </c:pt>
                <c:pt idx="585">
                  <c:v>70.580981824441949</c:v>
                </c:pt>
                <c:pt idx="586">
                  <c:v>70.68974056528252</c:v>
                </c:pt>
                <c:pt idx="587">
                  <c:v>70.798499306123091</c:v>
                </c:pt>
                <c:pt idx="588">
                  <c:v>70.907258046963662</c:v>
                </c:pt>
                <c:pt idx="589">
                  <c:v>71.016016787804233</c:v>
                </c:pt>
                <c:pt idx="590">
                  <c:v>71.12477552864479</c:v>
                </c:pt>
                <c:pt idx="591">
                  <c:v>71.233534269485375</c:v>
                </c:pt>
                <c:pt idx="592">
                  <c:v>71.342293010325946</c:v>
                </c:pt>
                <c:pt idx="593">
                  <c:v>71.451051751166517</c:v>
                </c:pt>
                <c:pt idx="594">
                  <c:v>71.559810492007102</c:v>
                </c:pt>
                <c:pt idx="595">
                  <c:v>71.668569232847659</c:v>
                </c:pt>
                <c:pt idx="596">
                  <c:v>71.77732797368823</c:v>
                </c:pt>
                <c:pt idx="597">
                  <c:v>71.886086714528801</c:v>
                </c:pt>
                <c:pt idx="598">
                  <c:v>71.994845455369386</c:v>
                </c:pt>
                <c:pt idx="599">
                  <c:v>72.103604196209943</c:v>
                </c:pt>
                <c:pt idx="600">
                  <c:v>72.2123629370505</c:v>
                </c:pt>
                <c:pt idx="601">
                  <c:v>72.321121677891085</c:v>
                </c:pt>
                <c:pt idx="602">
                  <c:v>72.429880418731656</c:v>
                </c:pt>
                <c:pt idx="603">
                  <c:v>72.538639159572227</c:v>
                </c:pt>
                <c:pt idx="604">
                  <c:v>72.647397900412784</c:v>
                </c:pt>
                <c:pt idx="605">
                  <c:v>72.756156641253369</c:v>
                </c:pt>
                <c:pt idx="606">
                  <c:v>72.86491538209394</c:v>
                </c:pt>
                <c:pt idx="607">
                  <c:v>72.973674122934511</c:v>
                </c:pt>
                <c:pt idx="608">
                  <c:v>73.082432863775097</c:v>
                </c:pt>
                <c:pt idx="609">
                  <c:v>73.191191604615653</c:v>
                </c:pt>
                <c:pt idx="610">
                  <c:v>73.299950345456224</c:v>
                </c:pt>
                <c:pt idx="611">
                  <c:v>73.408709086296795</c:v>
                </c:pt>
                <c:pt idx="612">
                  <c:v>73.517467827137381</c:v>
                </c:pt>
                <c:pt idx="613">
                  <c:v>73.626226567977938</c:v>
                </c:pt>
                <c:pt idx="614">
                  <c:v>73.734985308818494</c:v>
                </c:pt>
                <c:pt idx="615">
                  <c:v>73.84374404965908</c:v>
                </c:pt>
                <c:pt idx="616">
                  <c:v>73.952502790499665</c:v>
                </c:pt>
                <c:pt idx="617">
                  <c:v>74.061261531340222</c:v>
                </c:pt>
                <c:pt idx="618">
                  <c:v>74.170020272180778</c:v>
                </c:pt>
                <c:pt idx="619">
                  <c:v>74.278779013021364</c:v>
                </c:pt>
                <c:pt idx="620">
                  <c:v>74.38753775386192</c:v>
                </c:pt>
                <c:pt idx="621">
                  <c:v>74.496296494702506</c:v>
                </c:pt>
                <c:pt idx="622">
                  <c:v>74.605055235543091</c:v>
                </c:pt>
                <c:pt idx="623">
                  <c:v>74.713813976383648</c:v>
                </c:pt>
                <c:pt idx="624">
                  <c:v>74.822572717224205</c:v>
                </c:pt>
                <c:pt idx="625">
                  <c:v>74.93133145806479</c:v>
                </c:pt>
                <c:pt idx="626">
                  <c:v>75.040090198905347</c:v>
                </c:pt>
                <c:pt idx="627">
                  <c:v>75.148848939745932</c:v>
                </c:pt>
                <c:pt idx="628">
                  <c:v>75.257607680586489</c:v>
                </c:pt>
                <c:pt idx="629">
                  <c:v>75.366366421427074</c:v>
                </c:pt>
                <c:pt idx="630">
                  <c:v>75.475125162267631</c:v>
                </c:pt>
                <c:pt idx="631">
                  <c:v>75.583883903108216</c:v>
                </c:pt>
                <c:pt idx="632">
                  <c:v>75.692642643948773</c:v>
                </c:pt>
                <c:pt idx="633">
                  <c:v>75.801401384789358</c:v>
                </c:pt>
                <c:pt idx="634">
                  <c:v>75.910160125629915</c:v>
                </c:pt>
                <c:pt idx="635">
                  <c:v>76.0189188664705</c:v>
                </c:pt>
                <c:pt idx="636">
                  <c:v>76.127677607311085</c:v>
                </c:pt>
                <c:pt idx="637">
                  <c:v>76.236436348151642</c:v>
                </c:pt>
                <c:pt idx="638">
                  <c:v>76.345195088992199</c:v>
                </c:pt>
                <c:pt idx="639">
                  <c:v>76.453953829832784</c:v>
                </c:pt>
                <c:pt idx="640">
                  <c:v>76.562712570673341</c:v>
                </c:pt>
                <c:pt idx="641">
                  <c:v>76.671471311513926</c:v>
                </c:pt>
                <c:pt idx="642">
                  <c:v>76.780230052354483</c:v>
                </c:pt>
                <c:pt idx="643">
                  <c:v>76.888988793195068</c:v>
                </c:pt>
                <c:pt idx="644">
                  <c:v>76.997747534035625</c:v>
                </c:pt>
                <c:pt idx="645">
                  <c:v>77.10650627487621</c:v>
                </c:pt>
                <c:pt idx="646">
                  <c:v>77.215265015716767</c:v>
                </c:pt>
                <c:pt idx="647">
                  <c:v>77.324023756557352</c:v>
                </c:pt>
                <c:pt idx="648">
                  <c:v>77.432782497397909</c:v>
                </c:pt>
                <c:pt idx="649">
                  <c:v>77.541541238238494</c:v>
                </c:pt>
                <c:pt idx="650">
                  <c:v>77.65029997907908</c:v>
                </c:pt>
                <c:pt idx="651">
                  <c:v>77.759058719919636</c:v>
                </c:pt>
                <c:pt idx="652">
                  <c:v>77.867817460760193</c:v>
                </c:pt>
                <c:pt idx="653">
                  <c:v>77.976576201600778</c:v>
                </c:pt>
                <c:pt idx="654">
                  <c:v>78.085334942441335</c:v>
                </c:pt>
                <c:pt idx="655">
                  <c:v>78.19409368328192</c:v>
                </c:pt>
                <c:pt idx="656">
                  <c:v>78.302852424122477</c:v>
                </c:pt>
                <c:pt idx="657">
                  <c:v>78.411611164963062</c:v>
                </c:pt>
                <c:pt idx="658">
                  <c:v>78.520369905803619</c:v>
                </c:pt>
                <c:pt idx="659">
                  <c:v>78.629128646644205</c:v>
                </c:pt>
                <c:pt idx="660">
                  <c:v>78.737887387484761</c:v>
                </c:pt>
                <c:pt idx="661">
                  <c:v>78.846646128325347</c:v>
                </c:pt>
                <c:pt idx="662">
                  <c:v>78.955404869165903</c:v>
                </c:pt>
                <c:pt idx="663">
                  <c:v>79.064163610006489</c:v>
                </c:pt>
                <c:pt idx="664">
                  <c:v>79.172922350847045</c:v>
                </c:pt>
                <c:pt idx="665">
                  <c:v>79.281681091687631</c:v>
                </c:pt>
                <c:pt idx="666">
                  <c:v>79.390439832528187</c:v>
                </c:pt>
                <c:pt idx="667">
                  <c:v>79.499198573368773</c:v>
                </c:pt>
                <c:pt idx="668">
                  <c:v>79.60795731420933</c:v>
                </c:pt>
                <c:pt idx="669">
                  <c:v>79.716716055049915</c:v>
                </c:pt>
                <c:pt idx="670">
                  <c:v>79.825474795890472</c:v>
                </c:pt>
                <c:pt idx="671">
                  <c:v>79.934233536731057</c:v>
                </c:pt>
                <c:pt idx="672">
                  <c:v>80.042992277571614</c:v>
                </c:pt>
                <c:pt idx="673">
                  <c:v>80.151751018412199</c:v>
                </c:pt>
                <c:pt idx="674">
                  <c:v>80.260509759252756</c:v>
                </c:pt>
                <c:pt idx="675">
                  <c:v>80.369268500093341</c:v>
                </c:pt>
                <c:pt idx="676">
                  <c:v>80.478027240933898</c:v>
                </c:pt>
                <c:pt idx="677">
                  <c:v>80.586785981774483</c:v>
                </c:pt>
                <c:pt idx="678">
                  <c:v>80.69554472261504</c:v>
                </c:pt>
                <c:pt idx="679">
                  <c:v>80.804303463455597</c:v>
                </c:pt>
                <c:pt idx="680">
                  <c:v>80.913062204296182</c:v>
                </c:pt>
                <c:pt idx="681">
                  <c:v>81.021820945136767</c:v>
                </c:pt>
                <c:pt idx="682">
                  <c:v>81.130579685977324</c:v>
                </c:pt>
                <c:pt idx="683">
                  <c:v>81.239338426817909</c:v>
                </c:pt>
                <c:pt idx="684">
                  <c:v>81.348097167658466</c:v>
                </c:pt>
                <c:pt idx="685">
                  <c:v>81.456855908499023</c:v>
                </c:pt>
                <c:pt idx="686">
                  <c:v>81.565614649339608</c:v>
                </c:pt>
                <c:pt idx="687">
                  <c:v>81.674373390180193</c:v>
                </c:pt>
                <c:pt idx="688">
                  <c:v>81.78313213102075</c:v>
                </c:pt>
                <c:pt idx="689">
                  <c:v>81.891890871861335</c:v>
                </c:pt>
                <c:pt idx="690">
                  <c:v>82.000649612701892</c:v>
                </c:pt>
                <c:pt idx="691">
                  <c:v>82.109408353542477</c:v>
                </c:pt>
                <c:pt idx="692">
                  <c:v>82.218167094383034</c:v>
                </c:pt>
                <c:pt idx="693">
                  <c:v>82.326925835223591</c:v>
                </c:pt>
                <c:pt idx="694">
                  <c:v>82.435684576064176</c:v>
                </c:pt>
                <c:pt idx="695">
                  <c:v>82.544443316904761</c:v>
                </c:pt>
                <c:pt idx="696">
                  <c:v>82.653202057745318</c:v>
                </c:pt>
                <c:pt idx="697">
                  <c:v>82.761960798585903</c:v>
                </c:pt>
                <c:pt idx="698">
                  <c:v>82.87071953942646</c:v>
                </c:pt>
                <c:pt idx="699">
                  <c:v>82.979478280267017</c:v>
                </c:pt>
                <c:pt idx="700">
                  <c:v>83.088237021107602</c:v>
                </c:pt>
                <c:pt idx="701">
                  <c:v>83.196995761948187</c:v>
                </c:pt>
                <c:pt idx="702">
                  <c:v>83.305754502788744</c:v>
                </c:pt>
                <c:pt idx="703">
                  <c:v>83.41451324362933</c:v>
                </c:pt>
                <c:pt idx="704">
                  <c:v>83.523271984469886</c:v>
                </c:pt>
                <c:pt idx="705">
                  <c:v>83.632030725310472</c:v>
                </c:pt>
                <c:pt idx="706">
                  <c:v>83.740789466151028</c:v>
                </c:pt>
                <c:pt idx="707">
                  <c:v>83.849548206991585</c:v>
                </c:pt>
                <c:pt idx="708">
                  <c:v>83.95830694783217</c:v>
                </c:pt>
                <c:pt idx="709">
                  <c:v>84.067065688672727</c:v>
                </c:pt>
                <c:pt idx="710">
                  <c:v>84.175824429513312</c:v>
                </c:pt>
                <c:pt idx="711">
                  <c:v>84.284583170353898</c:v>
                </c:pt>
                <c:pt idx="712">
                  <c:v>84.393341911194454</c:v>
                </c:pt>
                <c:pt idx="713">
                  <c:v>84.502100652035011</c:v>
                </c:pt>
                <c:pt idx="714">
                  <c:v>84.610859392875597</c:v>
                </c:pt>
                <c:pt idx="715">
                  <c:v>84.719618133716182</c:v>
                </c:pt>
                <c:pt idx="716">
                  <c:v>84.828376874556739</c:v>
                </c:pt>
                <c:pt idx="717">
                  <c:v>84.937135615397295</c:v>
                </c:pt>
                <c:pt idx="718">
                  <c:v>85.045894356237881</c:v>
                </c:pt>
                <c:pt idx="719">
                  <c:v>85.154653097078466</c:v>
                </c:pt>
                <c:pt idx="720">
                  <c:v>85.263411837919023</c:v>
                </c:pt>
                <c:pt idx="721">
                  <c:v>85.372170578759579</c:v>
                </c:pt>
                <c:pt idx="722">
                  <c:v>85.480929319600165</c:v>
                </c:pt>
                <c:pt idx="723">
                  <c:v>85.589688060440722</c:v>
                </c:pt>
                <c:pt idx="724">
                  <c:v>85.698446801281307</c:v>
                </c:pt>
                <c:pt idx="725">
                  <c:v>85.807205542121892</c:v>
                </c:pt>
                <c:pt idx="726">
                  <c:v>85.915964282962449</c:v>
                </c:pt>
                <c:pt idx="727">
                  <c:v>86.024723023803006</c:v>
                </c:pt>
                <c:pt idx="728">
                  <c:v>86.133481764643591</c:v>
                </c:pt>
                <c:pt idx="729">
                  <c:v>86.242240505484176</c:v>
                </c:pt>
                <c:pt idx="730">
                  <c:v>86.350999246324733</c:v>
                </c:pt>
              </c:numCache>
            </c:numRef>
          </c:yVal>
          <c:smooth val="0"/>
          <c:extLst>
            <c:ext xmlns:c16="http://schemas.microsoft.com/office/drawing/2014/chart" uri="{C3380CC4-5D6E-409C-BE32-E72D297353CC}">
              <c16:uniqueId val="{00000001-D1FA-49B6-8BA6-6987A21271F3}"/>
            </c:ext>
          </c:extLst>
        </c:ser>
        <c:dLbls>
          <c:showLegendKey val="0"/>
          <c:showVal val="0"/>
          <c:showCatName val="0"/>
          <c:showSerName val="0"/>
          <c:showPercent val="0"/>
          <c:showBubbleSize val="0"/>
        </c:dLbls>
        <c:axId val="2063154640"/>
        <c:axId val="1310036224"/>
      </c:scatterChart>
      <c:valAx>
        <c:axId val="2063154640"/>
        <c:scaling>
          <c:orientation val="minMax"/>
        </c:scaling>
        <c:delete val="0"/>
        <c:axPos val="b"/>
        <c:title>
          <c:tx>
            <c:rich>
              <a:bodyPr/>
              <a:lstStyle/>
              <a:p>
                <a:pPr>
                  <a:defRPr/>
                </a:pPr>
                <a:r>
                  <a:rPr lang="en-US"/>
                  <a:t>f_Hum_t</a:t>
                </a:r>
              </a:p>
            </c:rich>
          </c:tx>
          <c:overlay val="0"/>
        </c:title>
        <c:numFmt formatCode="General" sourceLinked="1"/>
        <c:majorTickMark val="out"/>
        <c:minorTickMark val="none"/>
        <c:tickLblPos val="nextTo"/>
        <c:crossAx val="1310036224"/>
        <c:crosses val="autoZero"/>
        <c:crossBetween val="midCat"/>
      </c:valAx>
      <c:valAx>
        <c:axId val="1310036224"/>
        <c:scaling>
          <c:orientation val="minMax"/>
        </c:scaling>
        <c:delete val="0"/>
        <c:axPos val="l"/>
        <c:title>
          <c:tx>
            <c:rich>
              <a:bodyPr/>
              <a:lstStyle/>
              <a:p>
                <a:pPr>
                  <a:defRPr/>
                </a:pPr>
                <a:r>
                  <a:rPr lang="en-US"/>
                  <a:t>Average daily relative humidity (%)</a:t>
                </a:r>
              </a:p>
            </c:rich>
          </c:tx>
          <c:overlay val="0"/>
        </c:title>
        <c:numFmt formatCode="General" sourceLinked="1"/>
        <c:majorTickMark val="out"/>
        <c:minorTickMark val="none"/>
        <c:tickLblPos val="nextTo"/>
        <c:crossAx val="2063154640"/>
        <c:crosses val="autoZero"/>
        <c:crossBetween val="midCat"/>
      </c:valAx>
    </c:plotArea>
    <c:legend>
      <c:legendPos val="r"/>
      <c:overlay val="0"/>
    </c:legend>
    <c:plotVisOnly val="1"/>
    <c:dispBlanksAs val="gap"/>
    <c:extLst>
      <c:ext xmlns:c16r3="http://schemas.microsoft.com/office/drawing/2017/03/chart" uri="{56B9EC1D-385E-4148-901F-78D8002777C0}">
        <c16r3:dataDisplayOptions16>
          <c16r3:dispNaAsBlank val="1"/>
        </c16r3:dataDisplayOptions16>
      </c:ext>
    </c:extLst>
    <c:showDLblsOverMax val="0"/>
  </c:chart>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HumResHist_2020_2021!$H$1</c:f>
              <c:strCache>
                <c:ptCount val="1"/>
                <c:pt idx="0">
                  <c:v>Probability Density</c:v>
                </c:pt>
              </c:strCache>
            </c:strRef>
          </c:tx>
          <c:spPr>
            <a:ln w="19050" cap="rnd">
              <a:solidFill>
                <a:schemeClr val="accent1"/>
              </a:solidFill>
              <a:round/>
            </a:ln>
            <a:effectLst/>
          </c:spPr>
          <c:marker>
            <c:symbol val="none"/>
          </c:marker>
          <c:xVal>
            <c:numRef>
              <c:f>HumResHist_2020_2021!$G$2:$G$22</c:f>
              <c:numCache>
                <c:formatCode>General</c:formatCode>
                <c:ptCount val="21"/>
                <c:pt idx="0">
                  <c:v>-42</c:v>
                </c:pt>
                <c:pt idx="1">
                  <c:v>-38</c:v>
                </c:pt>
                <c:pt idx="2">
                  <c:v>-34</c:v>
                </c:pt>
                <c:pt idx="3">
                  <c:v>-30</c:v>
                </c:pt>
                <c:pt idx="4">
                  <c:v>-26</c:v>
                </c:pt>
                <c:pt idx="5">
                  <c:v>-22</c:v>
                </c:pt>
                <c:pt idx="6">
                  <c:v>-18</c:v>
                </c:pt>
                <c:pt idx="7">
                  <c:v>-14</c:v>
                </c:pt>
                <c:pt idx="8">
                  <c:v>-10</c:v>
                </c:pt>
                <c:pt idx="9">
                  <c:v>-6</c:v>
                </c:pt>
                <c:pt idx="10">
                  <c:v>-2</c:v>
                </c:pt>
                <c:pt idx="11">
                  <c:v>2</c:v>
                </c:pt>
                <c:pt idx="12">
                  <c:v>6</c:v>
                </c:pt>
                <c:pt idx="13">
                  <c:v>10</c:v>
                </c:pt>
                <c:pt idx="14">
                  <c:v>14</c:v>
                </c:pt>
                <c:pt idx="15">
                  <c:v>18</c:v>
                </c:pt>
                <c:pt idx="16">
                  <c:v>22</c:v>
                </c:pt>
                <c:pt idx="17">
                  <c:v>26</c:v>
                </c:pt>
                <c:pt idx="18">
                  <c:v>30</c:v>
                </c:pt>
                <c:pt idx="19">
                  <c:v>34</c:v>
                </c:pt>
                <c:pt idx="20">
                  <c:v>38</c:v>
                </c:pt>
              </c:numCache>
            </c:numRef>
          </c:xVal>
          <c:yVal>
            <c:numRef>
              <c:f>HumResHist_2020_2021!$H$2:$H$22</c:f>
              <c:numCache>
                <c:formatCode>General</c:formatCode>
                <c:ptCount val="21"/>
                <c:pt idx="0">
                  <c:v>0</c:v>
                </c:pt>
                <c:pt idx="1">
                  <c:v>0</c:v>
                </c:pt>
                <c:pt idx="2">
                  <c:v>3.4199726402188782E-4</c:v>
                </c:pt>
                <c:pt idx="3">
                  <c:v>3.4199726402188782E-4</c:v>
                </c:pt>
                <c:pt idx="4">
                  <c:v>2.0519835841313269E-3</c:v>
                </c:pt>
                <c:pt idx="5">
                  <c:v>3.0779753761969904E-3</c:v>
                </c:pt>
                <c:pt idx="6">
                  <c:v>8.2079343365253077E-3</c:v>
                </c:pt>
                <c:pt idx="7">
                  <c:v>2.0177838577291381E-2</c:v>
                </c:pt>
                <c:pt idx="8">
                  <c:v>2.4281805745554035E-2</c:v>
                </c:pt>
                <c:pt idx="9">
                  <c:v>3.4883720930232558E-2</c:v>
                </c:pt>
                <c:pt idx="10">
                  <c:v>3.4541723666210673E-2</c:v>
                </c:pt>
                <c:pt idx="11">
                  <c:v>3.7277701778385776E-2</c:v>
                </c:pt>
                <c:pt idx="12">
                  <c:v>3.1463748290013679E-2</c:v>
                </c:pt>
                <c:pt idx="13">
                  <c:v>1.9493844049247606E-2</c:v>
                </c:pt>
                <c:pt idx="14">
                  <c:v>1.4363885088919288E-2</c:v>
                </c:pt>
                <c:pt idx="15">
                  <c:v>7.8659370725034199E-3</c:v>
                </c:pt>
                <c:pt idx="16">
                  <c:v>5.4719562243502051E-3</c:v>
                </c:pt>
                <c:pt idx="17">
                  <c:v>3.0779753761969904E-3</c:v>
                </c:pt>
                <c:pt idx="18">
                  <c:v>2.7359781121751026E-3</c:v>
                </c:pt>
                <c:pt idx="19">
                  <c:v>0</c:v>
                </c:pt>
                <c:pt idx="20">
                  <c:v>3.4199726402188782E-4</c:v>
                </c:pt>
              </c:numCache>
            </c:numRef>
          </c:yVal>
          <c:smooth val="0"/>
          <c:extLst>
            <c:ext xmlns:c16="http://schemas.microsoft.com/office/drawing/2014/chart" uri="{C3380CC4-5D6E-409C-BE32-E72D297353CC}">
              <c16:uniqueId val="{00000000-8368-449F-BF1C-CFE6BAE46778}"/>
            </c:ext>
          </c:extLst>
        </c:ser>
        <c:dLbls>
          <c:showLegendKey val="0"/>
          <c:showVal val="0"/>
          <c:showCatName val="0"/>
          <c:showSerName val="0"/>
          <c:showPercent val="0"/>
          <c:showBubbleSize val="0"/>
        </c:dLbls>
        <c:axId val="265070896"/>
        <c:axId val="265068816"/>
      </c:scatterChart>
      <c:valAx>
        <c:axId val="265070896"/>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Relative</a:t>
                </a:r>
                <a:r>
                  <a:rPr lang="en-US" sz="1400" b="1" baseline="0"/>
                  <a:t> Humidity Residual (%)</a:t>
                </a:r>
                <a:endParaRPr lang="en-US" sz="1400" b="1"/>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265068816"/>
        <c:crosses val="autoZero"/>
        <c:crossBetween val="midCat"/>
      </c:valAx>
      <c:valAx>
        <c:axId val="26506881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robability Density</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265070896"/>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v>Average daily relative humidity (%)</c:v>
          </c:tx>
          <c:spPr>
            <a:ln w="19050">
              <a:noFill/>
            </a:ln>
          </c:spPr>
          <c:xVal>
            <c:numRef>
              <c:f>'Reg Data 2020_2021'!$W$5:$W$735</c:f>
              <c:numCache>
                <c:formatCode>General</c:formatCode>
                <c:ptCount val="731"/>
                <c:pt idx="0">
                  <c:v>0.93586490629456875</c:v>
                </c:pt>
                <c:pt idx="1">
                  <c:v>-5.9889051140096008</c:v>
                </c:pt>
                <c:pt idx="2">
                  <c:v>-0.91606926537660804</c:v>
                </c:pt>
                <c:pt idx="3">
                  <c:v>2.1543508693549089</c:v>
                </c:pt>
                <c:pt idx="4">
                  <c:v>-0.77766557682535975</c:v>
                </c:pt>
                <c:pt idx="5">
                  <c:v>-0.712138748916054</c:v>
                </c:pt>
                <c:pt idx="6">
                  <c:v>-0.64908806393476226</c:v>
                </c:pt>
                <c:pt idx="7">
                  <c:v>1.4114677948356995</c:v>
                </c:pt>
                <c:pt idx="8">
                  <c:v>2.4695108833835135</c:v>
                </c:pt>
                <c:pt idx="9">
                  <c:v>6.5250240022850807</c:v>
                </c:pt>
                <c:pt idx="10">
                  <c:v>-0.4220092981984287</c:v>
                </c:pt>
                <c:pt idx="11">
                  <c:v>-0.37160471324665778</c:v>
                </c:pt>
                <c:pt idx="12">
                  <c:v>1.6762228211707555</c:v>
                </c:pt>
                <c:pt idx="13">
                  <c:v>-0.27854086727996119</c:v>
                </c:pt>
                <c:pt idx="14">
                  <c:v>-0.2359091830971547</c:v>
                </c:pt>
                <c:pt idx="15">
                  <c:v>-2.1958947589717059</c:v>
                </c:pt>
                <c:pt idx="16">
                  <c:v>-0.15850945204367584</c:v>
                </c:pt>
                <c:pt idx="17">
                  <c:v>-0.1237643403887958</c:v>
                </c:pt>
                <c:pt idx="18">
                  <c:v>0.90833028026422546</c:v>
                </c:pt>
                <c:pt idx="19">
                  <c:v>0.93776489958452736</c:v>
                </c:pt>
                <c:pt idx="20">
                  <c:v>-2.0354692045427658</c:v>
                </c:pt>
                <c:pt idx="21">
                  <c:v>0.98862003656799224</c:v>
                </c:pt>
                <c:pt idx="22">
                  <c:v>1.0025484753198199E-2</c:v>
                </c:pt>
                <c:pt idx="23">
                  <c:v>-1.9712592028848093</c:v>
                </c:pt>
                <c:pt idx="24">
                  <c:v>1.0447604279017817</c:v>
                </c:pt>
                <c:pt idx="25">
                  <c:v>3.0580796301495923</c:v>
                </c:pt>
                <c:pt idx="26">
                  <c:v>1.0686944570906718</c:v>
                </c:pt>
                <c:pt idx="27">
                  <c:v>3.0766017633220191</c:v>
                </c:pt>
                <c:pt idx="28">
                  <c:v>2.081799205737628</c:v>
                </c:pt>
                <c:pt idx="29">
                  <c:v>3.0842852442227997</c:v>
                </c:pt>
                <c:pt idx="30">
                  <c:v>10.084059142110515</c:v>
                </c:pt>
                <c:pt idx="31">
                  <c:v>10.081120966399727</c:v>
                </c:pt>
                <c:pt idx="32">
                  <c:v>8.0754715877354997</c:v>
                </c:pt>
                <c:pt idx="33">
                  <c:v>8.0671126801510233</c:v>
                </c:pt>
                <c:pt idx="34">
                  <c:v>3.0560467205715636</c:v>
                </c:pt>
                <c:pt idx="35">
                  <c:v>4.2276988080486078E-2</c:v>
                </c:pt>
                <c:pt idx="36">
                  <c:v>1.0258075629476089</c:v>
                </c:pt>
                <c:pt idx="37">
                  <c:v>3.006643325420109</c:v>
                </c:pt>
                <c:pt idx="38">
                  <c:v>-1.5210045723581089E-2</c:v>
                </c:pt>
                <c:pt idx="39">
                  <c:v>4.960253925143471</c:v>
                </c:pt>
                <c:pt idx="40">
                  <c:v>2.9330425085778309</c:v>
                </c:pt>
                <c:pt idx="41">
                  <c:v>2.9031637679112769</c:v>
                </c:pt>
                <c:pt idx="42">
                  <c:v>1.8706265568614544</c:v>
                </c:pt>
                <c:pt idx="43">
                  <c:v>2.835440516908335</c:v>
                </c:pt>
                <c:pt idx="44">
                  <c:v>4.7976160744372365</c:v>
                </c:pt>
                <c:pt idx="45">
                  <c:v>2.7571644376492461</c:v>
                </c:pt>
                <c:pt idx="46">
                  <c:v>6.7140975932400124</c:v>
                </c:pt>
                <c:pt idx="47">
                  <c:v>7.6684283028478024</c:v>
                </c:pt>
                <c:pt idx="48">
                  <c:v>5.6201700992719719</c:v>
                </c:pt>
                <c:pt idx="49">
                  <c:v>3.569337282462886</c:v>
                </c:pt>
                <c:pt idx="50">
                  <c:v>3.5159449152845514</c:v>
                </c:pt>
                <c:pt idx="51">
                  <c:v>2.4600088190511542</c:v>
                </c:pt>
                <c:pt idx="52">
                  <c:v>7.4015455688388645</c:v>
                </c:pt>
                <c:pt idx="53">
                  <c:v>10.340572488574278</c:v>
                </c:pt>
                <c:pt idx="54">
                  <c:v>3.2771076459009674</c:v>
                </c:pt>
                <c:pt idx="55">
                  <c:v>7.2111698468256513</c:v>
                </c:pt>
                <c:pt idx="56">
                  <c:v>3.1427786301455587</c:v>
                </c:pt>
                <c:pt idx="57">
                  <c:v>2.0719542616586644</c:v>
                </c:pt>
                <c:pt idx="58">
                  <c:v>-1.2822718415090861E-3</c:v>
                </c:pt>
                <c:pt idx="59">
                  <c:v>2.9230907312152761</c:v>
                </c:pt>
                <c:pt idx="60">
                  <c:v>4.8450956807453203</c:v>
                </c:pt>
                <c:pt idx="61">
                  <c:v>5.7647556883704416</c:v>
                </c:pt>
                <c:pt idx="62">
                  <c:v>1.6820945605695172</c:v>
                </c:pt>
                <c:pt idx="63">
                  <c:v>1.5971367916240862</c:v>
                </c:pt>
                <c:pt idx="64">
                  <c:v>3.5099075563601767</c:v>
                </c:pt>
                <c:pt idx="65">
                  <c:v>4.4204327026884549</c:v>
                </c:pt>
                <c:pt idx="66">
                  <c:v>2.3287387439449452</c:v>
                </c:pt>
                <c:pt idx="67">
                  <c:v>3.2348528510345282</c:v>
                </c:pt>
                <c:pt idx="68">
                  <c:v>2.1388028443796303</c:v>
                </c:pt>
                <c:pt idx="69">
                  <c:v>3.0406171856764308</c:v>
                </c:pt>
                <c:pt idx="70">
                  <c:v>5.9403249694610398</c:v>
                </c:pt>
                <c:pt idx="71">
                  <c:v>7.8379559144881581</c:v>
                </c:pt>
                <c:pt idx="72">
                  <c:v>3.7335403549247639</c:v>
                </c:pt>
                <c:pt idx="73">
                  <c:v>-0.37289076863853321</c:v>
                </c:pt>
                <c:pt idx="74">
                  <c:v>0.51869408164408348</c:v>
                </c:pt>
                <c:pt idx="75">
                  <c:v>2.4083270315283682</c:v>
                </c:pt>
                <c:pt idx="76">
                  <c:v>3.2960407851603915</c:v>
                </c:pt>
                <c:pt idx="77">
                  <c:v>4.1818686153856257</c:v>
                </c:pt>
                <c:pt idx="78">
                  <c:v>4.0658443538894735</c:v>
                </c:pt>
                <c:pt idx="79">
                  <c:v>4.9480023811722056</c:v>
                </c:pt>
                <c:pt idx="80">
                  <c:v>-2.1716223836387218</c:v>
                </c:pt>
                <c:pt idx="81">
                  <c:v>-6.2929944931359643</c:v>
                </c:pt>
                <c:pt idx="82">
                  <c:v>-3.4160779821361222</c:v>
                </c:pt>
                <c:pt idx="83">
                  <c:v>-3.5408363783370111</c:v>
                </c:pt>
                <c:pt idx="84">
                  <c:v>-2.6672327131251548</c:v>
                </c:pt>
                <c:pt idx="85">
                  <c:v>-0.79522953253046769</c:v>
                </c:pt>
                <c:pt idx="86">
                  <c:v>4.0752110916754223</c:v>
                </c:pt>
                <c:pt idx="87">
                  <c:v>2.9441275507401432</c:v>
                </c:pt>
                <c:pt idx="88">
                  <c:v>-1.188441312445546</c:v>
                </c:pt>
                <c:pt idx="89">
                  <c:v>-4.322456214857751</c:v>
                </c:pt>
                <c:pt idx="90">
                  <c:v>-4.4578774449798493</c:v>
                </c:pt>
                <c:pt idx="91">
                  <c:v>-4.5946648745698777</c:v>
                </c:pt>
                <c:pt idx="92">
                  <c:v>1.2672220294485976</c:v>
                </c:pt>
                <c:pt idx="93">
                  <c:v>0.12782419297567849</c:v>
                </c:pt>
                <c:pt idx="94">
                  <c:v>1.9871829226078681</c:v>
                </c:pt>
                <c:pt idx="95">
                  <c:v>2.8453398933980534</c:v>
                </c:pt>
                <c:pt idx="96">
                  <c:v>5.7023371365062729</c:v>
                </c:pt>
                <c:pt idx="97">
                  <c:v>5.5582170267450062</c:v>
                </c:pt>
                <c:pt idx="98">
                  <c:v>5.4130222700225534</c:v>
                </c:pt>
                <c:pt idx="99">
                  <c:v>6.2667958906883765</c:v>
                </c:pt>
                <c:pt idx="100">
                  <c:v>5.1195812187840541</c:v>
                </c:pt>
                <c:pt idx="101">
                  <c:v>2.9714218772036354</c:v>
                </c:pt>
                <c:pt idx="102">
                  <c:v>5.8223617687672764</c:v>
                </c:pt>
                <c:pt idx="103">
                  <c:v>0.67244506321179642</c:v>
                </c:pt>
                <c:pt idx="104">
                  <c:v>-3.4782838158976528</c:v>
                </c:pt>
                <c:pt idx="105">
                  <c:v>0.37021979566862218</c:v>
                </c:pt>
                <c:pt idx="106">
                  <c:v>4.2180007895699978</c:v>
                </c:pt>
                <c:pt idx="107">
                  <c:v>5.0651042715930759</c:v>
                </c:pt>
                <c:pt idx="108">
                  <c:v>4.9115755482859011</c:v>
                </c:pt>
                <c:pt idx="109">
                  <c:v>2.7574601135326429</c:v>
                </c:pt>
                <c:pt idx="110">
                  <c:v>1.6028036350727639</c:v>
                </c:pt>
                <c:pt idx="111">
                  <c:v>3.4476519409687256</c:v>
                </c:pt>
                <c:pt idx="112">
                  <c:v>3.2920510060260426</c:v>
                </c:pt>
                <c:pt idx="113">
                  <c:v>3.1360469381700824</c:v>
                </c:pt>
                <c:pt idx="114">
                  <c:v>5.9796859647831582</c:v>
                </c:pt>
                <c:pt idx="115">
                  <c:v>-0.17698558099353079</c:v>
                </c:pt>
                <c:pt idx="116">
                  <c:v>1.6660787260105092</c:v>
                </c:pt>
                <c:pt idx="117">
                  <c:v>3.5089253892383194</c:v>
                </c:pt>
                <c:pt idx="118">
                  <c:v>7.3516009766254999</c:v>
                </c:pt>
                <c:pt idx="119">
                  <c:v>3.1941521068011287</c:v>
                </c:pt>
                <c:pt idx="120">
                  <c:v>4.0366254352736455</c:v>
                </c:pt>
                <c:pt idx="121">
                  <c:v>1.8790676406058182</c:v>
                </c:pt>
                <c:pt idx="122">
                  <c:v>-0.2784745894171099</c:v>
                </c:pt>
                <c:pt idx="123">
                  <c:v>0.56404542837794658</c:v>
                </c:pt>
                <c:pt idx="124">
                  <c:v>0.40667435871870161</c:v>
                </c:pt>
                <c:pt idx="125">
                  <c:v>-1.750541165940275</c:v>
                </c:pt>
                <c:pt idx="126">
                  <c:v>9.2445440764224784E-2</c:v>
                </c:pt>
                <c:pt idx="127">
                  <c:v>0.93568070529954106</c:v>
                </c:pt>
                <c:pt idx="128">
                  <c:v>2.7792110804502954</c:v>
                </c:pt>
                <c:pt idx="129">
                  <c:v>5.6230829315534194</c:v>
                </c:pt>
                <c:pt idx="130">
                  <c:v>5.467342522759175</c:v>
                </c:pt>
                <c:pt idx="131">
                  <c:v>-4.6879639966779685</c:v>
                </c:pt>
                <c:pt idx="132">
                  <c:v>-5.842790606074395</c:v>
                </c:pt>
                <c:pt idx="133">
                  <c:v>-2.9970914269541566</c:v>
                </c:pt>
                <c:pt idx="134">
                  <c:v>-2.1508207366438956</c:v>
                </c:pt>
                <c:pt idx="135">
                  <c:v>-2.3039329818213368</c:v>
                </c:pt>
                <c:pt idx="136">
                  <c:v>0.54361720798622315</c:v>
                </c:pt>
                <c:pt idx="137">
                  <c:v>0.3918750069576209</c:v>
                </c:pt>
                <c:pt idx="138">
                  <c:v>3.2408853795917896</c:v>
                </c:pt>
                <c:pt idx="139">
                  <c:v>5.0906930673838229</c:v>
                </c:pt>
                <c:pt idx="140">
                  <c:v>1.9413425755670737</c:v>
                </c:pt>
                <c:pt idx="141">
                  <c:v>1.7928781599252428</c:v>
                </c:pt>
                <c:pt idx="142">
                  <c:v>1.6453438136785437</c:v>
                </c:pt>
                <c:pt idx="143">
                  <c:v>0.49878325444742799</c:v>
                </c:pt>
                <c:pt idx="144">
                  <c:v>-1.6467600887017575</c:v>
                </c:pt>
                <c:pt idx="145">
                  <c:v>-1.7912430881258743</c:v>
                </c:pt>
                <c:pt idx="146">
                  <c:v>-0.93462293038452415</c:v>
                </c:pt>
                <c:pt idx="147">
                  <c:v>0.92314287107328141</c:v>
                </c:pt>
                <c:pt idx="148">
                  <c:v>-3.2179035366804492</c:v>
                </c:pt>
                <c:pt idx="149">
                  <c:v>0.64227964145815974</c:v>
                </c:pt>
                <c:pt idx="150">
                  <c:v>-1.4962661637599695</c:v>
                </c:pt>
                <c:pt idx="151">
                  <c:v>-2.6334998982136071</c:v>
                </c:pt>
                <c:pt idx="152">
                  <c:v>2.2306191034234484</c:v>
                </c:pt>
                <c:pt idx="153">
                  <c:v>9.6131105632469627E-2</c:v>
                </c:pt>
                <c:pt idx="154">
                  <c:v>1.96307596011847</c:v>
                </c:pt>
                <c:pt idx="155">
                  <c:v>0.83149309400132765</c:v>
                </c:pt>
                <c:pt idx="156">
                  <c:v>-0.29857850186735035</c:v>
                </c:pt>
                <c:pt idx="157">
                  <c:v>-1.4271002844580138</c:v>
                </c:pt>
                <c:pt idx="158">
                  <c:v>-1.5540341699843658</c:v>
                </c:pt>
                <c:pt idx="159">
                  <c:v>-0.67934254518836212</c:v>
                </c:pt>
                <c:pt idx="160">
                  <c:v>1.1970117215141087</c:v>
                </c:pt>
                <c:pt idx="161">
                  <c:v>-1.9249347309695821</c:v>
                </c:pt>
                <c:pt idx="162">
                  <c:v>0.95485423273422754</c:v>
                </c:pt>
                <c:pt idx="163">
                  <c:v>4.8364142337578002</c:v>
                </c:pt>
                <c:pt idx="164">
                  <c:v>4.7197803684367337</c:v>
                </c:pt>
                <c:pt idx="165">
                  <c:v>1.6049871979100843</c:v>
                </c:pt>
                <c:pt idx="166">
                  <c:v>3.4920687378792401</c:v>
                </c:pt>
                <c:pt idx="167">
                  <c:v>4.3810584485282718</c:v>
                </c:pt>
                <c:pt idx="168">
                  <c:v>4.271989224608955</c:v>
                </c:pt>
                <c:pt idx="169">
                  <c:v>1.164893385693361</c:v>
                </c:pt>
                <c:pt idx="170">
                  <c:v>-1.9401973334031126</c:v>
                </c:pt>
                <c:pt idx="171">
                  <c:v>-2.0432517920254725</c:v>
                </c:pt>
                <c:pt idx="172">
                  <c:v>-0.14423945290682383</c:v>
                </c:pt>
                <c:pt idx="173">
                  <c:v>2.7568696087828677</c:v>
                </c:pt>
                <c:pt idx="174">
                  <c:v>0.66010469656930582</c:v>
                </c:pt>
                <c:pt idx="175">
                  <c:v>-2.434505516009331</c:v>
                </c:pt>
                <c:pt idx="176">
                  <c:v>1.4730670061009974</c:v>
                </c:pt>
                <c:pt idx="177">
                  <c:v>0.38284965116276126</c:v>
                </c:pt>
                <c:pt idx="178">
                  <c:v>4.2948691525311702</c:v>
                </c:pt>
                <c:pt idx="179">
                  <c:v>5.2091515807324988</c:v>
                </c:pt>
                <c:pt idx="180">
                  <c:v>-0.87427766426118225</c:v>
                </c:pt>
                <c:pt idx="181">
                  <c:v>2.0446061394414059</c:v>
                </c:pt>
                <c:pt idx="182">
                  <c:v>4.9658270283251689</c:v>
                </c:pt>
                <c:pt idx="183">
                  <c:v>1.889408346346066</c:v>
                </c:pt>
                <c:pt idx="184">
                  <c:v>0.8153727380138136</c:v>
                </c:pt>
                <c:pt idx="185">
                  <c:v>2.7437421416818211</c:v>
                </c:pt>
                <c:pt idx="186">
                  <c:v>4.6745377830463717</c:v>
                </c:pt>
                <c:pt idx="187">
                  <c:v>1.6077801688569977</c:v>
                </c:pt>
                <c:pt idx="188">
                  <c:v>-2.4565109191600918</c:v>
                </c:pt>
                <c:pt idx="189">
                  <c:v>-3.5183164301638072</c:v>
                </c:pt>
                <c:pt idx="190">
                  <c:v>0.42238195015666946</c:v>
                </c:pt>
                <c:pt idx="191">
                  <c:v>5.3656017941549621</c:v>
                </c:pt>
                <c:pt idx="192">
                  <c:v>-3.6886400729795881</c:v>
                </c:pt>
                <c:pt idx="193">
                  <c:v>-2.7403275782075553</c:v>
                </c:pt>
                <c:pt idx="194">
                  <c:v>-1.7894454054022617</c:v>
                </c:pt>
                <c:pt idx="195">
                  <c:v>0.1640210001117488</c:v>
                </c:pt>
                <c:pt idx="196">
                  <c:v>-0.87991457275416352</c:v>
                </c:pt>
                <c:pt idx="197">
                  <c:v>-3.921239104938671</c:v>
                </c:pt>
                <c:pt idx="198">
                  <c:v>-1.9599403510883349</c:v>
                </c:pt>
                <c:pt idx="199">
                  <c:v>-0.99600684318615151</c:v>
                </c:pt>
                <c:pt idx="200">
                  <c:v>1.9705721060502199</c:v>
                </c:pt>
                <c:pt idx="201">
                  <c:v>2.9398064000015971</c:v>
                </c:pt>
                <c:pt idx="202">
                  <c:v>0.91170515521266537</c:v>
                </c:pt>
                <c:pt idx="203">
                  <c:v>-1.1137233013094274</c:v>
                </c:pt>
                <c:pt idx="204">
                  <c:v>-0.13647143456256572</c:v>
                </c:pt>
                <c:pt idx="205">
                  <c:v>0.84346749621756345</c:v>
                </c:pt>
                <c:pt idx="206">
                  <c:v>2.8260994355600388</c:v>
                </c:pt>
                <c:pt idx="207">
                  <c:v>0.81142952999719853</c:v>
                </c:pt>
                <c:pt idx="208">
                  <c:v>3.7994621265396233</c:v>
                </c:pt>
                <c:pt idx="209">
                  <c:v>5.7902007713880153</c:v>
                </c:pt>
                <c:pt idx="210">
                  <c:v>2.78364820888239</c:v>
                </c:pt>
                <c:pt idx="211">
                  <c:v>1.7798063806888607</c:v>
                </c:pt>
                <c:pt idx="212">
                  <c:v>2.7786764252242868</c:v>
                </c:pt>
                <c:pt idx="213">
                  <c:v>2.7802586773189333</c:v>
                </c:pt>
                <c:pt idx="214">
                  <c:v>-0.21544733188275345</c:v>
                </c:pt>
                <c:pt idx="215">
                  <c:v>-2.2084428747831879</c:v>
                </c:pt>
                <c:pt idx="216">
                  <c:v>-4.1987300269546459</c:v>
                </c:pt>
                <c:pt idx="217">
                  <c:v>-1.1863116665241904</c:v>
                </c:pt>
                <c:pt idx="218">
                  <c:v>1.8288085266791683</c:v>
                </c:pt>
                <c:pt idx="219">
                  <c:v>3.846626072214864</c:v>
                </c:pt>
                <c:pt idx="220">
                  <c:v>4.8671356903584631</c:v>
                </c:pt>
                <c:pt idx="221">
                  <c:v>5.8903313036661338</c:v>
                </c:pt>
                <c:pt idx="222">
                  <c:v>1.9162060387755346</c:v>
                </c:pt>
                <c:pt idx="223">
                  <c:v>3.9447522284425425</c:v>
                </c:pt>
                <c:pt idx="224">
                  <c:v>3.9759614138132164</c:v>
                </c:pt>
                <c:pt idx="225">
                  <c:v>5.0098243469303299</c:v>
                </c:pt>
                <c:pt idx="226">
                  <c:v>3.0463309934737808</c:v>
                </c:pt>
                <c:pt idx="227">
                  <c:v>2.0854705357339292</c:v>
                </c:pt>
                <c:pt idx="228">
                  <c:v>2.1272313758171499</c:v>
                </c:pt>
                <c:pt idx="229">
                  <c:v>2.1716011390825152</c:v>
                </c:pt>
                <c:pt idx="230">
                  <c:v>1.2185666778086919</c:v>
                </c:pt>
                <c:pt idx="231">
                  <c:v>1.2681140750899047</c:v>
                </c:pt>
                <c:pt idx="232">
                  <c:v>3.3202286489597626</c:v>
                </c:pt>
                <c:pt idx="233">
                  <c:v>5.3748949567418975</c:v>
                </c:pt>
                <c:pt idx="234">
                  <c:v>1.4320967996259597</c:v>
                </c:pt>
                <c:pt idx="235">
                  <c:v>0.49181722746763512</c:v>
                </c:pt>
                <c:pt idx="236">
                  <c:v>0.55403854381138729</c:v>
                </c:pt>
                <c:pt idx="237">
                  <c:v>-0.38125768886572331</c:v>
                </c:pt>
                <c:pt idx="238">
                  <c:v>3.6859093563093701</c:v>
                </c:pt>
                <c:pt idx="239">
                  <c:v>-2.2444802237127632</c:v>
                </c:pt>
                <c:pt idx="240">
                  <c:v>-1.1724470560064404</c:v>
                </c:pt>
                <c:pt idx="241">
                  <c:v>-1.0980124855585487</c:v>
                </c:pt>
                <c:pt idx="242">
                  <c:v>-1.0211985689436247</c:v>
                </c:pt>
                <c:pt idx="243">
                  <c:v>-2.9420280677879553</c:v>
                </c:pt>
                <c:pt idx="244">
                  <c:v>-4.8605244420248503</c:v>
                </c:pt>
                <c:pt idx="245">
                  <c:v>-2.7767118429429196</c:v>
                </c:pt>
                <c:pt idx="246">
                  <c:v>0.30938489397040669</c:v>
                </c:pt>
                <c:pt idx="247">
                  <c:v>2.3977402563882393</c:v>
                </c:pt>
                <c:pt idx="248">
                  <c:v>0.48832806270404916</c:v>
                </c:pt>
                <c:pt idx="249">
                  <c:v>-1.4188785302101117</c:v>
                </c:pt>
                <c:pt idx="250">
                  <c:v>-3.3239070190495035</c:v>
                </c:pt>
                <c:pt idx="251">
                  <c:v>-2.2267855459287205</c:v>
                </c:pt>
                <c:pt idx="252">
                  <c:v>2.872457109957324</c:v>
                </c:pt>
                <c:pt idx="253">
                  <c:v>-1.0262084591386014</c:v>
                </c:pt>
                <c:pt idx="254">
                  <c:v>-0.92281228080198119</c:v>
                </c:pt>
                <c:pt idx="255">
                  <c:v>0.18261500644133122</c:v>
                </c:pt>
                <c:pt idx="256">
                  <c:v>2.2900421622038927</c:v>
                </c:pt>
                <c:pt idx="257">
                  <c:v>3.3994373534939939</c:v>
                </c:pt>
                <c:pt idx="258">
                  <c:v>4.5107681641483595</c:v>
                </c:pt>
                <c:pt idx="259">
                  <c:v>4.6240016044378081</c:v>
                </c:pt>
                <c:pt idx="260">
                  <c:v>-1.2608958791572142</c:v>
                </c:pt>
                <c:pt idx="261">
                  <c:v>-5.1439583940039455</c:v>
                </c:pt>
                <c:pt idx="262">
                  <c:v>-3.0252205912105978</c:v>
                </c:pt>
                <c:pt idx="263">
                  <c:v>-1.9047176553584677</c:v>
                </c:pt>
                <c:pt idx="264">
                  <c:v>0.21751470592401034</c:v>
                </c:pt>
                <c:pt idx="265">
                  <c:v>2.3414402725422114</c:v>
                </c:pt>
                <c:pt idx="266">
                  <c:v>1.4670223226681145</c:v>
                </c:pt>
                <c:pt idx="267">
                  <c:v>1.5942236436217812</c:v>
                </c:pt>
                <c:pt idx="268">
                  <c:v>-3.276993457101721</c:v>
                </c:pt>
                <c:pt idx="269">
                  <c:v>-8.1466671406632596</c:v>
                </c:pt>
                <c:pt idx="270">
                  <c:v>-7.0148360255715474</c:v>
                </c:pt>
                <c:pt idx="271">
                  <c:v>-6.8815391762397624</c:v>
                </c:pt>
                <c:pt idx="272">
                  <c:v>-3.7468160914098405</c:v>
                </c:pt>
                <c:pt idx="273">
                  <c:v>-2.6107066924482076</c:v>
                </c:pt>
                <c:pt idx="274">
                  <c:v>-2.4732513115161403</c:v>
                </c:pt>
                <c:pt idx="275">
                  <c:v>-0.33449067961853451</c:v>
                </c:pt>
                <c:pt idx="276">
                  <c:v>2.8055340854656539</c:v>
                </c:pt>
                <c:pt idx="277">
                  <c:v>-1.0532185086326447</c:v>
                </c:pt>
                <c:pt idx="278">
                  <c:v>-1.9107903165773834</c:v>
                </c:pt>
                <c:pt idx="279">
                  <c:v>-0.76722354292504313</c:v>
                </c:pt>
                <c:pt idx="280">
                  <c:v>-1.6225607296184172</c:v>
                </c:pt>
                <c:pt idx="281">
                  <c:v>0.52315525661933293</c:v>
                </c:pt>
                <c:pt idx="282">
                  <c:v>1.6698812369871874</c:v>
                </c:pt>
                <c:pt idx="283">
                  <c:v>-3.1824262665990801</c:v>
                </c:pt>
                <c:pt idx="284">
                  <c:v>-7.0338110186232257</c:v>
                </c:pt>
                <c:pt idx="285">
                  <c:v>-4.8843170570003327</c:v>
                </c:pt>
                <c:pt idx="286">
                  <c:v>-6.7339886800273252</c:v>
                </c:pt>
                <c:pt idx="287">
                  <c:v>-5.582870433256522</c:v>
                </c:pt>
                <c:pt idx="288">
                  <c:v>-2.4310070962956711</c:v>
                </c:pt>
                <c:pt idx="289">
                  <c:v>-4.2784436695389161</c:v>
                </c:pt>
                <c:pt idx="290">
                  <c:v>-4.1252253608321929</c:v>
                </c:pt>
                <c:pt idx="291">
                  <c:v>-2.9713975720770911</c:v>
                </c:pt>
                <c:pt idx="292">
                  <c:v>-2.8170058857773466</c:v>
                </c:pt>
                <c:pt idx="293">
                  <c:v>-4.6620960515317442</c:v>
                </c:pt>
                <c:pt idx="294">
                  <c:v>-2.506713972477522</c:v>
                </c:pt>
                <c:pt idx="295">
                  <c:v>-1.3509056916882756</c:v>
                </c:pt>
                <c:pt idx="296">
                  <c:v>0.80528262146959406</c:v>
                </c:pt>
                <c:pt idx="297">
                  <c:v>0.96180468501787431</c:v>
                </c:pt>
                <c:pt idx="298">
                  <c:v>-1.8813858819191154</c:v>
                </c:pt>
                <c:pt idx="299">
                  <c:v>0.27566445462915468</c:v>
                </c:pt>
                <c:pt idx="300">
                  <c:v>-3.5670908427517585</c:v>
                </c:pt>
                <c:pt idx="301">
                  <c:v>-3.4096983690711138</c:v>
                </c:pt>
                <c:pt idx="302">
                  <c:v>-3.2522047631259756</c:v>
                </c:pt>
                <c:pt idx="303">
                  <c:v>1.9053433063189829</c:v>
                </c:pt>
                <c:pt idx="304">
                  <c:v>2.0628991543602755</c:v>
                </c:pt>
                <c:pt idx="305">
                  <c:v>0.22041609378951499</c:v>
                </c:pt>
                <c:pt idx="306">
                  <c:v>5.3778474489277439</c:v>
                </c:pt>
                <c:pt idx="307">
                  <c:v>3.5351465694565487</c:v>
                </c:pt>
                <c:pt idx="308">
                  <c:v>-0.30773315575860494</c:v>
                </c:pt>
                <c:pt idx="309">
                  <c:v>-4.1508382848563166</c:v>
                </c:pt>
                <c:pt idx="310">
                  <c:v>-5.9942153091831578</c:v>
                </c:pt>
                <c:pt idx="311">
                  <c:v>-5.8379106395172577</c:v>
                </c:pt>
                <c:pt idx="312">
                  <c:v>-5.6819705923157802</c:v>
                </c:pt>
                <c:pt idx="313">
                  <c:v>-4.5264413759903483</c:v>
                </c:pt>
                <c:pt idx="314">
                  <c:v>-3.3713690772145668</c:v>
                </c:pt>
                <c:pt idx="315">
                  <c:v>-3.2167996472673828</c:v>
                </c:pt>
                <c:pt idx="316">
                  <c:v>-2.0627788884168865</c:v>
                </c:pt>
                <c:pt idx="317">
                  <c:v>-0.90935244034801421</c:v>
                </c:pt>
                <c:pt idx="318">
                  <c:v>0.24343423336138326</c:v>
                </c:pt>
                <c:pt idx="319">
                  <c:v>-1.6044641412874583</c:v>
                </c:pt>
                <c:pt idx="320">
                  <c:v>1.5469073647013083</c:v>
                </c:pt>
                <c:pt idx="321">
                  <c:v>2.6975038966736733</c:v>
                </c:pt>
                <c:pt idx="322">
                  <c:v>0.84728082961724649</c:v>
                </c:pt>
                <c:pt idx="323">
                  <c:v>-1.0038062186154413</c:v>
                </c:pt>
                <c:pt idx="324">
                  <c:v>-3.8558013741555346</c:v>
                </c:pt>
                <c:pt idx="325">
                  <c:v>-9.7087484940423234</c:v>
                </c:pt>
                <c:pt idx="326">
                  <c:v>-2.5626911532274566</c:v>
                </c:pt>
                <c:pt idx="327">
                  <c:v>-3.4176726316627386</c:v>
                </c:pt>
                <c:pt idx="328">
                  <c:v>-4.27373590147534</c:v>
                </c:pt>
                <c:pt idx="329">
                  <c:v>-5.1309236142342307</c:v>
                </c:pt>
                <c:pt idx="330">
                  <c:v>-4.9892780883115799</c:v>
                </c:pt>
                <c:pt idx="331">
                  <c:v>-4.8488412963429637</c:v>
                </c:pt>
                <c:pt idx="332">
                  <c:v>-4.7096548527898801</c:v>
                </c:pt>
                <c:pt idx="333">
                  <c:v>-3.5717600016085518</c:v>
                </c:pt>
                <c:pt idx="334">
                  <c:v>-5.4351976040283674</c:v>
                </c:pt>
                <c:pt idx="335">
                  <c:v>-6.3000081264439549</c:v>
                </c:pt>
                <c:pt idx="336">
                  <c:v>-6.1662316284239695</c:v>
                </c:pt>
                <c:pt idx="337">
                  <c:v>-6.0339077508406636</c:v>
                </c:pt>
                <c:pt idx="338">
                  <c:v>-2.9030757041233546</c:v>
                </c:pt>
                <c:pt idx="339">
                  <c:v>1.2262257433603381</c:v>
                </c:pt>
                <c:pt idx="340">
                  <c:v>4.3539582767925484</c:v>
                </c:pt>
                <c:pt idx="341">
                  <c:v>2.4800840462585416</c:v>
                </c:pt>
                <c:pt idx="342">
                  <c:v>-0.39543432203739659</c:v>
                </c:pt>
                <c:pt idx="343">
                  <c:v>0.72736628530258063</c:v>
                </c:pt>
                <c:pt idx="344">
                  <c:v>-1.1515505201997485</c:v>
                </c:pt>
                <c:pt idx="345">
                  <c:v>-1.032220618116054</c:v>
                </c:pt>
                <c:pt idx="346">
                  <c:v>-0.91467936847943321</c:v>
                </c:pt>
                <c:pt idx="347">
                  <c:v>0.20103839869340412</c:v>
                </c:pt>
                <c:pt idx="348">
                  <c:v>1.3148983937231042</c:v>
                </c:pt>
                <c:pt idx="349">
                  <c:v>0.42686687742837215</c:v>
                </c:pt>
                <c:pt idx="350">
                  <c:v>-0.46308932887629428</c:v>
                </c:pt>
                <c:pt idx="351">
                  <c:v>-0.3550028335490989</c:v>
                </c:pt>
                <c:pt idx="352">
                  <c:v>-0.24890566495836808</c:v>
                </c:pt>
                <c:pt idx="353">
                  <c:v>-1.144829261991851</c:v>
                </c:pt>
                <c:pt idx="354">
                  <c:v>-4.2804464740702208E-2</c:v>
                </c:pt>
                <c:pt idx="355">
                  <c:v>5.7138494639111137E-2</c:v>
                </c:pt>
                <c:pt idx="356">
                  <c:v>7.1549700008852479</c:v>
                </c:pt>
                <c:pt idx="357">
                  <c:v>7.250661064404647</c:v>
                </c:pt>
                <c:pt idx="358">
                  <c:v>3.344183329863724</c:v>
                </c:pt>
                <c:pt idx="359">
                  <c:v>-0.56449091540923568</c:v>
                </c:pt>
                <c:pt idx="360">
                  <c:v>-1.4753887332123048</c:v>
                </c:pt>
                <c:pt idx="361">
                  <c:v>-3.388536526450868</c:v>
                </c:pt>
                <c:pt idx="362">
                  <c:v>-0.3039600313139017</c:v>
                </c:pt>
                <c:pt idx="363">
                  <c:v>0.77831569035225368</c:v>
                </c:pt>
                <c:pt idx="364">
                  <c:v>0.85826625847022964</c:v>
                </c:pt>
                <c:pt idx="365">
                  <c:v>-3.0641320180439813</c:v>
                </c:pt>
                <c:pt idx="366">
                  <c:v>-3.0641350937054312</c:v>
                </c:pt>
                <c:pt idx="367">
                  <c:v>-2.9889051140096008</c:v>
                </c:pt>
                <c:pt idx="368">
                  <c:v>8.3930734623391956E-2</c:v>
                </c:pt>
                <c:pt idx="369">
                  <c:v>1.1543508693549089</c:v>
                </c:pt>
                <c:pt idx="370">
                  <c:v>-0.77766557682535975</c:v>
                </c:pt>
                <c:pt idx="371">
                  <c:v>-0.712138748916054</c:v>
                </c:pt>
                <c:pt idx="372">
                  <c:v>-0.64908806393476226</c:v>
                </c:pt>
                <c:pt idx="373">
                  <c:v>0.41146779483569951</c:v>
                </c:pt>
                <c:pt idx="374">
                  <c:v>1.4695108833835135</c:v>
                </c:pt>
                <c:pt idx="375">
                  <c:v>0.52502400228508073</c:v>
                </c:pt>
                <c:pt idx="376">
                  <c:v>-2.4220092981984287</c:v>
                </c:pt>
                <c:pt idx="377">
                  <c:v>-0.37160471324665778</c:v>
                </c:pt>
                <c:pt idx="378">
                  <c:v>-0.32377717882924451</c:v>
                </c:pt>
                <c:pt idx="379">
                  <c:v>0.72145913272003881</c:v>
                </c:pt>
                <c:pt idx="380">
                  <c:v>-2.2359091830971547</c:v>
                </c:pt>
                <c:pt idx="381">
                  <c:v>-4.1958947589717059</c:v>
                </c:pt>
                <c:pt idx="382">
                  <c:v>-4.1585094520436758</c:v>
                </c:pt>
                <c:pt idx="383">
                  <c:v>-2.1237643403887958</c:v>
                </c:pt>
                <c:pt idx="384">
                  <c:v>1.9083302802642255</c:v>
                </c:pt>
                <c:pt idx="385">
                  <c:v>1.9377648995845274</c:v>
                </c:pt>
                <c:pt idx="386">
                  <c:v>0.96453079545723419</c:v>
                </c:pt>
                <c:pt idx="387">
                  <c:v>4.9886200365679922</c:v>
                </c:pt>
                <c:pt idx="388">
                  <c:v>2.0100254847531982</c:v>
                </c:pt>
                <c:pt idx="389">
                  <c:v>2.874079711519073E-2</c:v>
                </c:pt>
                <c:pt idx="390">
                  <c:v>4.4760427901781696E-2</c:v>
                </c:pt>
                <c:pt idx="391">
                  <c:v>-1.9419203698504077</c:v>
                </c:pt>
                <c:pt idx="392">
                  <c:v>-1.9313055429093282</c:v>
                </c:pt>
                <c:pt idx="393">
                  <c:v>1.0766017633220191</c:v>
                </c:pt>
                <c:pt idx="394">
                  <c:v>1.081799205737628</c:v>
                </c:pt>
                <c:pt idx="395">
                  <c:v>2.0842852442227997</c:v>
                </c:pt>
                <c:pt idx="396">
                  <c:v>-3.9159408578894848</c:v>
                </c:pt>
                <c:pt idx="397">
                  <c:v>-2.9188790336002732</c:v>
                </c:pt>
                <c:pt idx="398">
                  <c:v>1.0754715877354997</c:v>
                </c:pt>
                <c:pt idx="399">
                  <c:v>8.0671126801510233</c:v>
                </c:pt>
                <c:pt idx="400">
                  <c:v>4.0560467205715636</c:v>
                </c:pt>
                <c:pt idx="401">
                  <c:v>2.0422769880804861</c:v>
                </c:pt>
                <c:pt idx="402">
                  <c:v>-3.9741924370523911</c:v>
                </c:pt>
                <c:pt idx="403">
                  <c:v>-3.993356674579891</c:v>
                </c:pt>
                <c:pt idx="404">
                  <c:v>-7.0152100457235811</c:v>
                </c:pt>
                <c:pt idx="405">
                  <c:v>-7.039746074856529</c:v>
                </c:pt>
                <c:pt idx="406">
                  <c:v>-9.0669574914221691</c:v>
                </c:pt>
                <c:pt idx="407">
                  <c:v>-7.0968362320887231</c:v>
                </c:pt>
                <c:pt idx="408">
                  <c:v>-10.129373443138546</c:v>
                </c:pt>
                <c:pt idx="409">
                  <c:v>-7.164559483091665</c:v>
                </c:pt>
                <c:pt idx="410">
                  <c:v>-11.202383925562764</c:v>
                </c:pt>
                <c:pt idx="411">
                  <c:v>-9.2428355623507539</c:v>
                </c:pt>
                <c:pt idx="412">
                  <c:v>-6.2859024067599876</c:v>
                </c:pt>
                <c:pt idx="413">
                  <c:v>2.6684283028478024</c:v>
                </c:pt>
                <c:pt idx="414">
                  <c:v>1.6201700992719719</c:v>
                </c:pt>
                <c:pt idx="415">
                  <c:v>1.569337282462886</c:v>
                </c:pt>
                <c:pt idx="416">
                  <c:v>1.5159449152845514</c:v>
                </c:pt>
                <c:pt idx="417">
                  <c:v>1.4600088190511542</c:v>
                </c:pt>
                <c:pt idx="418">
                  <c:v>1.4015455688388645</c:v>
                </c:pt>
                <c:pt idx="419">
                  <c:v>0.3405724885742778</c:v>
                </c:pt>
                <c:pt idx="420">
                  <c:v>0.27710764590096737</c:v>
                </c:pt>
                <c:pt idx="421">
                  <c:v>1.2111698468256513</c:v>
                </c:pt>
                <c:pt idx="422">
                  <c:v>1.1427786301455587</c:v>
                </c:pt>
                <c:pt idx="423">
                  <c:v>2.0719542616586644</c:v>
                </c:pt>
                <c:pt idx="424">
                  <c:v>0.99871772815849091</c:v>
                </c:pt>
                <c:pt idx="425">
                  <c:v>-1.0769092687847239</c:v>
                </c:pt>
                <c:pt idx="426">
                  <c:v>-1.1549043192546797</c:v>
                </c:pt>
                <c:pt idx="427">
                  <c:v>-0.23524431162955839</c:v>
                </c:pt>
                <c:pt idx="428">
                  <c:v>2.6820945605695172</c:v>
                </c:pt>
                <c:pt idx="429">
                  <c:v>-0.40286320837591383</c:v>
                </c:pt>
                <c:pt idx="430">
                  <c:v>-1.4900924436398233</c:v>
                </c:pt>
                <c:pt idx="431">
                  <c:v>-1.5795672973115451</c:v>
                </c:pt>
                <c:pt idx="432">
                  <c:v>-0.67126125605505482</c:v>
                </c:pt>
                <c:pt idx="433">
                  <c:v>-3.7651471489654718</c:v>
                </c:pt>
                <c:pt idx="434">
                  <c:v>-1.8611971556203697</c:v>
                </c:pt>
                <c:pt idx="435">
                  <c:v>4.0406171856764308</c:v>
                </c:pt>
                <c:pt idx="436">
                  <c:v>2.9403249694610398</c:v>
                </c:pt>
                <c:pt idx="437">
                  <c:v>3.8379559144881581</c:v>
                </c:pt>
                <c:pt idx="438">
                  <c:v>0.73354035492476388</c:v>
                </c:pt>
                <c:pt idx="439">
                  <c:v>0.62710923136146679</c:v>
                </c:pt>
                <c:pt idx="440">
                  <c:v>0.51869408164408348</c:v>
                </c:pt>
                <c:pt idx="441">
                  <c:v>-2.5916729684716318</c:v>
                </c:pt>
                <c:pt idx="442">
                  <c:v>-0.70395921483960855</c:v>
                </c:pt>
                <c:pt idx="443">
                  <c:v>-2.8181313846143743</c:v>
                </c:pt>
                <c:pt idx="444">
                  <c:v>-4.9341556461105265</c:v>
                </c:pt>
                <c:pt idx="445">
                  <c:v>-2.0519976188277944</c:v>
                </c:pt>
                <c:pt idx="446">
                  <c:v>-1.1716223836387218</c:v>
                </c:pt>
                <c:pt idx="447">
                  <c:v>0.70700550686403574</c:v>
                </c:pt>
                <c:pt idx="448">
                  <c:v>1.5839220178638778</c:v>
                </c:pt>
                <c:pt idx="449">
                  <c:v>3.4591636216629889</c:v>
                </c:pt>
                <c:pt idx="450">
                  <c:v>4.3327672868748452</c:v>
                </c:pt>
                <c:pt idx="451">
                  <c:v>2.2047704674695323</c:v>
                </c:pt>
                <c:pt idx="452">
                  <c:v>3.0752110916754223</c:v>
                </c:pt>
                <c:pt idx="453">
                  <c:v>5.9441275507401432</c:v>
                </c:pt>
                <c:pt idx="454">
                  <c:v>7.811558687554454</c:v>
                </c:pt>
                <c:pt idx="455">
                  <c:v>7.677543785142249</c:v>
                </c:pt>
                <c:pt idx="456">
                  <c:v>7.5421225550201507</c:v>
                </c:pt>
                <c:pt idx="457">
                  <c:v>0.40533512543012229</c:v>
                </c:pt>
                <c:pt idx="458">
                  <c:v>-0.73277797055140237</c:v>
                </c:pt>
                <c:pt idx="459">
                  <c:v>-1.8721758070243215</c:v>
                </c:pt>
                <c:pt idx="460">
                  <c:v>-1.0128170773921319</c:v>
                </c:pt>
                <c:pt idx="461">
                  <c:v>-5.1546601066019466</c:v>
                </c:pt>
                <c:pt idx="462">
                  <c:v>-3.2976628634937271</c:v>
                </c:pt>
                <c:pt idx="463">
                  <c:v>-3.4417829732549938</c:v>
                </c:pt>
                <c:pt idx="464">
                  <c:v>0.41302227002255343</c:v>
                </c:pt>
                <c:pt idx="465">
                  <c:v>3.2667958906883765</c:v>
                </c:pt>
                <c:pt idx="466">
                  <c:v>5.1195812187840541</c:v>
                </c:pt>
                <c:pt idx="467">
                  <c:v>-4.0285781227963646</c:v>
                </c:pt>
                <c:pt idx="468">
                  <c:v>-3.1776382312327236</c:v>
                </c:pt>
                <c:pt idx="469">
                  <c:v>-3.3275549367882036</c:v>
                </c:pt>
                <c:pt idx="470">
                  <c:v>-5.4782838158976528</c:v>
                </c:pt>
                <c:pt idx="471">
                  <c:v>-4.6297802043313778</c:v>
                </c:pt>
                <c:pt idx="472">
                  <c:v>-3.7819992104300022</c:v>
                </c:pt>
                <c:pt idx="473">
                  <c:v>6.5104271593075858E-2</c:v>
                </c:pt>
                <c:pt idx="474">
                  <c:v>-8.8424451714098851E-2</c:v>
                </c:pt>
                <c:pt idx="475">
                  <c:v>1.7574601135326429</c:v>
                </c:pt>
                <c:pt idx="476">
                  <c:v>2.6028036350727639</c:v>
                </c:pt>
                <c:pt idx="477">
                  <c:v>-1.5523480590312744</c:v>
                </c:pt>
                <c:pt idx="478">
                  <c:v>-1.7079489939739574</c:v>
                </c:pt>
                <c:pt idx="479">
                  <c:v>-0.8639530618299176</c:v>
                </c:pt>
                <c:pt idx="480">
                  <c:v>-2.0203140352168418</c:v>
                </c:pt>
                <c:pt idx="481">
                  <c:v>-3.1769855809935308</c:v>
                </c:pt>
                <c:pt idx="482">
                  <c:v>-1.3339212739894908</c:v>
                </c:pt>
                <c:pt idx="483">
                  <c:v>2.5089253892383194</c:v>
                </c:pt>
                <c:pt idx="484">
                  <c:v>3.3516009766254999</c:v>
                </c:pt>
                <c:pt idx="485">
                  <c:v>2.1941521068011287</c:v>
                </c:pt>
                <c:pt idx="486">
                  <c:v>1.0366254352736455</c:v>
                </c:pt>
                <c:pt idx="487">
                  <c:v>-3.1209323593941818</c:v>
                </c:pt>
                <c:pt idx="488">
                  <c:v>-1.2784745894171099</c:v>
                </c:pt>
                <c:pt idx="489">
                  <c:v>2.5640454283779466</c:v>
                </c:pt>
                <c:pt idx="490">
                  <c:v>-1.5933256412812984</c:v>
                </c:pt>
                <c:pt idx="491">
                  <c:v>-1.750541165940275</c:v>
                </c:pt>
                <c:pt idx="492">
                  <c:v>-3.9075545592357752</c:v>
                </c:pt>
                <c:pt idx="493">
                  <c:v>-1.0643192947004589</c:v>
                </c:pt>
                <c:pt idx="494">
                  <c:v>5.7792110804502954</c:v>
                </c:pt>
                <c:pt idx="495">
                  <c:v>8.6230829315534194</c:v>
                </c:pt>
                <c:pt idx="496">
                  <c:v>11.467342522759175</c:v>
                </c:pt>
                <c:pt idx="497">
                  <c:v>2.3120360033220315</c:v>
                </c:pt>
                <c:pt idx="498">
                  <c:v>-1.842790606074395</c:v>
                </c:pt>
                <c:pt idx="499">
                  <c:v>-0.99709142695415665</c:v>
                </c:pt>
                <c:pt idx="500">
                  <c:v>-0.15082073664389561</c:v>
                </c:pt>
                <c:pt idx="501">
                  <c:v>0.69606701817866323</c:v>
                </c:pt>
                <c:pt idx="502">
                  <c:v>-0.45638279201377685</c:v>
                </c:pt>
                <c:pt idx="503">
                  <c:v>-0.6081249930423791</c:v>
                </c:pt>
                <c:pt idx="504">
                  <c:v>-2.7591146204082104</c:v>
                </c:pt>
                <c:pt idx="505">
                  <c:v>-2.9093069326161771</c:v>
                </c:pt>
                <c:pt idx="506">
                  <c:v>0.94134257556707368</c:v>
                </c:pt>
                <c:pt idx="507">
                  <c:v>-0.2071218400747572</c:v>
                </c:pt>
                <c:pt idx="508">
                  <c:v>-1.3546561863214563</c:v>
                </c:pt>
                <c:pt idx="509">
                  <c:v>-0.50121674555257201</c:v>
                </c:pt>
                <c:pt idx="510">
                  <c:v>-2.6467600887017575</c:v>
                </c:pt>
                <c:pt idx="511">
                  <c:v>-2.7912430881258743</c:v>
                </c:pt>
                <c:pt idx="512">
                  <c:v>-1.9346229303845242</c:v>
                </c:pt>
                <c:pt idx="513">
                  <c:v>-1.0768571289267186</c:v>
                </c:pt>
                <c:pt idx="514">
                  <c:v>-3.2179035366804492</c:v>
                </c:pt>
                <c:pt idx="515">
                  <c:v>-3.3577203585418403</c:v>
                </c:pt>
                <c:pt idx="516">
                  <c:v>-0.49626616375996946</c:v>
                </c:pt>
                <c:pt idx="517">
                  <c:v>2.3665001017863929</c:v>
                </c:pt>
                <c:pt idx="518">
                  <c:v>3.2306191034234484</c:v>
                </c:pt>
                <c:pt idx="519">
                  <c:v>3.0961311056324696</c:v>
                </c:pt>
                <c:pt idx="520">
                  <c:v>5.96307596011847</c:v>
                </c:pt>
                <c:pt idx="521">
                  <c:v>5.8314930940013276</c:v>
                </c:pt>
                <c:pt idx="522">
                  <c:v>5.7014214981326496</c:v>
                </c:pt>
                <c:pt idx="523">
                  <c:v>4.5728997155419862</c:v>
                </c:pt>
                <c:pt idx="524">
                  <c:v>5.4459658300156342</c:v>
                </c:pt>
                <c:pt idx="525">
                  <c:v>3.3206574548116379</c:v>
                </c:pt>
                <c:pt idx="526">
                  <c:v>3.1970117215141087</c:v>
                </c:pt>
                <c:pt idx="527">
                  <c:v>5.0750652690304179</c:v>
                </c:pt>
                <c:pt idx="528">
                  <c:v>3.9548542327342275</c:v>
                </c:pt>
                <c:pt idx="529">
                  <c:v>-3.1635857662421998</c:v>
                </c:pt>
                <c:pt idx="530">
                  <c:v>0.71978036843673365</c:v>
                </c:pt>
                <c:pt idx="531">
                  <c:v>5.6049871979100843</c:v>
                </c:pt>
                <c:pt idx="532">
                  <c:v>6.4920687378792401</c:v>
                </c:pt>
                <c:pt idx="533">
                  <c:v>7.3810584485282718</c:v>
                </c:pt>
                <c:pt idx="534">
                  <c:v>8.271989224608955</c:v>
                </c:pt>
                <c:pt idx="535">
                  <c:v>8.164893385693361</c:v>
                </c:pt>
                <c:pt idx="536">
                  <c:v>9.0598026665968874</c:v>
                </c:pt>
                <c:pt idx="537">
                  <c:v>8.9567482079745275</c:v>
                </c:pt>
                <c:pt idx="538">
                  <c:v>0.85576054709317617</c:v>
                </c:pt>
                <c:pt idx="539">
                  <c:v>0.75686960878286769</c:v>
                </c:pt>
                <c:pt idx="540">
                  <c:v>3.6601046965693058</c:v>
                </c:pt>
                <c:pt idx="541">
                  <c:v>0.56549448399066904</c:v>
                </c:pt>
                <c:pt idx="542">
                  <c:v>1.4730670061009974</c:v>
                </c:pt>
                <c:pt idx="543">
                  <c:v>2.3828496511627613</c:v>
                </c:pt>
                <c:pt idx="544">
                  <c:v>4.2948691525311702</c:v>
                </c:pt>
                <c:pt idx="545">
                  <c:v>5.2091515807324988</c:v>
                </c:pt>
                <c:pt idx="546">
                  <c:v>1.1257223357388177</c:v>
                </c:pt>
                <c:pt idx="547">
                  <c:v>-1.9553938605585941</c:v>
                </c:pt>
                <c:pt idx="548">
                  <c:v>-2.0341729716748311</c:v>
                </c:pt>
                <c:pt idx="549">
                  <c:v>-0.11059165365393397</c:v>
                </c:pt>
                <c:pt idx="550">
                  <c:v>1.8153727380138136</c:v>
                </c:pt>
                <c:pt idx="551">
                  <c:v>1.7437421416818211</c:v>
                </c:pt>
                <c:pt idx="552">
                  <c:v>5.6745377830463717</c:v>
                </c:pt>
                <c:pt idx="553">
                  <c:v>0.6077801688569977</c:v>
                </c:pt>
                <c:pt idx="554">
                  <c:v>0.54348908083990821</c:v>
                </c:pt>
                <c:pt idx="555">
                  <c:v>0.48168356983619276</c:v>
                </c:pt>
                <c:pt idx="556">
                  <c:v>0.42238195015666946</c:v>
                </c:pt>
                <c:pt idx="557">
                  <c:v>0.36560179415496208</c:v>
                </c:pt>
                <c:pt idx="558">
                  <c:v>0.31135992702041193</c:v>
                </c:pt>
                <c:pt idx="559">
                  <c:v>3.2596724217924447</c:v>
                </c:pt>
                <c:pt idx="560">
                  <c:v>-0.78944540540226171</c:v>
                </c:pt>
                <c:pt idx="561">
                  <c:v>1.1640210001117488</c:v>
                </c:pt>
                <c:pt idx="562">
                  <c:v>3.1200854272458365</c:v>
                </c:pt>
                <c:pt idx="563">
                  <c:v>2.078760895061329</c:v>
                </c:pt>
                <c:pt idx="564">
                  <c:v>2.0400596489116651</c:v>
                </c:pt>
                <c:pt idx="565">
                  <c:v>-1.9960068431861515</c:v>
                </c:pt>
                <c:pt idx="566">
                  <c:v>-2.0294278939497801</c:v>
                </c:pt>
                <c:pt idx="567">
                  <c:v>-1.0601935999984029</c:v>
                </c:pt>
                <c:pt idx="568">
                  <c:v>0.91170515521266537</c:v>
                </c:pt>
                <c:pt idx="569">
                  <c:v>0.88627669869057257</c:v>
                </c:pt>
                <c:pt idx="570">
                  <c:v>2.8635285654374343</c:v>
                </c:pt>
                <c:pt idx="571">
                  <c:v>3.8434674962175635</c:v>
                </c:pt>
                <c:pt idx="572">
                  <c:v>3.8260994355600388</c:v>
                </c:pt>
                <c:pt idx="573">
                  <c:v>2.8114295299971985</c:v>
                </c:pt>
                <c:pt idx="574">
                  <c:v>-0.20053787346037666</c:v>
                </c:pt>
                <c:pt idx="575">
                  <c:v>1.7902007713880153</c:v>
                </c:pt>
                <c:pt idx="576">
                  <c:v>1.78364820888239</c:v>
                </c:pt>
                <c:pt idx="577">
                  <c:v>1.7798063806888607</c:v>
                </c:pt>
                <c:pt idx="578">
                  <c:v>-4.2213235747757132</c:v>
                </c:pt>
                <c:pt idx="579">
                  <c:v>-3.2197413226810667</c:v>
                </c:pt>
                <c:pt idx="580">
                  <c:v>-2.2154473318827534</c:v>
                </c:pt>
                <c:pt idx="581">
                  <c:v>-2.2084428747831879</c:v>
                </c:pt>
                <c:pt idx="582">
                  <c:v>-3.1987300269546459</c:v>
                </c:pt>
                <c:pt idx="583">
                  <c:v>-3.1863116665241904</c:v>
                </c:pt>
                <c:pt idx="584">
                  <c:v>0.82880852667916827</c:v>
                </c:pt>
                <c:pt idx="585">
                  <c:v>-1.153373927785136</c:v>
                </c:pt>
                <c:pt idx="586">
                  <c:v>-1.1328643096415369</c:v>
                </c:pt>
                <c:pt idx="587">
                  <c:v>0.89033130366613378</c:v>
                </c:pt>
                <c:pt idx="588">
                  <c:v>-8.3793961224465363E-2</c:v>
                </c:pt>
                <c:pt idx="589">
                  <c:v>-5.5247771557457526E-2</c:v>
                </c:pt>
                <c:pt idx="590">
                  <c:v>2.9759614138132164</c:v>
                </c:pt>
                <c:pt idx="591">
                  <c:v>4.0098243469303299</c:v>
                </c:pt>
                <c:pt idx="592">
                  <c:v>4.0463309934737808</c:v>
                </c:pt>
                <c:pt idx="593">
                  <c:v>3.0854705357339292</c:v>
                </c:pt>
                <c:pt idx="594">
                  <c:v>-2.8727686241828501</c:v>
                </c:pt>
                <c:pt idx="595">
                  <c:v>-1.8283988609174848</c:v>
                </c:pt>
                <c:pt idx="596">
                  <c:v>0.21856667780869188</c:v>
                </c:pt>
                <c:pt idx="597">
                  <c:v>-1.7318859249100953</c:v>
                </c:pt>
                <c:pt idx="598">
                  <c:v>-1.6797713510402374</c:v>
                </c:pt>
                <c:pt idx="599">
                  <c:v>-0.62510504325810246</c:v>
                </c:pt>
                <c:pt idx="600">
                  <c:v>-2.5679032003740403</c:v>
                </c:pt>
                <c:pt idx="601">
                  <c:v>-5.5081827725323649</c:v>
                </c:pt>
                <c:pt idx="602">
                  <c:v>-1.4459614561886127</c:v>
                </c:pt>
                <c:pt idx="603">
                  <c:v>-5.3812576888657233</c:v>
                </c:pt>
                <c:pt idx="604">
                  <c:v>-5.3140906436906299</c:v>
                </c:pt>
                <c:pt idx="605">
                  <c:v>-5.2444802237127632</c:v>
                </c:pt>
                <c:pt idx="606">
                  <c:v>-4.1724470560064404</c:v>
                </c:pt>
                <c:pt idx="607">
                  <c:v>-4.0980124855585487</c:v>
                </c:pt>
                <c:pt idx="608">
                  <c:v>-4.0211985689436247</c:v>
                </c:pt>
                <c:pt idx="609">
                  <c:v>-2.9420280677879553</c:v>
                </c:pt>
                <c:pt idx="610">
                  <c:v>-2.8605244420248503</c:v>
                </c:pt>
                <c:pt idx="611">
                  <c:v>-1.7767118429429196</c:v>
                </c:pt>
                <c:pt idx="612">
                  <c:v>-1.6906151060295933</c:v>
                </c:pt>
                <c:pt idx="613">
                  <c:v>-0.60225974361176071</c:v>
                </c:pt>
                <c:pt idx="614">
                  <c:v>-1.5116719372959508</c:v>
                </c:pt>
                <c:pt idx="615">
                  <c:v>-1.4188785302101117</c:v>
                </c:pt>
                <c:pt idx="616">
                  <c:v>-0.32390701904950348</c:v>
                </c:pt>
                <c:pt idx="617">
                  <c:v>0.77321445407127953</c:v>
                </c:pt>
                <c:pt idx="618">
                  <c:v>0.87245710995732395</c:v>
                </c:pt>
                <c:pt idx="619">
                  <c:v>-2.620845913860137E-2</c:v>
                </c:pt>
                <c:pt idx="620">
                  <c:v>7.7187719198018812E-2</c:v>
                </c:pt>
                <c:pt idx="621">
                  <c:v>0.18261500644133122</c:v>
                </c:pt>
                <c:pt idx="622">
                  <c:v>0.29004216220389267</c:v>
                </c:pt>
                <c:pt idx="623">
                  <c:v>1.3994373534939939</c:v>
                </c:pt>
                <c:pt idx="624">
                  <c:v>1.5107681641483595</c:v>
                </c:pt>
                <c:pt idx="625">
                  <c:v>-2.3759983955621919</c:v>
                </c:pt>
                <c:pt idx="626">
                  <c:v>-2.2608958791572142</c:v>
                </c:pt>
                <c:pt idx="627">
                  <c:v>-4.1439583940039455</c:v>
                </c:pt>
                <c:pt idx="628">
                  <c:v>-5.0252205912105978</c:v>
                </c:pt>
                <c:pt idx="629">
                  <c:v>-3.9047176553584677</c:v>
                </c:pt>
                <c:pt idx="630">
                  <c:v>-2.7824852940759897</c:v>
                </c:pt>
                <c:pt idx="631">
                  <c:v>1.3414402725422114</c:v>
                </c:pt>
                <c:pt idx="632">
                  <c:v>0.4670223226681145</c:v>
                </c:pt>
                <c:pt idx="633">
                  <c:v>0.59422364362178115</c:v>
                </c:pt>
                <c:pt idx="634">
                  <c:v>0.72300654289827904</c:v>
                </c:pt>
                <c:pt idx="635">
                  <c:v>1.8533328593367404</c:v>
                </c:pt>
                <c:pt idx="636">
                  <c:v>0.9851639744284526</c:v>
                </c:pt>
                <c:pt idx="637">
                  <c:v>0.11846082376023759</c:v>
                </c:pt>
                <c:pt idx="638">
                  <c:v>-5.7468160914098405</c:v>
                </c:pt>
                <c:pt idx="639">
                  <c:v>-3.6107066924482076</c:v>
                </c:pt>
                <c:pt idx="640">
                  <c:v>-0.47325131151614031</c:v>
                </c:pt>
                <c:pt idx="641">
                  <c:v>-2.3344906796185345</c:v>
                </c:pt>
                <c:pt idx="642">
                  <c:v>-1.1944659145343461</c:v>
                </c:pt>
                <c:pt idx="643">
                  <c:v>0.94678149136735534</c:v>
                </c:pt>
                <c:pt idx="644">
                  <c:v>-1.9107903165773834</c:v>
                </c:pt>
                <c:pt idx="645">
                  <c:v>-0.76722354292504313</c:v>
                </c:pt>
                <c:pt idx="646">
                  <c:v>-2.6225607296184172</c:v>
                </c:pt>
                <c:pt idx="647">
                  <c:v>-7.4768447433806671</c:v>
                </c:pt>
                <c:pt idx="648">
                  <c:v>-8.3301187630128126</c:v>
                </c:pt>
                <c:pt idx="649">
                  <c:v>-7.1824262665990801</c:v>
                </c:pt>
                <c:pt idx="650">
                  <c:v>-6.0338110186232257</c:v>
                </c:pt>
                <c:pt idx="651">
                  <c:v>-7.8843170570003327</c:v>
                </c:pt>
                <c:pt idx="652">
                  <c:v>-3.7339886800273252</c:v>
                </c:pt>
                <c:pt idx="653">
                  <c:v>-1.582870433256522</c:v>
                </c:pt>
                <c:pt idx="654">
                  <c:v>-7.4310070962956711</c:v>
                </c:pt>
                <c:pt idx="655">
                  <c:v>-7.2784436695389161</c:v>
                </c:pt>
                <c:pt idx="656">
                  <c:v>-3.1252253608321929</c:v>
                </c:pt>
                <c:pt idx="657">
                  <c:v>2.8602427922908902E-2</c:v>
                </c:pt>
                <c:pt idx="658">
                  <c:v>3.1829941142226534</c:v>
                </c:pt>
                <c:pt idx="659">
                  <c:v>1.3379039484682558</c:v>
                </c:pt>
                <c:pt idx="660">
                  <c:v>-2.506713972477522</c:v>
                </c:pt>
                <c:pt idx="661">
                  <c:v>-5.3509056916882756</c:v>
                </c:pt>
                <c:pt idx="662">
                  <c:v>-7.1947173785304059</c:v>
                </c:pt>
                <c:pt idx="663">
                  <c:v>-8.0381953149821257</c:v>
                </c:pt>
                <c:pt idx="664">
                  <c:v>-4.8813858819191154</c:v>
                </c:pt>
                <c:pt idx="665">
                  <c:v>-3.7243355453708453</c:v>
                </c:pt>
                <c:pt idx="666">
                  <c:v>-3.5670908427517585</c:v>
                </c:pt>
                <c:pt idx="667">
                  <c:v>-3.4096983690711138</c:v>
                </c:pt>
                <c:pt idx="668">
                  <c:v>-2.2522047631259756</c:v>
                </c:pt>
                <c:pt idx="669">
                  <c:v>-2.0946566936810171</c:v>
                </c:pt>
                <c:pt idx="670">
                  <c:v>-2.9371008456397245</c:v>
                </c:pt>
                <c:pt idx="671">
                  <c:v>-1.779583906210485</c:v>
                </c:pt>
                <c:pt idx="672">
                  <c:v>-2.6221525510722561</c:v>
                </c:pt>
                <c:pt idx="673">
                  <c:v>-1.4648534305434513</c:v>
                </c:pt>
                <c:pt idx="674">
                  <c:v>-3.3077331557586049</c:v>
                </c:pt>
                <c:pt idx="675">
                  <c:v>-3.1508382848563166</c:v>
                </c:pt>
                <c:pt idx="676">
                  <c:v>-2.9942153091831578</c:v>
                </c:pt>
                <c:pt idx="677">
                  <c:v>-1.8379106395172577</c:v>
                </c:pt>
                <c:pt idx="678">
                  <c:v>-3.6819705923157802</c:v>
                </c:pt>
                <c:pt idx="679">
                  <c:v>-5.5264413759903483</c:v>
                </c:pt>
                <c:pt idx="680">
                  <c:v>-4.3713690772145668</c:v>
                </c:pt>
                <c:pt idx="681">
                  <c:v>-4.2167996472673828</c:v>
                </c:pt>
                <c:pt idx="682">
                  <c:v>-3.0627788884168865</c:v>
                </c:pt>
                <c:pt idx="683">
                  <c:v>-2.9093524403480142</c:v>
                </c:pt>
                <c:pt idx="684">
                  <c:v>-3.7565657666386167</c:v>
                </c:pt>
                <c:pt idx="685">
                  <c:v>-1.6044641412874583</c:v>
                </c:pt>
                <c:pt idx="686">
                  <c:v>-2.4530926352986917</c:v>
                </c:pt>
                <c:pt idx="687">
                  <c:v>-0.3024961033263267</c:v>
                </c:pt>
                <c:pt idx="688">
                  <c:v>1.8472808296172465</c:v>
                </c:pt>
                <c:pt idx="689">
                  <c:v>1.9961937813845587</c:v>
                </c:pt>
                <c:pt idx="690">
                  <c:v>-1.8558013741555346</c:v>
                </c:pt>
                <c:pt idx="691">
                  <c:v>-3.7087484940423234</c:v>
                </c:pt>
                <c:pt idx="692">
                  <c:v>-3.5626911532274566</c:v>
                </c:pt>
                <c:pt idx="693">
                  <c:v>-1.4176726316627386</c:v>
                </c:pt>
                <c:pt idx="694">
                  <c:v>-4.27373590147534</c:v>
                </c:pt>
                <c:pt idx="695">
                  <c:v>-4.1309236142342307</c:v>
                </c:pt>
                <c:pt idx="696">
                  <c:v>-3.9892780883115799</c:v>
                </c:pt>
                <c:pt idx="697">
                  <c:v>-2.8488412963429637</c:v>
                </c:pt>
                <c:pt idx="698">
                  <c:v>-4.7096548527898801</c:v>
                </c:pt>
                <c:pt idx="699">
                  <c:v>-2.5717600016085518</c:v>
                </c:pt>
                <c:pt idx="700">
                  <c:v>1.5648023959716326</c:v>
                </c:pt>
                <c:pt idx="701">
                  <c:v>-2.3000081264439549</c:v>
                </c:pt>
                <c:pt idx="702">
                  <c:v>-6.1662316284239695</c:v>
                </c:pt>
                <c:pt idx="703">
                  <c:v>-5.0339077508406636</c:v>
                </c:pt>
                <c:pt idx="704">
                  <c:v>-3.9030757041233546</c:v>
                </c:pt>
                <c:pt idx="705">
                  <c:v>0.22622574336033807</c:v>
                </c:pt>
                <c:pt idx="706">
                  <c:v>-0.64604172320745157</c:v>
                </c:pt>
                <c:pt idx="707">
                  <c:v>-1.5199159537414584</c:v>
                </c:pt>
                <c:pt idx="708">
                  <c:v>-2.3954343220373966</c:v>
                </c:pt>
                <c:pt idx="709">
                  <c:v>-6.2726337146974194</c:v>
                </c:pt>
                <c:pt idx="710">
                  <c:v>-2.1515505201997485</c:v>
                </c:pt>
                <c:pt idx="711">
                  <c:v>-2.032220618116054</c:v>
                </c:pt>
                <c:pt idx="712">
                  <c:v>-1.9146793684794332</c:v>
                </c:pt>
                <c:pt idx="713">
                  <c:v>-0.79896160130659588</c:v>
                </c:pt>
                <c:pt idx="714">
                  <c:v>2.3148983937231042</c:v>
                </c:pt>
                <c:pt idx="715">
                  <c:v>2.4268668774283721</c:v>
                </c:pt>
                <c:pt idx="716">
                  <c:v>-0.46308932887629428</c:v>
                </c:pt>
                <c:pt idx="717">
                  <c:v>0.6449971664509011</c:v>
                </c:pt>
                <c:pt idx="718">
                  <c:v>1.7510943350416319</c:v>
                </c:pt>
                <c:pt idx="719">
                  <c:v>-2.144829261991851</c:v>
                </c:pt>
                <c:pt idx="720">
                  <c:v>-4.2804464740702208E-2</c:v>
                </c:pt>
                <c:pt idx="721">
                  <c:v>-4.9428615053608889</c:v>
                </c:pt>
                <c:pt idx="722">
                  <c:v>-4.8450299991147521</c:v>
                </c:pt>
                <c:pt idx="723">
                  <c:v>5.250661064404647</c:v>
                </c:pt>
                <c:pt idx="724">
                  <c:v>-4.655816670136276</c:v>
                </c:pt>
                <c:pt idx="725">
                  <c:v>-7.5644909154092357</c:v>
                </c:pt>
                <c:pt idx="726">
                  <c:v>-4.4753887332123048</c:v>
                </c:pt>
                <c:pt idx="727">
                  <c:v>-0.388536526450868</c:v>
                </c:pt>
                <c:pt idx="728">
                  <c:v>-1.3039600313139017</c:v>
                </c:pt>
                <c:pt idx="729">
                  <c:v>6.7783156903522537</c:v>
                </c:pt>
                <c:pt idx="730">
                  <c:v>9.8582662584702305</c:v>
                </c:pt>
              </c:numCache>
            </c:numRef>
          </c:xVal>
          <c:yVal>
            <c:numRef>
              <c:f>'Reg Data 2020_2021'!$J$5:$J$735</c:f>
              <c:numCache>
                <c:formatCode>General</c:formatCode>
                <c:ptCount val="731"/>
                <c:pt idx="0">
                  <c:v>79</c:v>
                </c:pt>
                <c:pt idx="1">
                  <c:v>93</c:v>
                </c:pt>
                <c:pt idx="2">
                  <c:v>88</c:v>
                </c:pt>
                <c:pt idx="3">
                  <c:v>73</c:v>
                </c:pt>
                <c:pt idx="4">
                  <c:v>64</c:v>
                </c:pt>
                <c:pt idx="5">
                  <c:v>80</c:v>
                </c:pt>
                <c:pt idx="6">
                  <c:v>85</c:v>
                </c:pt>
                <c:pt idx="7">
                  <c:v>85</c:v>
                </c:pt>
                <c:pt idx="8">
                  <c:v>94</c:v>
                </c:pt>
                <c:pt idx="9">
                  <c:v>73</c:v>
                </c:pt>
                <c:pt idx="10">
                  <c:v>81</c:v>
                </c:pt>
                <c:pt idx="11">
                  <c:v>81</c:v>
                </c:pt>
                <c:pt idx="12">
                  <c:v>78</c:v>
                </c:pt>
                <c:pt idx="13">
                  <c:v>83</c:v>
                </c:pt>
                <c:pt idx="14">
                  <c:v>78</c:v>
                </c:pt>
                <c:pt idx="15">
                  <c:v>84</c:v>
                </c:pt>
                <c:pt idx="16">
                  <c:v>82</c:v>
                </c:pt>
                <c:pt idx="17">
                  <c:v>94</c:v>
                </c:pt>
                <c:pt idx="18">
                  <c:v>87</c:v>
                </c:pt>
                <c:pt idx="19">
                  <c:v>83</c:v>
                </c:pt>
                <c:pt idx="20">
                  <c:v>86</c:v>
                </c:pt>
                <c:pt idx="21">
                  <c:v>81</c:v>
                </c:pt>
                <c:pt idx="22">
                  <c:v>76</c:v>
                </c:pt>
                <c:pt idx="23">
                  <c:v>86</c:v>
                </c:pt>
                <c:pt idx="24">
                  <c:v>83</c:v>
                </c:pt>
                <c:pt idx="25">
                  <c:v>86</c:v>
                </c:pt>
                <c:pt idx="26">
                  <c:v>84</c:v>
                </c:pt>
                <c:pt idx="27">
                  <c:v>74</c:v>
                </c:pt>
                <c:pt idx="28">
                  <c:v>66</c:v>
                </c:pt>
                <c:pt idx="29">
                  <c:v>70</c:v>
                </c:pt>
                <c:pt idx="30">
                  <c:v>71</c:v>
                </c:pt>
                <c:pt idx="31">
                  <c:v>71</c:v>
                </c:pt>
                <c:pt idx="32">
                  <c:v>74</c:v>
                </c:pt>
                <c:pt idx="33">
                  <c:v>68</c:v>
                </c:pt>
                <c:pt idx="34">
                  <c:v>77</c:v>
                </c:pt>
                <c:pt idx="35">
                  <c:v>74</c:v>
                </c:pt>
                <c:pt idx="36">
                  <c:v>68</c:v>
                </c:pt>
                <c:pt idx="37">
                  <c:v>74</c:v>
                </c:pt>
                <c:pt idx="38">
                  <c:v>83</c:v>
                </c:pt>
                <c:pt idx="39">
                  <c:v>66</c:v>
                </c:pt>
                <c:pt idx="40">
                  <c:v>79</c:v>
                </c:pt>
                <c:pt idx="41">
                  <c:v>56</c:v>
                </c:pt>
                <c:pt idx="42">
                  <c:v>68</c:v>
                </c:pt>
                <c:pt idx="43">
                  <c:v>66</c:v>
                </c:pt>
                <c:pt idx="44">
                  <c:v>72</c:v>
                </c:pt>
                <c:pt idx="45">
                  <c:v>72</c:v>
                </c:pt>
                <c:pt idx="46">
                  <c:v>66</c:v>
                </c:pt>
                <c:pt idx="47">
                  <c:v>64</c:v>
                </c:pt>
                <c:pt idx="48">
                  <c:v>57</c:v>
                </c:pt>
                <c:pt idx="49">
                  <c:v>67</c:v>
                </c:pt>
                <c:pt idx="50">
                  <c:v>69</c:v>
                </c:pt>
                <c:pt idx="51">
                  <c:v>62</c:v>
                </c:pt>
                <c:pt idx="52">
                  <c:v>46</c:v>
                </c:pt>
                <c:pt idx="53">
                  <c:v>66</c:v>
                </c:pt>
                <c:pt idx="54">
                  <c:v>65</c:v>
                </c:pt>
                <c:pt idx="55">
                  <c:v>72</c:v>
                </c:pt>
                <c:pt idx="56">
                  <c:v>60</c:v>
                </c:pt>
                <c:pt idx="57">
                  <c:v>57</c:v>
                </c:pt>
                <c:pt idx="58">
                  <c:v>70</c:v>
                </c:pt>
                <c:pt idx="59">
                  <c:v>76</c:v>
                </c:pt>
                <c:pt idx="60">
                  <c:v>65</c:v>
                </c:pt>
                <c:pt idx="61">
                  <c:v>54</c:v>
                </c:pt>
                <c:pt idx="62">
                  <c:v>85</c:v>
                </c:pt>
                <c:pt idx="63">
                  <c:v>70</c:v>
                </c:pt>
                <c:pt idx="64">
                  <c:v>61</c:v>
                </c:pt>
                <c:pt idx="65">
                  <c:v>72</c:v>
                </c:pt>
                <c:pt idx="66">
                  <c:v>75</c:v>
                </c:pt>
                <c:pt idx="67">
                  <c:v>62</c:v>
                </c:pt>
                <c:pt idx="68">
                  <c:v>81</c:v>
                </c:pt>
                <c:pt idx="69">
                  <c:v>75</c:v>
                </c:pt>
                <c:pt idx="70">
                  <c:v>92</c:v>
                </c:pt>
                <c:pt idx="71">
                  <c:v>60</c:v>
                </c:pt>
                <c:pt idx="72">
                  <c:v>54</c:v>
                </c:pt>
                <c:pt idx="73">
                  <c:v>62</c:v>
                </c:pt>
                <c:pt idx="74">
                  <c:v>50</c:v>
                </c:pt>
                <c:pt idx="75">
                  <c:v>50</c:v>
                </c:pt>
                <c:pt idx="76">
                  <c:v>75</c:v>
                </c:pt>
                <c:pt idx="77">
                  <c:v>71</c:v>
                </c:pt>
                <c:pt idx="78">
                  <c:v>77</c:v>
                </c:pt>
                <c:pt idx="79">
                  <c:v>73</c:v>
                </c:pt>
                <c:pt idx="80">
                  <c:v>70</c:v>
                </c:pt>
                <c:pt idx="81">
                  <c:v>57</c:v>
                </c:pt>
                <c:pt idx="82">
                  <c:v>46</c:v>
                </c:pt>
                <c:pt idx="83">
                  <c:v>43</c:v>
                </c:pt>
                <c:pt idx="84">
                  <c:v>42</c:v>
                </c:pt>
                <c:pt idx="85">
                  <c:v>48</c:v>
                </c:pt>
                <c:pt idx="86">
                  <c:v>53</c:v>
                </c:pt>
                <c:pt idx="87">
                  <c:v>57</c:v>
                </c:pt>
                <c:pt idx="88">
                  <c:v>63</c:v>
                </c:pt>
                <c:pt idx="89">
                  <c:v>49</c:v>
                </c:pt>
                <c:pt idx="90">
                  <c:v>66</c:v>
                </c:pt>
                <c:pt idx="91">
                  <c:v>60</c:v>
                </c:pt>
                <c:pt idx="92">
                  <c:v>44</c:v>
                </c:pt>
                <c:pt idx="93">
                  <c:v>61</c:v>
                </c:pt>
                <c:pt idx="94">
                  <c:v>61</c:v>
                </c:pt>
                <c:pt idx="95">
                  <c:v>47</c:v>
                </c:pt>
                <c:pt idx="96">
                  <c:v>38</c:v>
                </c:pt>
                <c:pt idx="97">
                  <c:v>41</c:v>
                </c:pt>
                <c:pt idx="98">
                  <c:v>33</c:v>
                </c:pt>
                <c:pt idx="99">
                  <c:v>44</c:v>
                </c:pt>
                <c:pt idx="100">
                  <c:v>53</c:v>
                </c:pt>
                <c:pt idx="101">
                  <c:v>57</c:v>
                </c:pt>
                <c:pt idx="102">
                  <c:v>52</c:v>
                </c:pt>
                <c:pt idx="103">
                  <c:v>60</c:v>
                </c:pt>
                <c:pt idx="104">
                  <c:v>49</c:v>
                </c:pt>
                <c:pt idx="105">
                  <c:v>51</c:v>
                </c:pt>
                <c:pt idx="106">
                  <c:v>53</c:v>
                </c:pt>
                <c:pt idx="107">
                  <c:v>51</c:v>
                </c:pt>
                <c:pt idx="108">
                  <c:v>61</c:v>
                </c:pt>
                <c:pt idx="109">
                  <c:v>53</c:v>
                </c:pt>
                <c:pt idx="110">
                  <c:v>37</c:v>
                </c:pt>
                <c:pt idx="111">
                  <c:v>38</c:v>
                </c:pt>
                <c:pt idx="112">
                  <c:v>38</c:v>
                </c:pt>
                <c:pt idx="113">
                  <c:v>47</c:v>
                </c:pt>
                <c:pt idx="114">
                  <c:v>46</c:v>
                </c:pt>
                <c:pt idx="115">
                  <c:v>57</c:v>
                </c:pt>
                <c:pt idx="116">
                  <c:v>50</c:v>
                </c:pt>
                <c:pt idx="117">
                  <c:v>50</c:v>
                </c:pt>
                <c:pt idx="118">
                  <c:v>51</c:v>
                </c:pt>
                <c:pt idx="119">
                  <c:v>70</c:v>
                </c:pt>
                <c:pt idx="120">
                  <c:v>62</c:v>
                </c:pt>
                <c:pt idx="121">
                  <c:v>63</c:v>
                </c:pt>
                <c:pt idx="122">
                  <c:v>63</c:v>
                </c:pt>
                <c:pt idx="123">
                  <c:v>62</c:v>
                </c:pt>
                <c:pt idx="124">
                  <c:v>67</c:v>
                </c:pt>
                <c:pt idx="125">
                  <c:v>62</c:v>
                </c:pt>
                <c:pt idx="126">
                  <c:v>55</c:v>
                </c:pt>
                <c:pt idx="127">
                  <c:v>51</c:v>
                </c:pt>
                <c:pt idx="128">
                  <c:v>56</c:v>
                </c:pt>
                <c:pt idx="129">
                  <c:v>59</c:v>
                </c:pt>
                <c:pt idx="130">
                  <c:v>74</c:v>
                </c:pt>
                <c:pt idx="131">
                  <c:v>91</c:v>
                </c:pt>
                <c:pt idx="132">
                  <c:v>61</c:v>
                </c:pt>
                <c:pt idx="133">
                  <c:v>63</c:v>
                </c:pt>
                <c:pt idx="134">
                  <c:v>76</c:v>
                </c:pt>
                <c:pt idx="135">
                  <c:v>56</c:v>
                </c:pt>
                <c:pt idx="136">
                  <c:v>54</c:v>
                </c:pt>
                <c:pt idx="137">
                  <c:v>54</c:v>
                </c:pt>
                <c:pt idx="138">
                  <c:v>57</c:v>
                </c:pt>
                <c:pt idx="139">
                  <c:v>52</c:v>
                </c:pt>
                <c:pt idx="140">
                  <c:v>65</c:v>
                </c:pt>
                <c:pt idx="141">
                  <c:v>48</c:v>
                </c:pt>
                <c:pt idx="142">
                  <c:v>58</c:v>
                </c:pt>
                <c:pt idx="143">
                  <c:v>88</c:v>
                </c:pt>
                <c:pt idx="144">
                  <c:v>71</c:v>
                </c:pt>
                <c:pt idx="145">
                  <c:v>70</c:v>
                </c:pt>
                <c:pt idx="146">
                  <c:v>63</c:v>
                </c:pt>
                <c:pt idx="147">
                  <c:v>55</c:v>
                </c:pt>
                <c:pt idx="148">
                  <c:v>75</c:v>
                </c:pt>
                <c:pt idx="149">
                  <c:v>48</c:v>
                </c:pt>
                <c:pt idx="150">
                  <c:v>52</c:v>
                </c:pt>
                <c:pt idx="151">
                  <c:v>71</c:v>
                </c:pt>
                <c:pt idx="152">
                  <c:v>50</c:v>
                </c:pt>
                <c:pt idx="153">
                  <c:v>62</c:v>
                </c:pt>
                <c:pt idx="154">
                  <c:v>59</c:v>
                </c:pt>
                <c:pt idx="155">
                  <c:v>78</c:v>
                </c:pt>
                <c:pt idx="156">
                  <c:v>67</c:v>
                </c:pt>
                <c:pt idx="157">
                  <c:v>75</c:v>
                </c:pt>
                <c:pt idx="158">
                  <c:v>83</c:v>
                </c:pt>
                <c:pt idx="159">
                  <c:v>69</c:v>
                </c:pt>
                <c:pt idx="160">
                  <c:v>63</c:v>
                </c:pt>
                <c:pt idx="161">
                  <c:v>83</c:v>
                </c:pt>
                <c:pt idx="162">
                  <c:v>77</c:v>
                </c:pt>
                <c:pt idx="163">
                  <c:v>64</c:v>
                </c:pt>
                <c:pt idx="164">
                  <c:v>68</c:v>
                </c:pt>
                <c:pt idx="165">
                  <c:v>94</c:v>
                </c:pt>
                <c:pt idx="166">
                  <c:v>60</c:v>
                </c:pt>
                <c:pt idx="167">
                  <c:v>57</c:v>
                </c:pt>
                <c:pt idx="168">
                  <c:v>63</c:v>
                </c:pt>
                <c:pt idx="169">
                  <c:v>84</c:v>
                </c:pt>
                <c:pt idx="170">
                  <c:v>90</c:v>
                </c:pt>
                <c:pt idx="171">
                  <c:v>84</c:v>
                </c:pt>
                <c:pt idx="172">
                  <c:v>65</c:v>
                </c:pt>
                <c:pt idx="173">
                  <c:v>58</c:v>
                </c:pt>
                <c:pt idx="174">
                  <c:v>54</c:v>
                </c:pt>
                <c:pt idx="175">
                  <c:v>74</c:v>
                </c:pt>
                <c:pt idx="176">
                  <c:v>62</c:v>
                </c:pt>
                <c:pt idx="177">
                  <c:v>77</c:v>
                </c:pt>
                <c:pt idx="178">
                  <c:v>70</c:v>
                </c:pt>
                <c:pt idx="179">
                  <c:v>68</c:v>
                </c:pt>
                <c:pt idx="180">
                  <c:v>74</c:v>
                </c:pt>
                <c:pt idx="181">
                  <c:v>50</c:v>
                </c:pt>
                <c:pt idx="182">
                  <c:v>53</c:v>
                </c:pt>
                <c:pt idx="183">
                  <c:v>80</c:v>
                </c:pt>
                <c:pt idx="184">
                  <c:v>66</c:v>
                </c:pt>
                <c:pt idx="185">
                  <c:v>53</c:v>
                </c:pt>
                <c:pt idx="186">
                  <c:v>53</c:v>
                </c:pt>
                <c:pt idx="187">
                  <c:v>52</c:v>
                </c:pt>
                <c:pt idx="188">
                  <c:v>53</c:v>
                </c:pt>
                <c:pt idx="189">
                  <c:v>78</c:v>
                </c:pt>
                <c:pt idx="190">
                  <c:v>80</c:v>
                </c:pt>
                <c:pt idx="191">
                  <c:v>49</c:v>
                </c:pt>
                <c:pt idx="192">
                  <c:v>71</c:v>
                </c:pt>
                <c:pt idx="193">
                  <c:v>55</c:v>
                </c:pt>
                <c:pt idx="194">
                  <c:v>52</c:v>
                </c:pt>
                <c:pt idx="195">
                  <c:v>53</c:v>
                </c:pt>
                <c:pt idx="196">
                  <c:v>64</c:v>
                </c:pt>
                <c:pt idx="197">
                  <c:v>81</c:v>
                </c:pt>
                <c:pt idx="198">
                  <c:v>63</c:v>
                </c:pt>
                <c:pt idx="199">
                  <c:v>78</c:v>
                </c:pt>
                <c:pt idx="200">
                  <c:v>69</c:v>
                </c:pt>
                <c:pt idx="201">
                  <c:v>63</c:v>
                </c:pt>
                <c:pt idx="202">
                  <c:v>60</c:v>
                </c:pt>
                <c:pt idx="203">
                  <c:v>52</c:v>
                </c:pt>
                <c:pt idx="204">
                  <c:v>51</c:v>
                </c:pt>
                <c:pt idx="205">
                  <c:v>55</c:v>
                </c:pt>
                <c:pt idx="206">
                  <c:v>50</c:v>
                </c:pt>
                <c:pt idx="207">
                  <c:v>64</c:v>
                </c:pt>
                <c:pt idx="208">
                  <c:v>49</c:v>
                </c:pt>
                <c:pt idx="209">
                  <c:v>43</c:v>
                </c:pt>
                <c:pt idx="210">
                  <c:v>42</c:v>
                </c:pt>
                <c:pt idx="211">
                  <c:v>41</c:v>
                </c:pt>
                <c:pt idx="212">
                  <c:v>46</c:v>
                </c:pt>
                <c:pt idx="213">
                  <c:v>45</c:v>
                </c:pt>
                <c:pt idx="214">
                  <c:v>73</c:v>
                </c:pt>
                <c:pt idx="215">
                  <c:v>92</c:v>
                </c:pt>
                <c:pt idx="216">
                  <c:v>79</c:v>
                </c:pt>
                <c:pt idx="217">
                  <c:v>65</c:v>
                </c:pt>
                <c:pt idx="218">
                  <c:v>61</c:v>
                </c:pt>
                <c:pt idx="219">
                  <c:v>61</c:v>
                </c:pt>
                <c:pt idx="220">
                  <c:v>56</c:v>
                </c:pt>
                <c:pt idx="221">
                  <c:v>55</c:v>
                </c:pt>
                <c:pt idx="222">
                  <c:v>78</c:v>
                </c:pt>
                <c:pt idx="223">
                  <c:v>67</c:v>
                </c:pt>
                <c:pt idx="224">
                  <c:v>59</c:v>
                </c:pt>
                <c:pt idx="225">
                  <c:v>52</c:v>
                </c:pt>
                <c:pt idx="226">
                  <c:v>71</c:v>
                </c:pt>
                <c:pt idx="227">
                  <c:v>76</c:v>
                </c:pt>
                <c:pt idx="228">
                  <c:v>62</c:v>
                </c:pt>
                <c:pt idx="229">
                  <c:v>70</c:v>
                </c:pt>
                <c:pt idx="230">
                  <c:v>82</c:v>
                </c:pt>
                <c:pt idx="231">
                  <c:v>71</c:v>
                </c:pt>
                <c:pt idx="232">
                  <c:v>64</c:v>
                </c:pt>
                <c:pt idx="233">
                  <c:v>60</c:v>
                </c:pt>
                <c:pt idx="234">
                  <c:v>79</c:v>
                </c:pt>
                <c:pt idx="235">
                  <c:v>69</c:v>
                </c:pt>
                <c:pt idx="236">
                  <c:v>57</c:v>
                </c:pt>
                <c:pt idx="237">
                  <c:v>53</c:v>
                </c:pt>
                <c:pt idx="238">
                  <c:v>40</c:v>
                </c:pt>
                <c:pt idx="239">
                  <c:v>56</c:v>
                </c:pt>
                <c:pt idx="240">
                  <c:v>73</c:v>
                </c:pt>
                <c:pt idx="241">
                  <c:v>82</c:v>
                </c:pt>
                <c:pt idx="242">
                  <c:v>96</c:v>
                </c:pt>
                <c:pt idx="243">
                  <c:v>84</c:v>
                </c:pt>
                <c:pt idx="244">
                  <c:v>83</c:v>
                </c:pt>
                <c:pt idx="245">
                  <c:v>61</c:v>
                </c:pt>
                <c:pt idx="246">
                  <c:v>52</c:v>
                </c:pt>
                <c:pt idx="247">
                  <c:v>70</c:v>
                </c:pt>
                <c:pt idx="248">
                  <c:v>83</c:v>
                </c:pt>
                <c:pt idx="249">
                  <c:v>63</c:v>
                </c:pt>
                <c:pt idx="250">
                  <c:v>66</c:v>
                </c:pt>
                <c:pt idx="251">
                  <c:v>71</c:v>
                </c:pt>
                <c:pt idx="252">
                  <c:v>56</c:v>
                </c:pt>
                <c:pt idx="253">
                  <c:v>64</c:v>
                </c:pt>
                <c:pt idx="254">
                  <c:v>75</c:v>
                </c:pt>
                <c:pt idx="255">
                  <c:v>79</c:v>
                </c:pt>
                <c:pt idx="256">
                  <c:v>75</c:v>
                </c:pt>
                <c:pt idx="257">
                  <c:v>68</c:v>
                </c:pt>
                <c:pt idx="258">
                  <c:v>62</c:v>
                </c:pt>
                <c:pt idx="259">
                  <c:v>67</c:v>
                </c:pt>
                <c:pt idx="260">
                  <c:v>63</c:v>
                </c:pt>
                <c:pt idx="261">
                  <c:v>71</c:v>
                </c:pt>
                <c:pt idx="262">
                  <c:v>65</c:v>
                </c:pt>
                <c:pt idx="263">
                  <c:v>69</c:v>
                </c:pt>
                <c:pt idx="264">
                  <c:v>68</c:v>
                </c:pt>
                <c:pt idx="265">
                  <c:v>67</c:v>
                </c:pt>
                <c:pt idx="266">
                  <c:v>69</c:v>
                </c:pt>
                <c:pt idx="267">
                  <c:v>75</c:v>
                </c:pt>
                <c:pt idx="268">
                  <c:v>91</c:v>
                </c:pt>
                <c:pt idx="269">
                  <c:v>91</c:v>
                </c:pt>
                <c:pt idx="270">
                  <c:v>80</c:v>
                </c:pt>
                <c:pt idx="271">
                  <c:v>97</c:v>
                </c:pt>
                <c:pt idx="272">
                  <c:v>91</c:v>
                </c:pt>
                <c:pt idx="273">
                  <c:v>81</c:v>
                </c:pt>
                <c:pt idx="274">
                  <c:v>83</c:v>
                </c:pt>
                <c:pt idx="275">
                  <c:v>81</c:v>
                </c:pt>
                <c:pt idx="276">
                  <c:v>73</c:v>
                </c:pt>
                <c:pt idx="277">
                  <c:v>78</c:v>
                </c:pt>
                <c:pt idx="278">
                  <c:v>82</c:v>
                </c:pt>
                <c:pt idx="279">
                  <c:v>67</c:v>
                </c:pt>
                <c:pt idx="280">
                  <c:v>71</c:v>
                </c:pt>
                <c:pt idx="281">
                  <c:v>66</c:v>
                </c:pt>
                <c:pt idx="282">
                  <c:v>72</c:v>
                </c:pt>
                <c:pt idx="283">
                  <c:v>88</c:v>
                </c:pt>
                <c:pt idx="284">
                  <c:v>90</c:v>
                </c:pt>
                <c:pt idx="285">
                  <c:v>82</c:v>
                </c:pt>
                <c:pt idx="286">
                  <c:v>87</c:v>
                </c:pt>
                <c:pt idx="287">
                  <c:v>94</c:v>
                </c:pt>
                <c:pt idx="288">
                  <c:v>89</c:v>
                </c:pt>
                <c:pt idx="289">
                  <c:v>85</c:v>
                </c:pt>
                <c:pt idx="290">
                  <c:v>81</c:v>
                </c:pt>
                <c:pt idx="291">
                  <c:v>68</c:v>
                </c:pt>
                <c:pt idx="292">
                  <c:v>74</c:v>
                </c:pt>
                <c:pt idx="293">
                  <c:v>86</c:v>
                </c:pt>
                <c:pt idx="294">
                  <c:v>83</c:v>
                </c:pt>
                <c:pt idx="295">
                  <c:v>88</c:v>
                </c:pt>
                <c:pt idx="296">
                  <c:v>96</c:v>
                </c:pt>
                <c:pt idx="297">
                  <c:v>81</c:v>
                </c:pt>
                <c:pt idx="298">
                  <c:v>89</c:v>
                </c:pt>
                <c:pt idx="299">
                  <c:v>87</c:v>
                </c:pt>
                <c:pt idx="300">
                  <c:v>86</c:v>
                </c:pt>
                <c:pt idx="301">
                  <c:v>93</c:v>
                </c:pt>
                <c:pt idx="302">
                  <c:v>85</c:v>
                </c:pt>
                <c:pt idx="303">
                  <c:v>88</c:v>
                </c:pt>
                <c:pt idx="304">
                  <c:v>82</c:v>
                </c:pt>
                <c:pt idx="305">
                  <c:v>95</c:v>
                </c:pt>
                <c:pt idx="306">
                  <c:v>81</c:v>
                </c:pt>
                <c:pt idx="307">
                  <c:v>86</c:v>
                </c:pt>
                <c:pt idx="308">
                  <c:v>79</c:v>
                </c:pt>
                <c:pt idx="309">
                  <c:v>81</c:v>
                </c:pt>
                <c:pt idx="310">
                  <c:v>88</c:v>
                </c:pt>
                <c:pt idx="311">
                  <c:v>98</c:v>
                </c:pt>
                <c:pt idx="312">
                  <c:v>97</c:v>
                </c:pt>
                <c:pt idx="313">
                  <c:v>93</c:v>
                </c:pt>
                <c:pt idx="314">
                  <c:v>88</c:v>
                </c:pt>
                <c:pt idx="315">
                  <c:v>79</c:v>
                </c:pt>
                <c:pt idx="316">
                  <c:v>84</c:v>
                </c:pt>
                <c:pt idx="317">
                  <c:v>87</c:v>
                </c:pt>
                <c:pt idx="318">
                  <c:v>92</c:v>
                </c:pt>
                <c:pt idx="319">
                  <c:v>85</c:v>
                </c:pt>
                <c:pt idx="320">
                  <c:v>77</c:v>
                </c:pt>
                <c:pt idx="321">
                  <c:v>73</c:v>
                </c:pt>
                <c:pt idx="322">
                  <c:v>79</c:v>
                </c:pt>
                <c:pt idx="323">
                  <c:v>85</c:v>
                </c:pt>
                <c:pt idx="324">
                  <c:v>81</c:v>
                </c:pt>
                <c:pt idx="325">
                  <c:v>98</c:v>
                </c:pt>
                <c:pt idx="326">
                  <c:v>75</c:v>
                </c:pt>
                <c:pt idx="327">
                  <c:v>85</c:v>
                </c:pt>
                <c:pt idx="328">
                  <c:v>99</c:v>
                </c:pt>
                <c:pt idx="329">
                  <c:v>79</c:v>
                </c:pt>
                <c:pt idx="330">
                  <c:v>84</c:v>
                </c:pt>
                <c:pt idx="331">
                  <c:v>92</c:v>
                </c:pt>
                <c:pt idx="332">
                  <c:v>89</c:v>
                </c:pt>
                <c:pt idx="333">
                  <c:v>80</c:v>
                </c:pt>
                <c:pt idx="334">
                  <c:v>80</c:v>
                </c:pt>
                <c:pt idx="335">
                  <c:v>83</c:v>
                </c:pt>
                <c:pt idx="336">
                  <c:v>77</c:v>
                </c:pt>
                <c:pt idx="337">
                  <c:v>84</c:v>
                </c:pt>
                <c:pt idx="338">
                  <c:v>79</c:v>
                </c:pt>
                <c:pt idx="339">
                  <c:v>77</c:v>
                </c:pt>
                <c:pt idx="340">
                  <c:v>71</c:v>
                </c:pt>
                <c:pt idx="341">
                  <c:v>73</c:v>
                </c:pt>
                <c:pt idx="342">
                  <c:v>80</c:v>
                </c:pt>
                <c:pt idx="343">
                  <c:v>75</c:v>
                </c:pt>
                <c:pt idx="344">
                  <c:v>88</c:v>
                </c:pt>
                <c:pt idx="345">
                  <c:v>82</c:v>
                </c:pt>
                <c:pt idx="346">
                  <c:v>83</c:v>
                </c:pt>
                <c:pt idx="347">
                  <c:v>79</c:v>
                </c:pt>
                <c:pt idx="348">
                  <c:v>82</c:v>
                </c:pt>
                <c:pt idx="349">
                  <c:v>77</c:v>
                </c:pt>
                <c:pt idx="350">
                  <c:v>80</c:v>
                </c:pt>
                <c:pt idx="351">
                  <c:v>85</c:v>
                </c:pt>
                <c:pt idx="352">
                  <c:v>90</c:v>
                </c:pt>
                <c:pt idx="353">
                  <c:v>82</c:v>
                </c:pt>
                <c:pt idx="354">
                  <c:v>73</c:v>
                </c:pt>
                <c:pt idx="355">
                  <c:v>83</c:v>
                </c:pt>
                <c:pt idx="356">
                  <c:v>85</c:v>
                </c:pt>
                <c:pt idx="357">
                  <c:v>98</c:v>
                </c:pt>
                <c:pt idx="358">
                  <c:v>72</c:v>
                </c:pt>
                <c:pt idx="359">
                  <c:v>83</c:v>
                </c:pt>
                <c:pt idx="360">
                  <c:v>67</c:v>
                </c:pt>
                <c:pt idx="361">
                  <c:v>66</c:v>
                </c:pt>
                <c:pt idx="362">
                  <c:v>74</c:v>
                </c:pt>
                <c:pt idx="363">
                  <c:v>72</c:v>
                </c:pt>
                <c:pt idx="364">
                  <c:v>87</c:v>
                </c:pt>
                <c:pt idx="365">
                  <c:v>89</c:v>
                </c:pt>
                <c:pt idx="366">
                  <c:v>94</c:v>
                </c:pt>
                <c:pt idx="367">
                  <c:v>91</c:v>
                </c:pt>
                <c:pt idx="368">
                  <c:v>100</c:v>
                </c:pt>
                <c:pt idx="369">
                  <c:v>100</c:v>
                </c:pt>
                <c:pt idx="370">
                  <c:v>96</c:v>
                </c:pt>
                <c:pt idx="371">
                  <c:v>97</c:v>
                </c:pt>
                <c:pt idx="372">
                  <c:v>87</c:v>
                </c:pt>
                <c:pt idx="373">
                  <c:v>78</c:v>
                </c:pt>
                <c:pt idx="374">
                  <c:v>80</c:v>
                </c:pt>
                <c:pt idx="375">
                  <c:v>89</c:v>
                </c:pt>
                <c:pt idx="376">
                  <c:v>76</c:v>
                </c:pt>
                <c:pt idx="377">
                  <c:v>78</c:v>
                </c:pt>
                <c:pt idx="378">
                  <c:v>69</c:v>
                </c:pt>
                <c:pt idx="379">
                  <c:v>83</c:v>
                </c:pt>
                <c:pt idx="380">
                  <c:v>85</c:v>
                </c:pt>
                <c:pt idx="381">
                  <c:v>70</c:v>
                </c:pt>
                <c:pt idx="382">
                  <c:v>75</c:v>
                </c:pt>
                <c:pt idx="383">
                  <c:v>83</c:v>
                </c:pt>
                <c:pt idx="384">
                  <c:v>72</c:v>
                </c:pt>
                <c:pt idx="385">
                  <c:v>71</c:v>
                </c:pt>
                <c:pt idx="386">
                  <c:v>83</c:v>
                </c:pt>
                <c:pt idx="387">
                  <c:v>66</c:v>
                </c:pt>
                <c:pt idx="388">
                  <c:v>90</c:v>
                </c:pt>
                <c:pt idx="389">
                  <c:v>80</c:v>
                </c:pt>
                <c:pt idx="390">
                  <c:v>74</c:v>
                </c:pt>
                <c:pt idx="391">
                  <c:v>88</c:v>
                </c:pt>
                <c:pt idx="392">
                  <c:v>72</c:v>
                </c:pt>
                <c:pt idx="393">
                  <c:v>84</c:v>
                </c:pt>
                <c:pt idx="394">
                  <c:v>100</c:v>
                </c:pt>
                <c:pt idx="395">
                  <c:v>75</c:v>
                </c:pt>
                <c:pt idx="396">
                  <c:v>76</c:v>
                </c:pt>
                <c:pt idx="397">
                  <c:v>66</c:v>
                </c:pt>
                <c:pt idx="398">
                  <c:v>90</c:v>
                </c:pt>
                <c:pt idx="399">
                  <c:v>84</c:v>
                </c:pt>
                <c:pt idx="400">
                  <c:v>75</c:v>
                </c:pt>
                <c:pt idx="401">
                  <c:v>92</c:v>
                </c:pt>
                <c:pt idx="402">
                  <c:v>96</c:v>
                </c:pt>
                <c:pt idx="403">
                  <c:v>76</c:v>
                </c:pt>
                <c:pt idx="404">
                  <c:v>79</c:v>
                </c:pt>
                <c:pt idx="405">
                  <c:v>75</c:v>
                </c:pt>
                <c:pt idx="406">
                  <c:v>71</c:v>
                </c:pt>
                <c:pt idx="407">
                  <c:v>77</c:v>
                </c:pt>
                <c:pt idx="408">
                  <c:v>76</c:v>
                </c:pt>
                <c:pt idx="409">
                  <c:v>75</c:v>
                </c:pt>
                <c:pt idx="410">
                  <c:v>77</c:v>
                </c:pt>
                <c:pt idx="411">
                  <c:v>80</c:v>
                </c:pt>
                <c:pt idx="412">
                  <c:v>85</c:v>
                </c:pt>
                <c:pt idx="413">
                  <c:v>79</c:v>
                </c:pt>
                <c:pt idx="414">
                  <c:v>81</c:v>
                </c:pt>
                <c:pt idx="415">
                  <c:v>79</c:v>
                </c:pt>
                <c:pt idx="416">
                  <c:v>81</c:v>
                </c:pt>
                <c:pt idx="417">
                  <c:v>83</c:v>
                </c:pt>
                <c:pt idx="418">
                  <c:v>89</c:v>
                </c:pt>
                <c:pt idx="419">
                  <c:v>99</c:v>
                </c:pt>
                <c:pt idx="420">
                  <c:v>100</c:v>
                </c:pt>
                <c:pt idx="421">
                  <c:v>97</c:v>
                </c:pt>
                <c:pt idx="422">
                  <c:v>94</c:v>
                </c:pt>
                <c:pt idx="423">
                  <c:v>77</c:v>
                </c:pt>
                <c:pt idx="424">
                  <c:v>72</c:v>
                </c:pt>
                <c:pt idx="425">
                  <c:v>93</c:v>
                </c:pt>
                <c:pt idx="426">
                  <c:v>100</c:v>
                </c:pt>
                <c:pt idx="427">
                  <c:v>100</c:v>
                </c:pt>
                <c:pt idx="428">
                  <c:v>90</c:v>
                </c:pt>
                <c:pt idx="429">
                  <c:v>74</c:v>
                </c:pt>
                <c:pt idx="430">
                  <c:v>64</c:v>
                </c:pt>
                <c:pt idx="431">
                  <c:v>68</c:v>
                </c:pt>
                <c:pt idx="432">
                  <c:v>68</c:v>
                </c:pt>
                <c:pt idx="433">
                  <c:v>77</c:v>
                </c:pt>
                <c:pt idx="434">
                  <c:v>67</c:v>
                </c:pt>
                <c:pt idx="435">
                  <c:v>73</c:v>
                </c:pt>
                <c:pt idx="436">
                  <c:v>60</c:v>
                </c:pt>
                <c:pt idx="437">
                  <c:v>58</c:v>
                </c:pt>
                <c:pt idx="438">
                  <c:v>66</c:v>
                </c:pt>
                <c:pt idx="439">
                  <c:v>71</c:v>
                </c:pt>
                <c:pt idx="440">
                  <c:v>68</c:v>
                </c:pt>
                <c:pt idx="441">
                  <c:v>84</c:v>
                </c:pt>
                <c:pt idx="442">
                  <c:v>68</c:v>
                </c:pt>
                <c:pt idx="443">
                  <c:v>80</c:v>
                </c:pt>
                <c:pt idx="444">
                  <c:v>60</c:v>
                </c:pt>
                <c:pt idx="445">
                  <c:v>69</c:v>
                </c:pt>
                <c:pt idx="446">
                  <c:v>64</c:v>
                </c:pt>
                <c:pt idx="447">
                  <c:v>67</c:v>
                </c:pt>
                <c:pt idx="448">
                  <c:v>65</c:v>
                </c:pt>
                <c:pt idx="449">
                  <c:v>68</c:v>
                </c:pt>
                <c:pt idx="450">
                  <c:v>60</c:v>
                </c:pt>
                <c:pt idx="451">
                  <c:v>59</c:v>
                </c:pt>
                <c:pt idx="452">
                  <c:v>63</c:v>
                </c:pt>
                <c:pt idx="453">
                  <c:v>60</c:v>
                </c:pt>
                <c:pt idx="454">
                  <c:v>54</c:v>
                </c:pt>
                <c:pt idx="455">
                  <c:v>53</c:v>
                </c:pt>
                <c:pt idx="456">
                  <c:v>57</c:v>
                </c:pt>
                <c:pt idx="457">
                  <c:v>67</c:v>
                </c:pt>
                <c:pt idx="458">
                  <c:v>65</c:v>
                </c:pt>
                <c:pt idx="459">
                  <c:v>57</c:v>
                </c:pt>
                <c:pt idx="460">
                  <c:v>55</c:v>
                </c:pt>
                <c:pt idx="461">
                  <c:v>63</c:v>
                </c:pt>
                <c:pt idx="462">
                  <c:v>54</c:v>
                </c:pt>
                <c:pt idx="463">
                  <c:v>52</c:v>
                </c:pt>
                <c:pt idx="464">
                  <c:v>49</c:v>
                </c:pt>
                <c:pt idx="465">
                  <c:v>60</c:v>
                </c:pt>
                <c:pt idx="466">
                  <c:v>55</c:v>
                </c:pt>
                <c:pt idx="467">
                  <c:v>88</c:v>
                </c:pt>
                <c:pt idx="468">
                  <c:v>64</c:v>
                </c:pt>
                <c:pt idx="469">
                  <c:v>56</c:v>
                </c:pt>
                <c:pt idx="470">
                  <c:v>80</c:v>
                </c:pt>
                <c:pt idx="471">
                  <c:v>83</c:v>
                </c:pt>
                <c:pt idx="472">
                  <c:v>82</c:v>
                </c:pt>
                <c:pt idx="473">
                  <c:v>71</c:v>
                </c:pt>
                <c:pt idx="474">
                  <c:v>73</c:v>
                </c:pt>
                <c:pt idx="475">
                  <c:v>69</c:v>
                </c:pt>
                <c:pt idx="476">
                  <c:v>57</c:v>
                </c:pt>
                <c:pt idx="477">
                  <c:v>48</c:v>
                </c:pt>
                <c:pt idx="478">
                  <c:v>52</c:v>
                </c:pt>
                <c:pt idx="479">
                  <c:v>54</c:v>
                </c:pt>
                <c:pt idx="480">
                  <c:v>54</c:v>
                </c:pt>
                <c:pt idx="481">
                  <c:v>50</c:v>
                </c:pt>
                <c:pt idx="482">
                  <c:v>40</c:v>
                </c:pt>
                <c:pt idx="483">
                  <c:v>47</c:v>
                </c:pt>
                <c:pt idx="484">
                  <c:v>60</c:v>
                </c:pt>
                <c:pt idx="485">
                  <c:v>50</c:v>
                </c:pt>
                <c:pt idx="486">
                  <c:v>76</c:v>
                </c:pt>
                <c:pt idx="487">
                  <c:v>78</c:v>
                </c:pt>
                <c:pt idx="488">
                  <c:v>51</c:v>
                </c:pt>
                <c:pt idx="489">
                  <c:v>47</c:v>
                </c:pt>
                <c:pt idx="490">
                  <c:v>54</c:v>
                </c:pt>
                <c:pt idx="491">
                  <c:v>62</c:v>
                </c:pt>
                <c:pt idx="492">
                  <c:v>66</c:v>
                </c:pt>
                <c:pt idx="493">
                  <c:v>50</c:v>
                </c:pt>
                <c:pt idx="494">
                  <c:v>46</c:v>
                </c:pt>
                <c:pt idx="495">
                  <c:v>44</c:v>
                </c:pt>
                <c:pt idx="496">
                  <c:v>44</c:v>
                </c:pt>
                <c:pt idx="497">
                  <c:v>83</c:v>
                </c:pt>
                <c:pt idx="498">
                  <c:v>99</c:v>
                </c:pt>
                <c:pt idx="499">
                  <c:v>87</c:v>
                </c:pt>
                <c:pt idx="500">
                  <c:v>85</c:v>
                </c:pt>
                <c:pt idx="501">
                  <c:v>66</c:v>
                </c:pt>
                <c:pt idx="502">
                  <c:v>70</c:v>
                </c:pt>
                <c:pt idx="503">
                  <c:v>67</c:v>
                </c:pt>
                <c:pt idx="504">
                  <c:v>74</c:v>
                </c:pt>
                <c:pt idx="505">
                  <c:v>74</c:v>
                </c:pt>
                <c:pt idx="506">
                  <c:v>61</c:v>
                </c:pt>
                <c:pt idx="507">
                  <c:v>57</c:v>
                </c:pt>
                <c:pt idx="508">
                  <c:v>66</c:v>
                </c:pt>
                <c:pt idx="509">
                  <c:v>67</c:v>
                </c:pt>
                <c:pt idx="510">
                  <c:v>64</c:v>
                </c:pt>
                <c:pt idx="511">
                  <c:v>66</c:v>
                </c:pt>
                <c:pt idx="512">
                  <c:v>62</c:v>
                </c:pt>
                <c:pt idx="513">
                  <c:v>62</c:v>
                </c:pt>
                <c:pt idx="514">
                  <c:v>70</c:v>
                </c:pt>
                <c:pt idx="515">
                  <c:v>67</c:v>
                </c:pt>
                <c:pt idx="516">
                  <c:v>56</c:v>
                </c:pt>
                <c:pt idx="517">
                  <c:v>50</c:v>
                </c:pt>
                <c:pt idx="518">
                  <c:v>54</c:v>
                </c:pt>
                <c:pt idx="519">
                  <c:v>53</c:v>
                </c:pt>
                <c:pt idx="520">
                  <c:v>50</c:v>
                </c:pt>
                <c:pt idx="521">
                  <c:v>60</c:v>
                </c:pt>
                <c:pt idx="522">
                  <c:v>61</c:v>
                </c:pt>
                <c:pt idx="523">
                  <c:v>53</c:v>
                </c:pt>
                <c:pt idx="524">
                  <c:v>56</c:v>
                </c:pt>
                <c:pt idx="525">
                  <c:v>70</c:v>
                </c:pt>
                <c:pt idx="526">
                  <c:v>65</c:v>
                </c:pt>
                <c:pt idx="527">
                  <c:v>56</c:v>
                </c:pt>
                <c:pt idx="528">
                  <c:v>62</c:v>
                </c:pt>
                <c:pt idx="529">
                  <c:v>60</c:v>
                </c:pt>
                <c:pt idx="530">
                  <c:v>54</c:v>
                </c:pt>
                <c:pt idx="531">
                  <c:v>50</c:v>
                </c:pt>
                <c:pt idx="532">
                  <c:v>53</c:v>
                </c:pt>
                <c:pt idx="533">
                  <c:v>49</c:v>
                </c:pt>
                <c:pt idx="534">
                  <c:v>48</c:v>
                </c:pt>
                <c:pt idx="535">
                  <c:v>53</c:v>
                </c:pt>
                <c:pt idx="536">
                  <c:v>51</c:v>
                </c:pt>
                <c:pt idx="537">
                  <c:v>53</c:v>
                </c:pt>
                <c:pt idx="538">
                  <c:v>94</c:v>
                </c:pt>
                <c:pt idx="539">
                  <c:v>81</c:v>
                </c:pt>
                <c:pt idx="540">
                  <c:v>76</c:v>
                </c:pt>
                <c:pt idx="541">
                  <c:v>89</c:v>
                </c:pt>
                <c:pt idx="542">
                  <c:v>76</c:v>
                </c:pt>
                <c:pt idx="543">
                  <c:v>73</c:v>
                </c:pt>
                <c:pt idx="544">
                  <c:v>65</c:v>
                </c:pt>
                <c:pt idx="545">
                  <c:v>69</c:v>
                </c:pt>
                <c:pt idx="546">
                  <c:v>66</c:v>
                </c:pt>
                <c:pt idx="547">
                  <c:v>74</c:v>
                </c:pt>
                <c:pt idx="548">
                  <c:v>91</c:v>
                </c:pt>
                <c:pt idx="549">
                  <c:v>70</c:v>
                </c:pt>
                <c:pt idx="550">
                  <c:v>64</c:v>
                </c:pt>
                <c:pt idx="551">
                  <c:v>69</c:v>
                </c:pt>
                <c:pt idx="552">
                  <c:v>58</c:v>
                </c:pt>
                <c:pt idx="553">
                  <c:v>72</c:v>
                </c:pt>
                <c:pt idx="554">
                  <c:v>84</c:v>
                </c:pt>
                <c:pt idx="555">
                  <c:v>75</c:v>
                </c:pt>
                <c:pt idx="556">
                  <c:v>67</c:v>
                </c:pt>
                <c:pt idx="557">
                  <c:v>80</c:v>
                </c:pt>
                <c:pt idx="558">
                  <c:v>75</c:v>
                </c:pt>
                <c:pt idx="559">
                  <c:v>77</c:v>
                </c:pt>
                <c:pt idx="560">
                  <c:v>91</c:v>
                </c:pt>
                <c:pt idx="561">
                  <c:v>80</c:v>
                </c:pt>
                <c:pt idx="562">
                  <c:v>67</c:v>
                </c:pt>
                <c:pt idx="563">
                  <c:v>84</c:v>
                </c:pt>
                <c:pt idx="564">
                  <c:v>72</c:v>
                </c:pt>
                <c:pt idx="565">
                  <c:v>71</c:v>
                </c:pt>
                <c:pt idx="566">
                  <c:v>64</c:v>
                </c:pt>
                <c:pt idx="567">
                  <c:v>66</c:v>
                </c:pt>
                <c:pt idx="568">
                  <c:v>56</c:v>
                </c:pt>
                <c:pt idx="569">
                  <c:v>62</c:v>
                </c:pt>
                <c:pt idx="570">
                  <c:v>52</c:v>
                </c:pt>
                <c:pt idx="571">
                  <c:v>62</c:v>
                </c:pt>
                <c:pt idx="572">
                  <c:v>64</c:v>
                </c:pt>
                <c:pt idx="573">
                  <c:v>66</c:v>
                </c:pt>
                <c:pt idx="574">
                  <c:v>79</c:v>
                </c:pt>
                <c:pt idx="575">
                  <c:v>58</c:v>
                </c:pt>
                <c:pt idx="576">
                  <c:v>59</c:v>
                </c:pt>
                <c:pt idx="577">
                  <c:v>53</c:v>
                </c:pt>
                <c:pt idx="578">
                  <c:v>89</c:v>
                </c:pt>
                <c:pt idx="579">
                  <c:v>80</c:v>
                </c:pt>
                <c:pt idx="580">
                  <c:v>74</c:v>
                </c:pt>
                <c:pt idx="581">
                  <c:v>94</c:v>
                </c:pt>
                <c:pt idx="582">
                  <c:v>93</c:v>
                </c:pt>
                <c:pt idx="583">
                  <c:v>98</c:v>
                </c:pt>
                <c:pt idx="584">
                  <c:v>68</c:v>
                </c:pt>
                <c:pt idx="585">
                  <c:v>71</c:v>
                </c:pt>
                <c:pt idx="586">
                  <c:v>75</c:v>
                </c:pt>
                <c:pt idx="587">
                  <c:v>71</c:v>
                </c:pt>
                <c:pt idx="588">
                  <c:v>64</c:v>
                </c:pt>
                <c:pt idx="589">
                  <c:v>74</c:v>
                </c:pt>
                <c:pt idx="590">
                  <c:v>76</c:v>
                </c:pt>
                <c:pt idx="591">
                  <c:v>63</c:v>
                </c:pt>
                <c:pt idx="592">
                  <c:v>60</c:v>
                </c:pt>
                <c:pt idx="593">
                  <c:v>54</c:v>
                </c:pt>
                <c:pt idx="594">
                  <c:v>57</c:v>
                </c:pt>
                <c:pt idx="595">
                  <c:v>65</c:v>
                </c:pt>
                <c:pt idx="596">
                  <c:v>65</c:v>
                </c:pt>
                <c:pt idx="597">
                  <c:v>89</c:v>
                </c:pt>
                <c:pt idx="598">
                  <c:v>80</c:v>
                </c:pt>
                <c:pt idx="599">
                  <c:v>84</c:v>
                </c:pt>
                <c:pt idx="600">
                  <c:v>73</c:v>
                </c:pt>
                <c:pt idx="601">
                  <c:v>91</c:v>
                </c:pt>
                <c:pt idx="602">
                  <c:v>68</c:v>
                </c:pt>
                <c:pt idx="603">
                  <c:v>86</c:v>
                </c:pt>
                <c:pt idx="604">
                  <c:v>90</c:v>
                </c:pt>
                <c:pt idx="605">
                  <c:v>84</c:v>
                </c:pt>
                <c:pt idx="606">
                  <c:v>84</c:v>
                </c:pt>
                <c:pt idx="607">
                  <c:v>86</c:v>
                </c:pt>
                <c:pt idx="608">
                  <c:v>89</c:v>
                </c:pt>
                <c:pt idx="609">
                  <c:v>72</c:v>
                </c:pt>
                <c:pt idx="610">
                  <c:v>77</c:v>
                </c:pt>
                <c:pt idx="611">
                  <c:v>83</c:v>
                </c:pt>
                <c:pt idx="612">
                  <c:v>77</c:v>
                </c:pt>
                <c:pt idx="613">
                  <c:v>71</c:v>
                </c:pt>
                <c:pt idx="614">
                  <c:v>72</c:v>
                </c:pt>
                <c:pt idx="615">
                  <c:v>83</c:v>
                </c:pt>
                <c:pt idx="616">
                  <c:v>67</c:v>
                </c:pt>
                <c:pt idx="617">
                  <c:v>56</c:v>
                </c:pt>
                <c:pt idx="618">
                  <c:v>66</c:v>
                </c:pt>
                <c:pt idx="619">
                  <c:v>82</c:v>
                </c:pt>
                <c:pt idx="620">
                  <c:v>95</c:v>
                </c:pt>
                <c:pt idx="621">
                  <c:v>80</c:v>
                </c:pt>
                <c:pt idx="622">
                  <c:v>82</c:v>
                </c:pt>
                <c:pt idx="623">
                  <c:v>83</c:v>
                </c:pt>
                <c:pt idx="624">
                  <c:v>83</c:v>
                </c:pt>
                <c:pt idx="625">
                  <c:v>88</c:v>
                </c:pt>
                <c:pt idx="626">
                  <c:v>83</c:v>
                </c:pt>
                <c:pt idx="627">
                  <c:v>74</c:v>
                </c:pt>
                <c:pt idx="628">
                  <c:v>72</c:v>
                </c:pt>
                <c:pt idx="629">
                  <c:v>66</c:v>
                </c:pt>
                <c:pt idx="630">
                  <c:v>70</c:v>
                </c:pt>
                <c:pt idx="631">
                  <c:v>67</c:v>
                </c:pt>
                <c:pt idx="632">
                  <c:v>65</c:v>
                </c:pt>
                <c:pt idx="633">
                  <c:v>78</c:v>
                </c:pt>
                <c:pt idx="634">
                  <c:v>82</c:v>
                </c:pt>
                <c:pt idx="635">
                  <c:v>86</c:v>
                </c:pt>
                <c:pt idx="636">
                  <c:v>81</c:v>
                </c:pt>
                <c:pt idx="637">
                  <c:v>77</c:v>
                </c:pt>
                <c:pt idx="638">
                  <c:v>68</c:v>
                </c:pt>
                <c:pt idx="639">
                  <c:v>71</c:v>
                </c:pt>
                <c:pt idx="640">
                  <c:v>70</c:v>
                </c:pt>
                <c:pt idx="641">
                  <c:v>78</c:v>
                </c:pt>
                <c:pt idx="642">
                  <c:v>82</c:v>
                </c:pt>
                <c:pt idx="643">
                  <c:v>85</c:v>
                </c:pt>
                <c:pt idx="644">
                  <c:v>85</c:v>
                </c:pt>
                <c:pt idx="645">
                  <c:v>76</c:v>
                </c:pt>
                <c:pt idx="646">
                  <c:v>75</c:v>
                </c:pt>
                <c:pt idx="647">
                  <c:v>70</c:v>
                </c:pt>
                <c:pt idx="648">
                  <c:v>77</c:v>
                </c:pt>
                <c:pt idx="649">
                  <c:v>85</c:v>
                </c:pt>
                <c:pt idx="650">
                  <c:v>88</c:v>
                </c:pt>
                <c:pt idx="651">
                  <c:v>79</c:v>
                </c:pt>
                <c:pt idx="652">
                  <c:v>86</c:v>
                </c:pt>
                <c:pt idx="653">
                  <c:v>77</c:v>
                </c:pt>
                <c:pt idx="654">
                  <c:v>86</c:v>
                </c:pt>
                <c:pt idx="655">
                  <c:v>85</c:v>
                </c:pt>
                <c:pt idx="656">
                  <c:v>77</c:v>
                </c:pt>
                <c:pt idx="657">
                  <c:v>76</c:v>
                </c:pt>
                <c:pt idx="658">
                  <c:v>64</c:v>
                </c:pt>
                <c:pt idx="659">
                  <c:v>60</c:v>
                </c:pt>
                <c:pt idx="660">
                  <c:v>54</c:v>
                </c:pt>
                <c:pt idx="661">
                  <c:v>66</c:v>
                </c:pt>
                <c:pt idx="662">
                  <c:v>75</c:v>
                </c:pt>
                <c:pt idx="663">
                  <c:v>85</c:v>
                </c:pt>
                <c:pt idx="664">
                  <c:v>84</c:v>
                </c:pt>
                <c:pt idx="665">
                  <c:v>86</c:v>
                </c:pt>
                <c:pt idx="666">
                  <c:v>76</c:v>
                </c:pt>
                <c:pt idx="667">
                  <c:v>72</c:v>
                </c:pt>
                <c:pt idx="668">
                  <c:v>70</c:v>
                </c:pt>
                <c:pt idx="669">
                  <c:v>77</c:v>
                </c:pt>
                <c:pt idx="670">
                  <c:v>89</c:v>
                </c:pt>
                <c:pt idx="671">
                  <c:v>86</c:v>
                </c:pt>
                <c:pt idx="672">
                  <c:v>86</c:v>
                </c:pt>
                <c:pt idx="673">
                  <c:v>79</c:v>
                </c:pt>
                <c:pt idx="674">
                  <c:v>81</c:v>
                </c:pt>
                <c:pt idx="675">
                  <c:v>75</c:v>
                </c:pt>
                <c:pt idx="676">
                  <c:v>74</c:v>
                </c:pt>
                <c:pt idx="677">
                  <c:v>68</c:v>
                </c:pt>
                <c:pt idx="678">
                  <c:v>87</c:v>
                </c:pt>
                <c:pt idx="679">
                  <c:v>89</c:v>
                </c:pt>
                <c:pt idx="680">
                  <c:v>95</c:v>
                </c:pt>
                <c:pt idx="681">
                  <c:v>85</c:v>
                </c:pt>
                <c:pt idx="682">
                  <c:v>95</c:v>
                </c:pt>
                <c:pt idx="683">
                  <c:v>96</c:v>
                </c:pt>
                <c:pt idx="684">
                  <c:v>84</c:v>
                </c:pt>
                <c:pt idx="685">
                  <c:v>79</c:v>
                </c:pt>
                <c:pt idx="686">
                  <c:v>83</c:v>
                </c:pt>
                <c:pt idx="687">
                  <c:v>68</c:v>
                </c:pt>
                <c:pt idx="688">
                  <c:v>73</c:v>
                </c:pt>
                <c:pt idx="689">
                  <c:v>71</c:v>
                </c:pt>
                <c:pt idx="690">
                  <c:v>81</c:v>
                </c:pt>
                <c:pt idx="691">
                  <c:v>84</c:v>
                </c:pt>
                <c:pt idx="692">
                  <c:v>73</c:v>
                </c:pt>
                <c:pt idx="693">
                  <c:v>69</c:v>
                </c:pt>
                <c:pt idx="694">
                  <c:v>71</c:v>
                </c:pt>
                <c:pt idx="695">
                  <c:v>79</c:v>
                </c:pt>
                <c:pt idx="696">
                  <c:v>82</c:v>
                </c:pt>
                <c:pt idx="697">
                  <c:v>99</c:v>
                </c:pt>
                <c:pt idx="698">
                  <c:v>82</c:v>
                </c:pt>
                <c:pt idx="699">
                  <c:v>74</c:v>
                </c:pt>
                <c:pt idx="700">
                  <c:v>73</c:v>
                </c:pt>
                <c:pt idx="701">
                  <c:v>72</c:v>
                </c:pt>
                <c:pt idx="702">
                  <c:v>73</c:v>
                </c:pt>
                <c:pt idx="703">
                  <c:v>90</c:v>
                </c:pt>
                <c:pt idx="704">
                  <c:v>92</c:v>
                </c:pt>
                <c:pt idx="705">
                  <c:v>87</c:v>
                </c:pt>
                <c:pt idx="706">
                  <c:v>91</c:v>
                </c:pt>
                <c:pt idx="707">
                  <c:v>81</c:v>
                </c:pt>
                <c:pt idx="708">
                  <c:v>100</c:v>
                </c:pt>
                <c:pt idx="709">
                  <c:v>94</c:v>
                </c:pt>
                <c:pt idx="710">
                  <c:v>77</c:v>
                </c:pt>
                <c:pt idx="711">
                  <c:v>82</c:v>
                </c:pt>
                <c:pt idx="712">
                  <c:v>95</c:v>
                </c:pt>
                <c:pt idx="713">
                  <c:v>100</c:v>
                </c:pt>
                <c:pt idx="714">
                  <c:v>85</c:v>
                </c:pt>
                <c:pt idx="715">
                  <c:v>80</c:v>
                </c:pt>
                <c:pt idx="716">
                  <c:v>81</c:v>
                </c:pt>
                <c:pt idx="717">
                  <c:v>80</c:v>
                </c:pt>
                <c:pt idx="718">
                  <c:v>76</c:v>
                </c:pt>
                <c:pt idx="719">
                  <c:v>74</c:v>
                </c:pt>
                <c:pt idx="720">
                  <c:v>76</c:v>
                </c:pt>
                <c:pt idx="721">
                  <c:v>89</c:v>
                </c:pt>
                <c:pt idx="722">
                  <c:v>87</c:v>
                </c:pt>
                <c:pt idx="723">
                  <c:v>72</c:v>
                </c:pt>
                <c:pt idx="724">
                  <c:v>78</c:v>
                </c:pt>
                <c:pt idx="725">
                  <c:v>73</c:v>
                </c:pt>
                <c:pt idx="726">
                  <c:v>70</c:v>
                </c:pt>
                <c:pt idx="727">
                  <c:v>86</c:v>
                </c:pt>
                <c:pt idx="728">
                  <c:v>100</c:v>
                </c:pt>
                <c:pt idx="729">
                  <c:v>92</c:v>
                </c:pt>
                <c:pt idx="730">
                  <c:v>71</c:v>
                </c:pt>
              </c:numCache>
            </c:numRef>
          </c:yVal>
          <c:smooth val="0"/>
          <c:extLst>
            <c:ext xmlns:c16="http://schemas.microsoft.com/office/drawing/2014/chart" uri="{C3380CC4-5D6E-409C-BE32-E72D297353CC}">
              <c16:uniqueId val="{00000000-739A-42BF-98FB-309A7DF92FE2}"/>
            </c:ext>
          </c:extLst>
        </c:ser>
        <c:ser>
          <c:idx val="1"/>
          <c:order val="1"/>
          <c:tx>
            <c:v>Predicted Average daily relative humidity (%)</c:v>
          </c:tx>
          <c:spPr>
            <a:ln w="19050">
              <a:noFill/>
            </a:ln>
          </c:spPr>
          <c:xVal>
            <c:numRef>
              <c:f>'Reg Data 2020_2021'!$W$5:$W$735</c:f>
              <c:numCache>
                <c:formatCode>General</c:formatCode>
                <c:ptCount val="731"/>
                <c:pt idx="0">
                  <c:v>0.93586490629456875</c:v>
                </c:pt>
                <c:pt idx="1">
                  <c:v>-5.9889051140096008</c:v>
                </c:pt>
                <c:pt idx="2">
                  <c:v>-0.91606926537660804</c:v>
                </c:pt>
                <c:pt idx="3">
                  <c:v>2.1543508693549089</c:v>
                </c:pt>
                <c:pt idx="4">
                  <c:v>-0.77766557682535975</c:v>
                </c:pt>
                <c:pt idx="5">
                  <c:v>-0.712138748916054</c:v>
                </c:pt>
                <c:pt idx="6">
                  <c:v>-0.64908806393476226</c:v>
                </c:pt>
                <c:pt idx="7">
                  <c:v>1.4114677948356995</c:v>
                </c:pt>
                <c:pt idx="8">
                  <c:v>2.4695108833835135</c:v>
                </c:pt>
                <c:pt idx="9">
                  <c:v>6.5250240022850807</c:v>
                </c:pt>
                <c:pt idx="10">
                  <c:v>-0.4220092981984287</c:v>
                </c:pt>
                <c:pt idx="11">
                  <c:v>-0.37160471324665778</c:v>
                </c:pt>
                <c:pt idx="12">
                  <c:v>1.6762228211707555</c:v>
                </c:pt>
                <c:pt idx="13">
                  <c:v>-0.27854086727996119</c:v>
                </c:pt>
                <c:pt idx="14">
                  <c:v>-0.2359091830971547</c:v>
                </c:pt>
                <c:pt idx="15">
                  <c:v>-2.1958947589717059</c:v>
                </c:pt>
                <c:pt idx="16">
                  <c:v>-0.15850945204367584</c:v>
                </c:pt>
                <c:pt idx="17">
                  <c:v>-0.1237643403887958</c:v>
                </c:pt>
                <c:pt idx="18">
                  <c:v>0.90833028026422546</c:v>
                </c:pt>
                <c:pt idx="19">
                  <c:v>0.93776489958452736</c:v>
                </c:pt>
                <c:pt idx="20">
                  <c:v>-2.0354692045427658</c:v>
                </c:pt>
                <c:pt idx="21">
                  <c:v>0.98862003656799224</c:v>
                </c:pt>
                <c:pt idx="22">
                  <c:v>1.0025484753198199E-2</c:v>
                </c:pt>
                <c:pt idx="23">
                  <c:v>-1.9712592028848093</c:v>
                </c:pt>
                <c:pt idx="24">
                  <c:v>1.0447604279017817</c:v>
                </c:pt>
                <c:pt idx="25">
                  <c:v>3.0580796301495923</c:v>
                </c:pt>
                <c:pt idx="26">
                  <c:v>1.0686944570906718</c:v>
                </c:pt>
                <c:pt idx="27">
                  <c:v>3.0766017633220191</c:v>
                </c:pt>
                <c:pt idx="28">
                  <c:v>2.081799205737628</c:v>
                </c:pt>
                <c:pt idx="29">
                  <c:v>3.0842852442227997</c:v>
                </c:pt>
                <c:pt idx="30">
                  <c:v>10.084059142110515</c:v>
                </c:pt>
                <c:pt idx="31">
                  <c:v>10.081120966399727</c:v>
                </c:pt>
                <c:pt idx="32">
                  <c:v>8.0754715877354997</c:v>
                </c:pt>
                <c:pt idx="33">
                  <c:v>8.0671126801510233</c:v>
                </c:pt>
                <c:pt idx="34">
                  <c:v>3.0560467205715636</c:v>
                </c:pt>
                <c:pt idx="35">
                  <c:v>4.2276988080486078E-2</c:v>
                </c:pt>
                <c:pt idx="36">
                  <c:v>1.0258075629476089</c:v>
                </c:pt>
                <c:pt idx="37">
                  <c:v>3.006643325420109</c:v>
                </c:pt>
                <c:pt idx="38">
                  <c:v>-1.5210045723581089E-2</c:v>
                </c:pt>
                <c:pt idx="39">
                  <c:v>4.960253925143471</c:v>
                </c:pt>
                <c:pt idx="40">
                  <c:v>2.9330425085778309</c:v>
                </c:pt>
                <c:pt idx="41">
                  <c:v>2.9031637679112769</c:v>
                </c:pt>
                <c:pt idx="42">
                  <c:v>1.8706265568614544</c:v>
                </c:pt>
                <c:pt idx="43">
                  <c:v>2.835440516908335</c:v>
                </c:pt>
                <c:pt idx="44">
                  <c:v>4.7976160744372365</c:v>
                </c:pt>
                <c:pt idx="45">
                  <c:v>2.7571644376492461</c:v>
                </c:pt>
                <c:pt idx="46">
                  <c:v>6.7140975932400124</c:v>
                </c:pt>
                <c:pt idx="47">
                  <c:v>7.6684283028478024</c:v>
                </c:pt>
                <c:pt idx="48">
                  <c:v>5.6201700992719719</c:v>
                </c:pt>
                <c:pt idx="49">
                  <c:v>3.569337282462886</c:v>
                </c:pt>
                <c:pt idx="50">
                  <c:v>3.5159449152845514</c:v>
                </c:pt>
                <c:pt idx="51">
                  <c:v>2.4600088190511542</c:v>
                </c:pt>
                <c:pt idx="52">
                  <c:v>7.4015455688388645</c:v>
                </c:pt>
                <c:pt idx="53">
                  <c:v>10.340572488574278</c:v>
                </c:pt>
                <c:pt idx="54">
                  <c:v>3.2771076459009674</c:v>
                </c:pt>
                <c:pt idx="55">
                  <c:v>7.2111698468256513</c:v>
                </c:pt>
                <c:pt idx="56">
                  <c:v>3.1427786301455587</c:v>
                </c:pt>
                <c:pt idx="57">
                  <c:v>2.0719542616586644</c:v>
                </c:pt>
                <c:pt idx="58">
                  <c:v>-1.2822718415090861E-3</c:v>
                </c:pt>
                <c:pt idx="59">
                  <c:v>2.9230907312152761</c:v>
                </c:pt>
                <c:pt idx="60">
                  <c:v>4.8450956807453203</c:v>
                </c:pt>
                <c:pt idx="61">
                  <c:v>5.7647556883704416</c:v>
                </c:pt>
                <c:pt idx="62">
                  <c:v>1.6820945605695172</c:v>
                </c:pt>
                <c:pt idx="63">
                  <c:v>1.5971367916240862</c:v>
                </c:pt>
                <c:pt idx="64">
                  <c:v>3.5099075563601767</c:v>
                </c:pt>
                <c:pt idx="65">
                  <c:v>4.4204327026884549</c:v>
                </c:pt>
                <c:pt idx="66">
                  <c:v>2.3287387439449452</c:v>
                </c:pt>
                <c:pt idx="67">
                  <c:v>3.2348528510345282</c:v>
                </c:pt>
                <c:pt idx="68">
                  <c:v>2.1388028443796303</c:v>
                </c:pt>
                <c:pt idx="69">
                  <c:v>3.0406171856764308</c:v>
                </c:pt>
                <c:pt idx="70">
                  <c:v>5.9403249694610398</c:v>
                </c:pt>
                <c:pt idx="71">
                  <c:v>7.8379559144881581</c:v>
                </c:pt>
                <c:pt idx="72">
                  <c:v>3.7335403549247639</c:v>
                </c:pt>
                <c:pt idx="73">
                  <c:v>-0.37289076863853321</c:v>
                </c:pt>
                <c:pt idx="74">
                  <c:v>0.51869408164408348</c:v>
                </c:pt>
                <c:pt idx="75">
                  <c:v>2.4083270315283682</c:v>
                </c:pt>
                <c:pt idx="76">
                  <c:v>3.2960407851603915</c:v>
                </c:pt>
                <c:pt idx="77">
                  <c:v>4.1818686153856257</c:v>
                </c:pt>
                <c:pt idx="78">
                  <c:v>4.0658443538894735</c:v>
                </c:pt>
                <c:pt idx="79">
                  <c:v>4.9480023811722056</c:v>
                </c:pt>
                <c:pt idx="80">
                  <c:v>-2.1716223836387218</c:v>
                </c:pt>
                <c:pt idx="81">
                  <c:v>-6.2929944931359643</c:v>
                </c:pt>
                <c:pt idx="82">
                  <c:v>-3.4160779821361222</c:v>
                </c:pt>
                <c:pt idx="83">
                  <c:v>-3.5408363783370111</c:v>
                </c:pt>
                <c:pt idx="84">
                  <c:v>-2.6672327131251548</c:v>
                </c:pt>
                <c:pt idx="85">
                  <c:v>-0.79522953253046769</c:v>
                </c:pt>
                <c:pt idx="86">
                  <c:v>4.0752110916754223</c:v>
                </c:pt>
                <c:pt idx="87">
                  <c:v>2.9441275507401432</c:v>
                </c:pt>
                <c:pt idx="88">
                  <c:v>-1.188441312445546</c:v>
                </c:pt>
                <c:pt idx="89">
                  <c:v>-4.322456214857751</c:v>
                </c:pt>
                <c:pt idx="90">
                  <c:v>-4.4578774449798493</c:v>
                </c:pt>
                <c:pt idx="91">
                  <c:v>-4.5946648745698777</c:v>
                </c:pt>
                <c:pt idx="92">
                  <c:v>1.2672220294485976</c:v>
                </c:pt>
                <c:pt idx="93">
                  <c:v>0.12782419297567849</c:v>
                </c:pt>
                <c:pt idx="94">
                  <c:v>1.9871829226078681</c:v>
                </c:pt>
                <c:pt idx="95">
                  <c:v>2.8453398933980534</c:v>
                </c:pt>
                <c:pt idx="96">
                  <c:v>5.7023371365062729</c:v>
                </c:pt>
                <c:pt idx="97">
                  <c:v>5.5582170267450062</c:v>
                </c:pt>
                <c:pt idx="98">
                  <c:v>5.4130222700225534</c:v>
                </c:pt>
                <c:pt idx="99">
                  <c:v>6.2667958906883765</c:v>
                </c:pt>
                <c:pt idx="100">
                  <c:v>5.1195812187840541</c:v>
                </c:pt>
                <c:pt idx="101">
                  <c:v>2.9714218772036354</c:v>
                </c:pt>
                <c:pt idx="102">
                  <c:v>5.8223617687672764</c:v>
                </c:pt>
                <c:pt idx="103">
                  <c:v>0.67244506321179642</c:v>
                </c:pt>
                <c:pt idx="104">
                  <c:v>-3.4782838158976528</c:v>
                </c:pt>
                <c:pt idx="105">
                  <c:v>0.37021979566862218</c:v>
                </c:pt>
                <c:pt idx="106">
                  <c:v>4.2180007895699978</c:v>
                </c:pt>
                <c:pt idx="107">
                  <c:v>5.0651042715930759</c:v>
                </c:pt>
                <c:pt idx="108">
                  <c:v>4.9115755482859011</c:v>
                </c:pt>
                <c:pt idx="109">
                  <c:v>2.7574601135326429</c:v>
                </c:pt>
                <c:pt idx="110">
                  <c:v>1.6028036350727639</c:v>
                </c:pt>
                <c:pt idx="111">
                  <c:v>3.4476519409687256</c:v>
                </c:pt>
                <c:pt idx="112">
                  <c:v>3.2920510060260426</c:v>
                </c:pt>
                <c:pt idx="113">
                  <c:v>3.1360469381700824</c:v>
                </c:pt>
                <c:pt idx="114">
                  <c:v>5.9796859647831582</c:v>
                </c:pt>
                <c:pt idx="115">
                  <c:v>-0.17698558099353079</c:v>
                </c:pt>
                <c:pt idx="116">
                  <c:v>1.6660787260105092</c:v>
                </c:pt>
                <c:pt idx="117">
                  <c:v>3.5089253892383194</c:v>
                </c:pt>
                <c:pt idx="118">
                  <c:v>7.3516009766254999</c:v>
                </c:pt>
                <c:pt idx="119">
                  <c:v>3.1941521068011287</c:v>
                </c:pt>
                <c:pt idx="120">
                  <c:v>4.0366254352736455</c:v>
                </c:pt>
                <c:pt idx="121">
                  <c:v>1.8790676406058182</c:v>
                </c:pt>
                <c:pt idx="122">
                  <c:v>-0.2784745894171099</c:v>
                </c:pt>
                <c:pt idx="123">
                  <c:v>0.56404542837794658</c:v>
                </c:pt>
                <c:pt idx="124">
                  <c:v>0.40667435871870161</c:v>
                </c:pt>
                <c:pt idx="125">
                  <c:v>-1.750541165940275</c:v>
                </c:pt>
                <c:pt idx="126">
                  <c:v>9.2445440764224784E-2</c:v>
                </c:pt>
                <c:pt idx="127">
                  <c:v>0.93568070529954106</c:v>
                </c:pt>
                <c:pt idx="128">
                  <c:v>2.7792110804502954</c:v>
                </c:pt>
                <c:pt idx="129">
                  <c:v>5.6230829315534194</c:v>
                </c:pt>
                <c:pt idx="130">
                  <c:v>5.467342522759175</c:v>
                </c:pt>
                <c:pt idx="131">
                  <c:v>-4.6879639966779685</c:v>
                </c:pt>
                <c:pt idx="132">
                  <c:v>-5.842790606074395</c:v>
                </c:pt>
                <c:pt idx="133">
                  <c:v>-2.9970914269541566</c:v>
                </c:pt>
                <c:pt idx="134">
                  <c:v>-2.1508207366438956</c:v>
                </c:pt>
                <c:pt idx="135">
                  <c:v>-2.3039329818213368</c:v>
                </c:pt>
                <c:pt idx="136">
                  <c:v>0.54361720798622315</c:v>
                </c:pt>
                <c:pt idx="137">
                  <c:v>0.3918750069576209</c:v>
                </c:pt>
                <c:pt idx="138">
                  <c:v>3.2408853795917896</c:v>
                </c:pt>
                <c:pt idx="139">
                  <c:v>5.0906930673838229</c:v>
                </c:pt>
                <c:pt idx="140">
                  <c:v>1.9413425755670737</c:v>
                </c:pt>
                <c:pt idx="141">
                  <c:v>1.7928781599252428</c:v>
                </c:pt>
                <c:pt idx="142">
                  <c:v>1.6453438136785437</c:v>
                </c:pt>
                <c:pt idx="143">
                  <c:v>0.49878325444742799</c:v>
                </c:pt>
                <c:pt idx="144">
                  <c:v>-1.6467600887017575</c:v>
                </c:pt>
                <c:pt idx="145">
                  <c:v>-1.7912430881258743</c:v>
                </c:pt>
                <c:pt idx="146">
                  <c:v>-0.93462293038452415</c:v>
                </c:pt>
                <c:pt idx="147">
                  <c:v>0.92314287107328141</c:v>
                </c:pt>
                <c:pt idx="148">
                  <c:v>-3.2179035366804492</c:v>
                </c:pt>
                <c:pt idx="149">
                  <c:v>0.64227964145815974</c:v>
                </c:pt>
                <c:pt idx="150">
                  <c:v>-1.4962661637599695</c:v>
                </c:pt>
                <c:pt idx="151">
                  <c:v>-2.6334998982136071</c:v>
                </c:pt>
                <c:pt idx="152">
                  <c:v>2.2306191034234484</c:v>
                </c:pt>
                <c:pt idx="153">
                  <c:v>9.6131105632469627E-2</c:v>
                </c:pt>
                <c:pt idx="154">
                  <c:v>1.96307596011847</c:v>
                </c:pt>
                <c:pt idx="155">
                  <c:v>0.83149309400132765</c:v>
                </c:pt>
                <c:pt idx="156">
                  <c:v>-0.29857850186735035</c:v>
                </c:pt>
                <c:pt idx="157">
                  <c:v>-1.4271002844580138</c:v>
                </c:pt>
                <c:pt idx="158">
                  <c:v>-1.5540341699843658</c:v>
                </c:pt>
                <c:pt idx="159">
                  <c:v>-0.67934254518836212</c:v>
                </c:pt>
                <c:pt idx="160">
                  <c:v>1.1970117215141087</c:v>
                </c:pt>
                <c:pt idx="161">
                  <c:v>-1.9249347309695821</c:v>
                </c:pt>
                <c:pt idx="162">
                  <c:v>0.95485423273422754</c:v>
                </c:pt>
                <c:pt idx="163">
                  <c:v>4.8364142337578002</c:v>
                </c:pt>
                <c:pt idx="164">
                  <c:v>4.7197803684367337</c:v>
                </c:pt>
                <c:pt idx="165">
                  <c:v>1.6049871979100843</c:v>
                </c:pt>
                <c:pt idx="166">
                  <c:v>3.4920687378792401</c:v>
                </c:pt>
                <c:pt idx="167">
                  <c:v>4.3810584485282718</c:v>
                </c:pt>
                <c:pt idx="168">
                  <c:v>4.271989224608955</c:v>
                </c:pt>
                <c:pt idx="169">
                  <c:v>1.164893385693361</c:v>
                </c:pt>
                <c:pt idx="170">
                  <c:v>-1.9401973334031126</c:v>
                </c:pt>
                <c:pt idx="171">
                  <c:v>-2.0432517920254725</c:v>
                </c:pt>
                <c:pt idx="172">
                  <c:v>-0.14423945290682383</c:v>
                </c:pt>
                <c:pt idx="173">
                  <c:v>2.7568696087828677</c:v>
                </c:pt>
                <c:pt idx="174">
                  <c:v>0.66010469656930582</c:v>
                </c:pt>
                <c:pt idx="175">
                  <c:v>-2.434505516009331</c:v>
                </c:pt>
                <c:pt idx="176">
                  <c:v>1.4730670061009974</c:v>
                </c:pt>
                <c:pt idx="177">
                  <c:v>0.38284965116276126</c:v>
                </c:pt>
                <c:pt idx="178">
                  <c:v>4.2948691525311702</c:v>
                </c:pt>
                <c:pt idx="179">
                  <c:v>5.2091515807324988</c:v>
                </c:pt>
                <c:pt idx="180">
                  <c:v>-0.87427766426118225</c:v>
                </c:pt>
                <c:pt idx="181">
                  <c:v>2.0446061394414059</c:v>
                </c:pt>
                <c:pt idx="182">
                  <c:v>4.9658270283251689</c:v>
                </c:pt>
                <c:pt idx="183">
                  <c:v>1.889408346346066</c:v>
                </c:pt>
                <c:pt idx="184">
                  <c:v>0.8153727380138136</c:v>
                </c:pt>
                <c:pt idx="185">
                  <c:v>2.7437421416818211</c:v>
                </c:pt>
                <c:pt idx="186">
                  <c:v>4.6745377830463717</c:v>
                </c:pt>
                <c:pt idx="187">
                  <c:v>1.6077801688569977</c:v>
                </c:pt>
                <c:pt idx="188">
                  <c:v>-2.4565109191600918</c:v>
                </c:pt>
                <c:pt idx="189">
                  <c:v>-3.5183164301638072</c:v>
                </c:pt>
                <c:pt idx="190">
                  <c:v>0.42238195015666946</c:v>
                </c:pt>
                <c:pt idx="191">
                  <c:v>5.3656017941549621</c:v>
                </c:pt>
                <c:pt idx="192">
                  <c:v>-3.6886400729795881</c:v>
                </c:pt>
                <c:pt idx="193">
                  <c:v>-2.7403275782075553</c:v>
                </c:pt>
                <c:pt idx="194">
                  <c:v>-1.7894454054022617</c:v>
                </c:pt>
                <c:pt idx="195">
                  <c:v>0.1640210001117488</c:v>
                </c:pt>
                <c:pt idx="196">
                  <c:v>-0.87991457275416352</c:v>
                </c:pt>
                <c:pt idx="197">
                  <c:v>-3.921239104938671</c:v>
                </c:pt>
                <c:pt idx="198">
                  <c:v>-1.9599403510883349</c:v>
                </c:pt>
                <c:pt idx="199">
                  <c:v>-0.99600684318615151</c:v>
                </c:pt>
                <c:pt idx="200">
                  <c:v>1.9705721060502199</c:v>
                </c:pt>
                <c:pt idx="201">
                  <c:v>2.9398064000015971</c:v>
                </c:pt>
                <c:pt idx="202">
                  <c:v>0.91170515521266537</c:v>
                </c:pt>
                <c:pt idx="203">
                  <c:v>-1.1137233013094274</c:v>
                </c:pt>
                <c:pt idx="204">
                  <c:v>-0.13647143456256572</c:v>
                </c:pt>
                <c:pt idx="205">
                  <c:v>0.84346749621756345</c:v>
                </c:pt>
                <c:pt idx="206">
                  <c:v>2.8260994355600388</c:v>
                </c:pt>
                <c:pt idx="207">
                  <c:v>0.81142952999719853</c:v>
                </c:pt>
                <c:pt idx="208">
                  <c:v>3.7994621265396233</c:v>
                </c:pt>
                <c:pt idx="209">
                  <c:v>5.7902007713880153</c:v>
                </c:pt>
                <c:pt idx="210">
                  <c:v>2.78364820888239</c:v>
                </c:pt>
                <c:pt idx="211">
                  <c:v>1.7798063806888607</c:v>
                </c:pt>
                <c:pt idx="212">
                  <c:v>2.7786764252242868</c:v>
                </c:pt>
                <c:pt idx="213">
                  <c:v>2.7802586773189333</c:v>
                </c:pt>
                <c:pt idx="214">
                  <c:v>-0.21544733188275345</c:v>
                </c:pt>
                <c:pt idx="215">
                  <c:v>-2.2084428747831879</c:v>
                </c:pt>
                <c:pt idx="216">
                  <c:v>-4.1987300269546459</c:v>
                </c:pt>
                <c:pt idx="217">
                  <c:v>-1.1863116665241904</c:v>
                </c:pt>
                <c:pt idx="218">
                  <c:v>1.8288085266791683</c:v>
                </c:pt>
                <c:pt idx="219">
                  <c:v>3.846626072214864</c:v>
                </c:pt>
                <c:pt idx="220">
                  <c:v>4.8671356903584631</c:v>
                </c:pt>
                <c:pt idx="221">
                  <c:v>5.8903313036661338</c:v>
                </c:pt>
                <c:pt idx="222">
                  <c:v>1.9162060387755346</c:v>
                </c:pt>
                <c:pt idx="223">
                  <c:v>3.9447522284425425</c:v>
                </c:pt>
                <c:pt idx="224">
                  <c:v>3.9759614138132164</c:v>
                </c:pt>
                <c:pt idx="225">
                  <c:v>5.0098243469303299</c:v>
                </c:pt>
                <c:pt idx="226">
                  <c:v>3.0463309934737808</c:v>
                </c:pt>
                <c:pt idx="227">
                  <c:v>2.0854705357339292</c:v>
                </c:pt>
                <c:pt idx="228">
                  <c:v>2.1272313758171499</c:v>
                </c:pt>
                <c:pt idx="229">
                  <c:v>2.1716011390825152</c:v>
                </c:pt>
                <c:pt idx="230">
                  <c:v>1.2185666778086919</c:v>
                </c:pt>
                <c:pt idx="231">
                  <c:v>1.2681140750899047</c:v>
                </c:pt>
                <c:pt idx="232">
                  <c:v>3.3202286489597626</c:v>
                </c:pt>
                <c:pt idx="233">
                  <c:v>5.3748949567418975</c:v>
                </c:pt>
                <c:pt idx="234">
                  <c:v>1.4320967996259597</c:v>
                </c:pt>
                <c:pt idx="235">
                  <c:v>0.49181722746763512</c:v>
                </c:pt>
                <c:pt idx="236">
                  <c:v>0.55403854381138729</c:v>
                </c:pt>
                <c:pt idx="237">
                  <c:v>-0.38125768886572331</c:v>
                </c:pt>
                <c:pt idx="238">
                  <c:v>3.6859093563093701</c:v>
                </c:pt>
                <c:pt idx="239">
                  <c:v>-2.2444802237127632</c:v>
                </c:pt>
                <c:pt idx="240">
                  <c:v>-1.1724470560064404</c:v>
                </c:pt>
                <c:pt idx="241">
                  <c:v>-1.0980124855585487</c:v>
                </c:pt>
                <c:pt idx="242">
                  <c:v>-1.0211985689436247</c:v>
                </c:pt>
                <c:pt idx="243">
                  <c:v>-2.9420280677879553</c:v>
                </c:pt>
                <c:pt idx="244">
                  <c:v>-4.8605244420248503</c:v>
                </c:pt>
                <c:pt idx="245">
                  <c:v>-2.7767118429429196</c:v>
                </c:pt>
                <c:pt idx="246">
                  <c:v>0.30938489397040669</c:v>
                </c:pt>
                <c:pt idx="247">
                  <c:v>2.3977402563882393</c:v>
                </c:pt>
                <c:pt idx="248">
                  <c:v>0.48832806270404916</c:v>
                </c:pt>
                <c:pt idx="249">
                  <c:v>-1.4188785302101117</c:v>
                </c:pt>
                <c:pt idx="250">
                  <c:v>-3.3239070190495035</c:v>
                </c:pt>
                <c:pt idx="251">
                  <c:v>-2.2267855459287205</c:v>
                </c:pt>
                <c:pt idx="252">
                  <c:v>2.872457109957324</c:v>
                </c:pt>
                <c:pt idx="253">
                  <c:v>-1.0262084591386014</c:v>
                </c:pt>
                <c:pt idx="254">
                  <c:v>-0.92281228080198119</c:v>
                </c:pt>
                <c:pt idx="255">
                  <c:v>0.18261500644133122</c:v>
                </c:pt>
                <c:pt idx="256">
                  <c:v>2.2900421622038927</c:v>
                </c:pt>
                <c:pt idx="257">
                  <c:v>3.3994373534939939</c:v>
                </c:pt>
                <c:pt idx="258">
                  <c:v>4.5107681641483595</c:v>
                </c:pt>
                <c:pt idx="259">
                  <c:v>4.6240016044378081</c:v>
                </c:pt>
                <c:pt idx="260">
                  <c:v>-1.2608958791572142</c:v>
                </c:pt>
                <c:pt idx="261">
                  <c:v>-5.1439583940039455</c:v>
                </c:pt>
                <c:pt idx="262">
                  <c:v>-3.0252205912105978</c:v>
                </c:pt>
                <c:pt idx="263">
                  <c:v>-1.9047176553584677</c:v>
                </c:pt>
                <c:pt idx="264">
                  <c:v>0.21751470592401034</c:v>
                </c:pt>
                <c:pt idx="265">
                  <c:v>2.3414402725422114</c:v>
                </c:pt>
                <c:pt idx="266">
                  <c:v>1.4670223226681145</c:v>
                </c:pt>
                <c:pt idx="267">
                  <c:v>1.5942236436217812</c:v>
                </c:pt>
                <c:pt idx="268">
                  <c:v>-3.276993457101721</c:v>
                </c:pt>
                <c:pt idx="269">
                  <c:v>-8.1466671406632596</c:v>
                </c:pt>
                <c:pt idx="270">
                  <c:v>-7.0148360255715474</c:v>
                </c:pt>
                <c:pt idx="271">
                  <c:v>-6.8815391762397624</c:v>
                </c:pt>
                <c:pt idx="272">
                  <c:v>-3.7468160914098405</c:v>
                </c:pt>
                <c:pt idx="273">
                  <c:v>-2.6107066924482076</c:v>
                </c:pt>
                <c:pt idx="274">
                  <c:v>-2.4732513115161403</c:v>
                </c:pt>
                <c:pt idx="275">
                  <c:v>-0.33449067961853451</c:v>
                </c:pt>
                <c:pt idx="276">
                  <c:v>2.8055340854656539</c:v>
                </c:pt>
                <c:pt idx="277">
                  <c:v>-1.0532185086326447</c:v>
                </c:pt>
                <c:pt idx="278">
                  <c:v>-1.9107903165773834</c:v>
                </c:pt>
                <c:pt idx="279">
                  <c:v>-0.76722354292504313</c:v>
                </c:pt>
                <c:pt idx="280">
                  <c:v>-1.6225607296184172</c:v>
                </c:pt>
                <c:pt idx="281">
                  <c:v>0.52315525661933293</c:v>
                </c:pt>
                <c:pt idx="282">
                  <c:v>1.6698812369871874</c:v>
                </c:pt>
                <c:pt idx="283">
                  <c:v>-3.1824262665990801</c:v>
                </c:pt>
                <c:pt idx="284">
                  <c:v>-7.0338110186232257</c:v>
                </c:pt>
                <c:pt idx="285">
                  <c:v>-4.8843170570003327</c:v>
                </c:pt>
                <c:pt idx="286">
                  <c:v>-6.7339886800273252</c:v>
                </c:pt>
                <c:pt idx="287">
                  <c:v>-5.582870433256522</c:v>
                </c:pt>
                <c:pt idx="288">
                  <c:v>-2.4310070962956711</c:v>
                </c:pt>
                <c:pt idx="289">
                  <c:v>-4.2784436695389161</c:v>
                </c:pt>
                <c:pt idx="290">
                  <c:v>-4.1252253608321929</c:v>
                </c:pt>
                <c:pt idx="291">
                  <c:v>-2.9713975720770911</c:v>
                </c:pt>
                <c:pt idx="292">
                  <c:v>-2.8170058857773466</c:v>
                </c:pt>
                <c:pt idx="293">
                  <c:v>-4.6620960515317442</c:v>
                </c:pt>
                <c:pt idx="294">
                  <c:v>-2.506713972477522</c:v>
                </c:pt>
                <c:pt idx="295">
                  <c:v>-1.3509056916882756</c:v>
                </c:pt>
                <c:pt idx="296">
                  <c:v>0.80528262146959406</c:v>
                </c:pt>
                <c:pt idx="297">
                  <c:v>0.96180468501787431</c:v>
                </c:pt>
                <c:pt idx="298">
                  <c:v>-1.8813858819191154</c:v>
                </c:pt>
                <c:pt idx="299">
                  <c:v>0.27566445462915468</c:v>
                </c:pt>
                <c:pt idx="300">
                  <c:v>-3.5670908427517585</c:v>
                </c:pt>
                <c:pt idx="301">
                  <c:v>-3.4096983690711138</c:v>
                </c:pt>
                <c:pt idx="302">
                  <c:v>-3.2522047631259756</c:v>
                </c:pt>
                <c:pt idx="303">
                  <c:v>1.9053433063189829</c:v>
                </c:pt>
                <c:pt idx="304">
                  <c:v>2.0628991543602755</c:v>
                </c:pt>
                <c:pt idx="305">
                  <c:v>0.22041609378951499</c:v>
                </c:pt>
                <c:pt idx="306">
                  <c:v>5.3778474489277439</c:v>
                </c:pt>
                <c:pt idx="307">
                  <c:v>3.5351465694565487</c:v>
                </c:pt>
                <c:pt idx="308">
                  <c:v>-0.30773315575860494</c:v>
                </c:pt>
                <c:pt idx="309">
                  <c:v>-4.1508382848563166</c:v>
                </c:pt>
                <c:pt idx="310">
                  <c:v>-5.9942153091831578</c:v>
                </c:pt>
                <c:pt idx="311">
                  <c:v>-5.8379106395172577</c:v>
                </c:pt>
                <c:pt idx="312">
                  <c:v>-5.6819705923157802</c:v>
                </c:pt>
                <c:pt idx="313">
                  <c:v>-4.5264413759903483</c:v>
                </c:pt>
                <c:pt idx="314">
                  <c:v>-3.3713690772145668</c:v>
                </c:pt>
                <c:pt idx="315">
                  <c:v>-3.2167996472673828</c:v>
                </c:pt>
                <c:pt idx="316">
                  <c:v>-2.0627788884168865</c:v>
                </c:pt>
                <c:pt idx="317">
                  <c:v>-0.90935244034801421</c:v>
                </c:pt>
                <c:pt idx="318">
                  <c:v>0.24343423336138326</c:v>
                </c:pt>
                <c:pt idx="319">
                  <c:v>-1.6044641412874583</c:v>
                </c:pt>
                <c:pt idx="320">
                  <c:v>1.5469073647013083</c:v>
                </c:pt>
                <c:pt idx="321">
                  <c:v>2.6975038966736733</c:v>
                </c:pt>
                <c:pt idx="322">
                  <c:v>0.84728082961724649</c:v>
                </c:pt>
                <c:pt idx="323">
                  <c:v>-1.0038062186154413</c:v>
                </c:pt>
                <c:pt idx="324">
                  <c:v>-3.8558013741555346</c:v>
                </c:pt>
                <c:pt idx="325">
                  <c:v>-9.7087484940423234</c:v>
                </c:pt>
                <c:pt idx="326">
                  <c:v>-2.5626911532274566</c:v>
                </c:pt>
                <c:pt idx="327">
                  <c:v>-3.4176726316627386</c:v>
                </c:pt>
                <c:pt idx="328">
                  <c:v>-4.27373590147534</c:v>
                </c:pt>
                <c:pt idx="329">
                  <c:v>-5.1309236142342307</c:v>
                </c:pt>
                <c:pt idx="330">
                  <c:v>-4.9892780883115799</c:v>
                </c:pt>
                <c:pt idx="331">
                  <c:v>-4.8488412963429637</c:v>
                </c:pt>
                <c:pt idx="332">
                  <c:v>-4.7096548527898801</c:v>
                </c:pt>
                <c:pt idx="333">
                  <c:v>-3.5717600016085518</c:v>
                </c:pt>
                <c:pt idx="334">
                  <c:v>-5.4351976040283674</c:v>
                </c:pt>
                <c:pt idx="335">
                  <c:v>-6.3000081264439549</c:v>
                </c:pt>
                <c:pt idx="336">
                  <c:v>-6.1662316284239695</c:v>
                </c:pt>
                <c:pt idx="337">
                  <c:v>-6.0339077508406636</c:v>
                </c:pt>
                <c:pt idx="338">
                  <c:v>-2.9030757041233546</c:v>
                </c:pt>
                <c:pt idx="339">
                  <c:v>1.2262257433603381</c:v>
                </c:pt>
                <c:pt idx="340">
                  <c:v>4.3539582767925484</c:v>
                </c:pt>
                <c:pt idx="341">
                  <c:v>2.4800840462585416</c:v>
                </c:pt>
                <c:pt idx="342">
                  <c:v>-0.39543432203739659</c:v>
                </c:pt>
                <c:pt idx="343">
                  <c:v>0.72736628530258063</c:v>
                </c:pt>
                <c:pt idx="344">
                  <c:v>-1.1515505201997485</c:v>
                </c:pt>
                <c:pt idx="345">
                  <c:v>-1.032220618116054</c:v>
                </c:pt>
                <c:pt idx="346">
                  <c:v>-0.91467936847943321</c:v>
                </c:pt>
                <c:pt idx="347">
                  <c:v>0.20103839869340412</c:v>
                </c:pt>
                <c:pt idx="348">
                  <c:v>1.3148983937231042</c:v>
                </c:pt>
                <c:pt idx="349">
                  <c:v>0.42686687742837215</c:v>
                </c:pt>
                <c:pt idx="350">
                  <c:v>-0.46308932887629428</c:v>
                </c:pt>
                <c:pt idx="351">
                  <c:v>-0.3550028335490989</c:v>
                </c:pt>
                <c:pt idx="352">
                  <c:v>-0.24890566495836808</c:v>
                </c:pt>
                <c:pt idx="353">
                  <c:v>-1.144829261991851</c:v>
                </c:pt>
                <c:pt idx="354">
                  <c:v>-4.2804464740702208E-2</c:v>
                </c:pt>
                <c:pt idx="355">
                  <c:v>5.7138494639111137E-2</c:v>
                </c:pt>
                <c:pt idx="356">
                  <c:v>7.1549700008852479</c:v>
                </c:pt>
                <c:pt idx="357">
                  <c:v>7.250661064404647</c:v>
                </c:pt>
                <c:pt idx="358">
                  <c:v>3.344183329863724</c:v>
                </c:pt>
                <c:pt idx="359">
                  <c:v>-0.56449091540923568</c:v>
                </c:pt>
                <c:pt idx="360">
                  <c:v>-1.4753887332123048</c:v>
                </c:pt>
                <c:pt idx="361">
                  <c:v>-3.388536526450868</c:v>
                </c:pt>
                <c:pt idx="362">
                  <c:v>-0.3039600313139017</c:v>
                </c:pt>
                <c:pt idx="363">
                  <c:v>0.77831569035225368</c:v>
                </c:pt>
                <c:pt idx="364">
                  <c:v>0.85826625847022964</c:v>
                </c:pt>
                <c:pt idx="365">
                  <c:v>-3.0641320180439813</c:v>
                </c:pt>
                <c:pt idx="366">
                  <c:v>-3.0641350937054312</c:v>
                </c:pt>
                <c:pt idx="367">
                  <c:v>-2.9889051140096008</c:v>
                </c:pt>
                <c:pt idx="368">
                  <c:v>8.3930734623391956E-2</c:v>
                </c:pt>
                <c:pt idx="369">
                  <c:v>1.1543508693549089</c:v>
                </c:pt>
                <c:pt idx="370">
                  <c:v>-0.77766557682535975</c:v>
                </c:pt>
                <c:pt idx="371">
                  <c:v>-0.712138748916054</c:v>
                </c:pt>
                <c:pt idx="372">
                  <c:v>-0.64908806393476226</c:v>
                </c:pt>
                <c:pt idx="373">
                  <c:v>0.41146779483569951</c:v>
                </c:pt>
                <c:pt idx="374">
                  <c:v>1.4695108833835135</c:v>
                </c:pt>
                <c:pt idx="375">
                  <c:v>0.52502400228508073</c:v>
                </c:pt>
                <c:pt idx="376">
                  <c:v>-2.4220092981984287</c:v>
                </c:pt>
                <c:pt idx="377">
                  <c:v>-0.37160471324665778</c:v>
                </c:pt>
                <c:pt idx="378">
                  <c:v>-0.32377717882924451</c:v>
                </c:pt>
                <c:pt idx="379">
                  <c:v>0.72145913272003881</c:v>
                </c:pt>
                <c:pt idx="380">
                  <c:v>-2.2359091830971547</c:v>
                </c:pt>
                <c:pt idx="381">
                  <c:v>-4.1958947589717059</c:v>
                </c:pt>
                <c:pt idx="382">
                  <c:v>-4.1585094520436758</c:v>
                </c:pt>
                <c:pt idx="383">
                  <c:v>-2.1237643403887958</c:v>
                </c:pt>
                <c:pt idx="384">
                  <c:v>1.9083302802642255</c:v>
                </c:pt>
                <c:pt idx="385">
                  <c:v>1.9377648995845274</c:v>
                </c:pt>
                <c:pt idx="386">
                  <c:v>0.96453079545723419</c:v>
                </c:pt>
                <c:pt idx="387">
                  <c:v>4.9886200365679922</c:v>
                </c:pt>
                <c:pt idx="388">
                  <c:v>2.0100254847531982</c:v>
                </c:pt>
                <c:pt idx="389">
                  <c:v>2.874079711519073E-2</c:v>
                </c:pt>
                <c:pt idx="390">
                  <c:v>4.4760427901781696E-2</c:v>
                </c:pt>
                <c:pt idx="391">
                  <c:v>-1.9419203698504077</c:v>
                </c:pt>
                <c:pt idx="392">
                  <c:v>-1.9313055429093282</c:v>
                </c:pt>
                <c:pt idx="393">
                  <c:v>1.0766017633220191</c:v>
                </c:pt>
                <c:pt idx="394">
                  <c:v>1.081799205737628</c:v>
                </c:pt>
                <c:pt idx="395">
                  <c:v>2.0842852442227997</c:v>
                </c:pt>
                <c:pt idx="396">
                  <c:v>-3.9159408578894848</c:v>
                </c:pt>
                <c:pt idx="397">
                  <c:v>-2.9188790336002732</c:v>
                </c:pt>
                <c:pt idx="398">
                  <c:v>1.0754715877354997</c:v>
                </c:pt>
                <c:pt idx="399">
                  <c:v>8.0671126801510233</c:v>
                </c:pt>
                <c:pt idx="400">
                  <c:v>4.0560467205715636</c:v>
                </c:pt>
                <c:pt idx="401">
                  <c:v>2.0422769880804861</c:v>
                </c:pt>
                <c:pt idx="402">
                  <c:v>-3.9741924370523911</c:v>
                </c:pt>
                <c:pt idx="403">
                  <c:v>-3.993356674579891</c:v>
                </c:pt>
                <c:pt idx="404">
                  <c:v>-7.0152100457235811</c:v>
                </c:pt>
                <c:pt idx="405">
                  <c:v>-7.039746074856529</c:v>
                </c:pt>
                <c:pt idx="406">
                  <c:v>-9.0669574914221691</c:v>
                </c:pt>
                <c:pt idx="407">
                  <c:v>-7.0968362320887231</c:v>
                </c:pt>
                <c:pt idx="408">
                  <c:v>-10.129373443138546</c:v>
                </c:pt>
                <c:pt idx="409">
                  <c:v>-7.164559483091665</c:v>
                </c:pt>
                <c:pt idx="410">
                  <c:v>-11.202383925562764</c:v>
                </c:pt>
                <c:pt idx="411">
                  <c:v>-9.2428355623507539</c:v>
                </c:pt>
                <c:pt idx="412">
                  <c:v>-6.2859024067599876</c:v>
                </c:pt>
                <c:pt idx="413">
                  <c:v>2.6684283028478024</c:v>
                </c:pt>
                <c:pt idx="414">
                  <c:v>1.6201700992719719</c:v>
                </c:pt>
                <c:pt idx="415">
                  <c:v>1.569337282462886</c:v>
                </c:pt>
                <c:pt idx="416">
                  <c:v>1.5159449152845514</c:v>
                </c:pt>
                <c:pt idx="417">
                  <c:v>1.4600088190511542</c:v>
                </c:pt>
                <c:pt idx="418">
                  <c:v>1.4015455688388645</c:v>
                </c:pt>
                <c:pt idx="419">
                  <c:v>0.3405724885742778</c:v>
                </c:pt>
                <c:pt idx="420">
                  <c:v>0.27710764590096737</c:v>
                </c:pt>
                <c:pt idx="421">
                  <c:v>1.2111698468256513</c:v>
                </c:pt>
                <c:pt idx="422">
                  <c:v>1.1427786301455587</c:v>
                </c:pt>
                <c:pt idx="423">
                  <c:v>2.0719542616586644</c:v>
                </c:pt>
                <c:pt idx="424">
                  <c:v>0.99871772815849091</c:v>
                </c:pt>
                <c:pt idx="425">
                  <c:v>-1.0769092687847239</c:v>
                </c:pt>
                <c:pt idx="426">
                  <c:v>-1.1549043192546797</c:v>
                </c:pt>
                <c:pt idx="427">
                  <c:v>-0.23524431162955839</c:v>
                </c:pt>
                <c:pt idx="428">
                  <c:v>2.6820945605695172</c:v>
                </c:pt>
                <c:pt idx="429">
                  <c:v>-0.40286320837591383</c:v>
                </c:pt>
                <c:pt idx="430">
                  <c:v>-1.4900924436398233</c:v>
                </c:pt>
                <c:pt idx="431">
                  <c:v>-1.5795672973115451</c:v>
                </c:pt>
                <c:pt idx="432">
                  <c:v>-0.67126125605505482</c:v>
                </c:pt>
                <c:pt idx="433">
                  <c:v>-3.7651471489654718</c:v>
                </c:pt>
                <c:pt idx="434">
                  <c:v>-1.8611971556203697</c:v>
                </c:pt>
                <c:pt idx="435">
                  <c:v>4.0406171856764308</c:v>
                </c:pt>
                <c:pt idx="436">
                  <c:v>2.9403249694610398</c:v>
                </c:pt>
                <c:pt idx="437">
                  <c:v>3.8379559144881581</c:v>
                </c:pt>
                <c:pt idx="438">
                  <c:v>0.73354035492476388</c:v>
                </c:pt>
                <c:pt idx="439">
                  <c:v>0.62710923136146679</c:v>
                </c:pt>
                <c:pt idx="440">
                  <c:v>0.51869408164408348</c:v>
                </c:pt>
                <c:pt idx="441">
                  <c:v>-2.5916729684716318</c:v>
                </c:pt>
                <c:pt idx="442">
                  <c:v>-0.70395921483960855</c:v>
                </c:pt>
                <c:pt idx="443">
                  <c:v>-2.8181313846143743</c:v>
                </c:pt>
                <c:pt idx="444">
                  <c:v>-4.9341556461105265</c:v>
                </c:pt>
                <c:pt idx="445">
                  <c:v>-2.0519976188277944</c:v>
                </c:pt>
                <c:pt idx="446">
                  <c:v>-1.1716223836387218</c:v>
                </c:pt>
                <c:pt idx="447">
                  <c:v>0.70700550686403574</c:v>
                </c:pt>
                <c:pt idx="448">
                  <c:v>1.5839220178638778</c:v>
                </c:pt>
                <c:pt idx="449">
                  <c:v>3.4591636216629889</c:v>
                </c:pt>
                <c:pt idx="450">
                  <c:v>4.3327672868748452</c:v>
                </c:pt>
                <c:pt idx="451">
                  <c:v>2.2047704674695323</c:v>
                </c:pt>
                <c:pt idx="452">
                  <c:v>3.0752110916754223</c:v>
                </c:pt>
                <c:pt idx="453">
                  <c:v>5.9441275507401432</c:v>
                </c:pt>
                <c:pt idx="454">
                  <c:v>7.811558687554454</c:v>
                </c:pt>
                <c:pt idx="455">
                  <c:v>7.677543785142249</c:v>
                </c:pt>
                <c:pt idx="456">
                  <c:v>7.5421225550201507</c:v>
                </c:pt>
                <c:pt idx="457">
                  <c:v>0.40533512543012229</c:v>
                </c:pt>
                <c:pt idx="458">
                  <c:v>-0.73277797055140237</c:v>
                </c:pt>
                <c:pt idx="459">
                  <c:v>-1.8721758070243215</c:v>
                </c:pt>
                <c:pt idx="460">
                  <c:v>-1.0128170773921319</c:v>
                </c:pt>
                <c:pt idx="461">
                  <c:v>-5.1546601066019466</c:v>
                </c:pt>
                <c:pt idx="462">
                  <c:v>-3.2976628634937271</c:v>
                </c:pt>
                <c:pt idx="463">
                  <c:v>-3.4417829732549938</c:v>
                </c:pt>
                <c:pt idx="464">
                  <c:v>0.41302227002255343</c:v>
                </c:pt>
                <c:pt idx="465">
                  <c:v>3.2667958906883765</c:v>
                </c:pt>
                <c:pt idx="466">
                  <c:v>5.1195812187840541</c:v>
                </c:pt>
                <c:pt idx="467">
                  <c:v>-4.0285781227963646</c:v>
                </c:pt>
                <c:pt idx="468">
                  <c:v>-3.1776382312327236</c:v>
                </c:pt>
                <c:pt idx="469">
                  <c:v>-3.3275549367882036</c:v>
                </c:pt>
                <c:pt idx="470">
                  <c:v>-5.4782838158976528</c:v>
                </c:pt>
                <c:pt idx="471">
                  <c:v>-4.6297802043313778</c:v>
                </c:pt>
                <c:pt idx="472">
                  <c:v>-3.7819992104300022</c:v>
                </c:pt>
                <c:pt idx="473">
                  <c:v>6.5104271593075858E-2</c:v>
                </c:pt>
                <c:pt idx="474">
                  <c:v>-8.8424451714098851E-2</c:v>
                </c:pt>
                <c:pt idx="475">
                  <c:v>1.7574601135326429</c:v>
                </c:pt>
                <c:pt idx="476">
                  <c:v>2.6028036350727639</c:v>
                </c:pt>
                <c:pt idx="477">
                  <c:v>-1.5523480590312744</c:v>
                </c:pt>
                <c:pt idx="478">
                  <c:v>-1.7079489939739574</c:v>
                </c:pt>
                <c:pt idx="479">
                  <c:v>-0.8639530618299176</c:v>
                </c:pt>
                <c:pt idx="480">
                  <c:v>-2.0203140352168418</c:v>
                </c:pt>
                <c:pt idx="481">
                  <c:v>-3.1769855809935308</c:v>
                </c:pt>
                <c:pt idx="482">
                  <c:v>-1.3339212739894908</c:v>
                </c:pt>
                <c:pt idx="483">
                  <c:v>2.5089253892383194</c:v>
                </c:pt>
                <c:pt idx="484">
                  <c:v>3.3516009766254999</c:v>
                </c:pt>
                <c:pt idx="485">
                  <c:v>2.1941521068011287</c:v>
                </c:pt>
                <c:pt idx="486">
                  <c:v>1.0366254352736455</c:v>
                </c:pt>
                <c:pt idx="487">
                  <c:v>-3.1209323593941818</c:v>
                </c:pt>
                <c:pt idx="488">
                  <c:v>-1.2784745894171099</c:v>
                </c:pt>
                <c:pt idx="489">
                  <c:v>2.5640454283779466</c:v>
                </c:pt>
                <c:pt idx="490">
                  <c:v>-1.5933256412812984</c:v>
                </c:pt>
                <c:pt idx="491">
                  <c:v>-1.750541165940275</c:v>
                </c:pt>
                <c:pt idx="492">
                  <c:v>-3.9075545592357752</c:v>
                </c:pt>
                <c:pt idx="493">
                  <c:v>-1.0643192947004589</c:v>
                </c:pt>
                <c:pt idx="494">
                  <c:v>5.7792110804502954</c:v>
                </c:pt>
                <c:pt idx="495">
                  <c:v>8.6230829315534194</c:v>
                </c:pt>
                <c:pt idx="496">
                  <c:v>11.467342522759175</c:v>
                </c:pt>
                <c:pt idx="497">
                  <c:v>2.3120360033220315</c:v>
                </c:pt>
                <c:pt idx="498">
                  <c:v>-1.842790606074395</c:v>
                </c:pt>
                <c:pt idx="499">
                  <c:v>-0.99709142695415665</c:v>
                </c:pt>
                <c:pt idx="500">
                  <c:v>-0.15082073664389561</c:v>
                </c:pt>
                <c:pt idx="501">
                  <c:v>0.69606701817866323</c:v>
                </c:pt>
                <c:pt idx="502">
                  <c:v>-0.45638279201377685</c:v>
                </c:pt>
                <c:pt idx="503">
                  <c:v>-0.6081249930423791</c:v>
                </c:pt>
                <c:pt idx="504">
                  <c:v>-2.7591146204082104</c:v>
                </c:pt>
                <c:pt idx="505">
                  <c:v>-2.9093069326161771</c:v>
                </c:pt>
                <c:pt idx="506">
                  <c:v>0.94134257556707368</c:v>
                </c:pt>
                <c:pt idx="507">
                  <c:v>-0.2071218400747572</c:v>
                </c:pt>
                <c:pt idx="508">
                  <c:v>-1.3546561863214563</c:v>
                </c:pt>
                <c:pt idx="509">
                  <c:v>-0.50121674555257201</c:v>
                </c:pt>
                <c:pt idx="510">
                  <c:v>-2.6467600887017575</c:v>
                </c:pt>
                <c:pt idx="511">
                  <c:v>-2.7912430881258743</c:v>
                </c:pt>
                <c:pt idx="512">
                  <c:v>-1.9346229303845242</c:v>
                </c:pt>
                <c:pt idx="513">
                  <c:v>-1.0768571289267186</c:v>
                </c:pt>
                <c:pt idx="514">
                  <c:v>-3.2179035366804492</c:v>
                </c:pt>
                <c:pt idx="515">
                  <c:v>-3.3577203585418403</c:v>
                </c:pt>
                <c:pt idx="516">
                  <c:v>-0.49626616375996946</c:v>
                </c:pt>
                <c:pt idx="517">
                  <c:v>2.3665001017863929</c:v>
                </c:pt>
                <c:pt idx="518">
                  <c:v>3.2306191034234484</c:v>
                </c:pt>
                <c:pt idx="519">
                  <c:v>3.0961311056324696</c:v>
                </c:pt>
                <c:pt idx="520">
                  <c:v>5.96307596011847</c:v>
                </c:pt>
                <c:pt idx="521">
                  <c:v>5.8314930940013276</c:v>
                </c:pt>
                <c:pt idx="522">
                  <c:v>5.7014214981326496</c:v>
                </c:pt>
                <c:pt idx="523">
                  <c:v>4.5728997155419862</c:v>
                </c:pt>
                <c:pt idx="524">
                  <c:v>5.4459658300156342</c:v>
                </c:pt>
                <c:pt idx="525">
                  <c:v>3.3206574548116379</c:v>
                </c:pt>
                <c:pt idx="526">
                  <c:v>3.1970117215141087</c:v>
                </c:pt>
                <c:pt idx="527">
                  <c:v>5.0750652690304179</c:v>
                </c:pt>
                <c:pt idx="528">
                  <c:v>3.9548542327342275</c:v>
                </c:pt>
                <c:pt idx="529">
                  <c:v>-3.1635857662421998</c:v>
                </c:pt>
                <c:pt idx="530">
                  <c:v>0.71978036843673365</c:v>
                </c:pt>
                <c:pt idx="531">
                  <c:v>5.6049871979100843</c:v>
                </c:pt>
                <c:pt idx="532">
                  <c:v>6.4920687378792401</c:v>
                </c:pt>
                <c:pt idx="533">
                  <c:v>7.3810584485282718</c:v>
                </c:pt>
                <c:pt idx="534">
                  <c:v>8.271989224608955</c:v>
                </c:pt>
                <c:pt idx="535">
                  <c:v>8.164893385693361</c:v>
                </c:pt>
                <c:pt idx="536">
                  <c:v>9.0598026665968874</c:v>
                </c:pt>
                <c:pt idx="537">
                  <c:v>8.9567482079745275</c:v>
                </c:pt>
                <c:pt idx="538">
                  <c:v>0.85576054709317617</c:v>
                </c:pt>
                <c:pt idx="539">
                  <c:v>0.75686960878286769</c:v>
                </c:pt>
                <c:pt idx="540">
                  <c:v>3.6601046965693058</c:v>
                </c:pt>
                <c:pt idx="541">
                  <c:v>0.56549448399066904</c:v>
                </c:pt>
                <c:pt idx="542">
                  <c:v>1.4730670061009974</c:v>
                </c:pt>
                <c:pt idx="543">
                  <c:v>2.3828496511627613</c:v>
                </c:pt>
                <c:pt idx="544">
                  <c:v>4.2948691525311702</c:v>
                </c:pt>
                <c:pt idx="545">
                  <c:v>5.2091515807324988</c:v>
                </c:pt>
                <c:pt idx="546">
                  <c:v>1.1257223357388177</c:v>
                </c:pt>
                <c:pt idx="547">
                  <c:v>-1.9553938605585941</c:v>
                </c:pt>
                <c:pt idx="548">
                  <c:v>-2.0341729716748311</c:v>
                </c:pt>
                <c:pt idx="549">
                  <c:v>-0.11059165365393397</c:v>
                </c:pt>
                <c:pt idx="550">
                  <c:v>1.8153727380138136</c:v>
                </c:pt>
                <c:pt idx="551">
                  <c:v>1.7437421416818211</c:v>
                </c:pt>
                <c:pt idx="552">
                  <c:v>5.6745377830463717</c:v>
                </c:pt>
                <c:pt idx="553">
                  <c:v>0.6077801688569977</c:v>
                </c:pt>
                <c:pt idx="554">
                  <c:v>0.54348908083990821</c:v>
                </c:pt>
                <c:pt idx="555">
                  <c:v>0.48168356983619276</c:v>
                </c:pt>
                <c:pt idx="556">
                  <c:v>0.42238195015666946</c:v>
                </c:pt>
                <c:pt idx="557">
                  <c:v>0.36560179415496208</c:v>
                </c:pt>
                <c:pt idx="558">
                  <c:v>0.31135992702041193</c:v>
                </c:pt>
                <c:pt idx="559">
                  <c:v>3.2596724217924447</c:v>
                </c:pt>
                <c:pt idx="560">
                  <c:v>-0.78944540540226171</c:v>
                </c:pt>
                <c:pt idx="561">
                  <c:v>1.1640210001117488</c:v>
                </c:pt>
                <c:pt idx="562">
                  <c:v>3.1200854272458365</c:v>
                </c:pt>
                <c:pt idx="563">
                  <c:v>2.078760895061329</c:v>
                </c:pt>
                <c:pt idx="564">
                  <c:v>2.0400596489116651</c:v>
                </c:pt>
                <c:pt idx="565">
                  <c:v>-1.9960068431861515</c:v>
                </c:pt>
                <c:pt idx="566">
                  <c:v>-2.0294278939497801</c:v>
                </c:pt>
                <c:pt idx="567">
                  <c:v>-1.0601935999984029</c:v>
                </c:pt>
                <c:pt idx="568">
                  <c:v>0.91170515521266537</c:v>
                </c:pt>
                <c:pt idx="569">
                  <c:v>0.88627669869057257</c:v>
                </c:pt>
                <c:pt idx="570">
                  <c:v>2.8635285654374343</c:v>
                </c:pt>
                <c:pt idx="571">
                  <c:v>3.8434674962175635</c:v>
                </c:pt>
                <c:pt idx="572">
                  <c:v>3.8260994355600388</c:v>
                </c:pt>
                <c:pt idx="573">
                  <c:v>2.8114295299971985</c:v>
                </c:pt>
                <c:pt idx="574">
                  <c:v>-0.20053787346037666</c:v>
                </c:pt>
                <c:pt idx="575">
                  <c:v>1.7902007713880153</c:v>
                </c:pt>
                <c:pt idx="576">
                  <c:v>1.78364820888239</c:v>
                </c:pt>
                <c:pt idx="577">
                  <c:v>1.7798063806888607</c:v>
                </c:pt>
                <c:pt idx="578">
                  <c:v>-4.2213235747757132</c:v>
                </c:pt>
                <c:pt idx="579">
                  <c:v>-3.2197413226810667</c:v>
                </c:pt>
                <c:pt idx="580">
                  <c:v>-2.2154473318827534</c:v>
                </c:pt>
                <c:pt idx="581">
                  <c:v>-2.2084428747831879</c:v>
                </c:pt>
                <c:pt idx="582">
                  <c:v>-3.1987300269546459</c:v>
                </c:pt>
                <c:pt idx="583">
                  <c:v>-3.1863116665241904</c:v>
                </c:pt>
                <c:pt idx="584">
                  <c:v>0.82880852667916827</c:v>
                </c:pt>
                <c:pt idx="585">
                  <c:v>-1.153373927785136</c:v>
                </c:pt>
                <c:pt idx="586">
                  <c:v>-1.1328643096415369</c:v>
                </c:pt>
                <c:pt idx="587">
                  <c:v>0.89033130366613378</c:v>
                </c:pt>
                <c:pt idx="588">
                  <c:v>-8.3793961224465363E-2</c:v>
                </c:pt>
                <c:pt idx="589">
                  <c:v>-5.5247771557457526E-2</c:v>
                </c:pt>
                <c:pt idx="590">
                  <c:v>2.9759614138132164</c:v>
                </c:pt>
                <c:pt idx="591">
                  <c:v>4.0098243469303299</c:v>
                </c:pt>
                <c:pt idx="592">
                  <c:v>4.0463309934737808</c:v>
                </c:pt>
                <c:pt idx="593">
                  <c:v>3.0854705357339292</c:v>
                </c:pt>
                <c:pt idx="594">
                  <c:v>-2.8727686241828501</c:v>
                </c:pt>
                <c:pt idx="595">
                  <c:v>-1.8283988609174848</c:v>
                </c:pt>
                <c:pt idx="596">
                  <c:v>0.21856667780869188</c:v>
                </c:pt>
                <c:pt idx="597">
                  <c:v>-1.7318859249100953</c:v>
                </c:pt>
                <c:pt idx="598">
                  <c:v>-1.6797713510402374</c:v>
                </c:pt>
                <c:pt idx="599">
                  <c:v>-0.62510504325810246</c:v>
                </c:pt>
                <c:pt idx="600">
                  <c:v>-2.5679032003740403</c:v>
                </c:pt>
                <c:pt idx="601">
                  <c:v>-5.5081827725323649</c:v>
                </c:pt>
                <c:pt idx="602">
                  <c:v>-1.4459614561886127</c:v>
                </c:pt>
                <c:pt idx="603">
                  <c:v>-5.3812576888657233</c:v>
                </c:pt>
                <c:pt idx="604">
                  <c:v>-5.3140906436906299</c:v>
                </c:pt>
                <c:pt idx="605">
                  <c:v>-5.2444802237127632</c:v>
                </c:pt>
                <c:pt idx="606">
                  <c:v>-4.1724470560064404</c:v>
                </c:pt>
                <c:pt idx="607">
                  <c:v>-4.0980124855585487</c:v>
                </c:pt>
                <c:pt idx="608">
                  <c:v>-4.0211985689436247</c:v>
                </c:pt>
                <c:pt idx="609">
                  <c:v>-2.9420280677879553</c:v>
                </c:pt>
                <c:pt idx="610">
                  <c:v>-2.8605244420248503</c:v>
                </c:pt>
                <c:pt idx="611">
                  <c:v>-1.7767118429429196</c:v>
                </c:pt>
                <c:pt idx="612">
                  <c:v>-1.6906151060295933</c:v>
                </c:pt>
                <c:pt idx="613">
                  <c:v>-0.60225974361176071</c:v>
                </c:pt>
                <c:pt idx="614">
                  <c:v>-1.5116719372959508</c:v>
                </c:pt>
                <c:pt idx="615">
                  <c:v>-1.4188785302101117</c:v>
                </c:pt>
                <c:pt idx="616">
                  <c:v>-0.32390701904950348</c:v>
                </c:pt>
                <c:pt idx="617">
                  <c:v>0.77321445407127953</c:v>
                </c:pt>
                <c:pt idx="618">
                  <c:v>0.87245710995732395</c:v>
                </c:pt>
                <c:pt idx="619">
                  <c:v>-2.620845913860137E-2</c:v>
                </c:pt>
                <c:pt idx="620">
                  <c:v>7.7187719198018812E-2</c:v>
                </c:pt>
                <c:pt idx="621">
                  <c:v>0.18261500644133122</c:v>
                </c:pt>
                <c:pt idx="622">
                  <c:v>0.29004216220389267</c:v>
                </c:pt>
                <c:pt idx="623">
                  <c:v>1.3994373534939939</c:v>
                </c:pt>
                <c:pt idx="624">
                  <c:v>1.5107681641483595</c:v>
                </c:pt>
                <c:pt idx="625">
                  <c:v>-2.3759983955621919</c:v>
                </c:pt>
                <c:pt idx="626">
                  <c:v>-2.2608958791572142</c:v>
                </c:pt>
                <c:pt idx="627">
                  <c:v>-4.1439583940039455</c:v>
                </c:pt>
                <c:pt idx="628">
                  <c:v>-5.0252205912105978</c:v>
                </c:pt>
                <c:pt idx="629">
                  <c:v>-3.9047176553584677</c:v>
                </c:pt>
                <c:pt idx="630">
                  <c:v>-2.7824852940759897</c:v>
                </c:pt>
                <c:pt idx="631">
                  <c:v>1.3414402725422114</c:v>
                </c:pt>
                <c:pt idx="632">
                  <c:v>0.4670223226681145</c:v>
                </c:pt>
                <c:pt idx="633">
                  <c:v>0.59422364362178115</c:v>
                </c:pt>
                <c:pt idx="634">
                  <c:v>0.72300654289827904</c:v>
                </c:pt>
                <c:pt idx="635">
                  <c:v>1.8533328593367404</c:v>
                </c:pt>
                <c:pt idx="636">
                  <c:v>0.9851639744284526</c:v>
                </c:pt>
                <c:pt idx="637">
                  <c:v>0.11846082376023759</c:v>
                </c:pt>
                <c:pt idx="638">
                  <c:v>-5.7468160914098405</c:v>
                </c:pt>
                <c:pt idx="639">
                  <c:v>-3.6107066924482076</c:v>
                </c:pt>
                <c:pt idx="640">
                  <c:v>-0.47325131151614031</c:v>
                </c:pt>
                <c:pt idx="641">
                  <c:v>-2.3344906796185345</c:v>
                </c:pt>
                <c:pt idx="642">
                  <c:v>-1.1944659145343461</c:v>
                </c:pt>
                <c:pt idx="643">
                  <c:v>0.94678149136735534</c:v>
                </c:pt>
                <c:pt idx="644">
                  <c:v>-1.9107903165773834</c:v>
                </c:pt>
                <c:pt idx="645">
                  <c:v>-0.76722354292504313</c:v>
                </c:pt>
                <c:pt idx="646">
                  <c:v>-2.6225607296184172</c:v>
                </c:pt>
                <c:pt idx="647">
                  <c:v>-7.4768447433806671</c:v>
                </c:pt>
                <c:pt idx="648">
                  <c:v>-8.3301187630128126</c:v>
                </c:pt>
                <c:pt idx="649">
                  <c:v>-7.1824262665990801</c:v>
                </c:pt>
                <c:pt idx="650">
                  <c:v>-6.0338110186232257</c:v>
                </c:pt>
                <c:pt idx="651">
                  <c:v>-7.8843170570003327</c:v>
                </c:pt>
                <c:pt idx="652">
                  <c:v>-3.7339886800273252</c:v>
                </c:pt>
                <c:pt idx="653">
                  <c:v>-1.582870433256522</c:v>
                </c:pt>
                <c:pt idx="654">
                  <c:v>-7.4310070962956711</c:v>
                </c:pt>
                <c:pt idx="655">
                  <c:v>-7.2784436695389161</c:v>
                </c:pt>
                <c:pt idx="656">
                  <c:v>-3.1252253608321929</c:v>
                </c:pt>
                <c:pt idx="657">
                  <c:v>2.8602427922908902E-2</c:v>
                </c:pt>
                <c:pt idx="658">
                  <c:v>3.1829941142226534</c:v>
                </c:pt>
                <c:pt idx="659">
                  <c:v>1.3379039484682558</c:v>
                </c:pt>
                <c:pt idx="660">
                  <c:v>-2.506713972477522</c:v>
                </c:pt>
                <c:pt idx="661">
                  <c:v>-5.3509056916882756</c:v>
                </c:pt>
                <c:pt idx="662">
                  <c:v>-7.1947173785304059</c:v>
                </c:pt>
                <c:pt idx="663">
                  <c:v>-8.0381953149821257</c:v>
                </c:pt>
                <c:pt idx="664">
                  <c:v>-4.8813858819191154</c:v>
                </c:pt>
                <c:pt idx="665">
                  <c:v>-3.7243355453708453</c:v>
                </c:pt>
                <c:pt idx="666">
                  <c:v>-3.5670908427517585</c:v>
                </c:pt>
                <c:pt idx="667">
                  <c:v>-3.4096983690711138</c:v>
                </c:pt>
                <c:pt idx="668">
                  <c:v>-2.2522047631259756</c:v>
                </c:pt>
                <c:pt idx="669">
                  <c:v>-2.0946566936810171</c:v>
                </c:pt>
                <c:pt idx="670">
                  <c:v>-2.9371008456397245</c:v>
                </c:pt>
                <c:pt idx="671">
                  <c:v>-1.779583906210485</c:v>
                </c:pt>
                <c:pt idx="672">
                  <c:v>-2.6221525510722561</c:v>
                </c:pt>
                <c:pt idx="673">
                  <c:v>-1.4648534305434513</c:v>
                </c:pt>
                <c:pt idx="674">
                  <c:v>-3.3077331557586049</c:v>
                </c:pt>
                <c:pt idx="675">
                  <c:v>-3.1508382848563166</c:v>
                </c:pt>
                <c:pt idx="676">
                  <c:v>-2.9942153091831578</c:v>
                </c:pt>
                <c:pt idx="677">
                  <c:v>-1.8379106395172577</c:v>
                </c:pt>
                <c:pt idx="678">
                  <c:v>-3.6819705923157802</c:v>
                </c:pt>
                <c:pt idx="679">
                  <c:v>-5.5264413759903483</c:v>
                </c:pt>
                <c:pt idx="680">
                  <c:v>-4.3713690772145668</c:v>
                </c:pt>
                <c:pt idx="681">
                  <c:v>-4.2167996472673828</c:v>
                </c:pt>
                <c:pt idx="682">
                  <c:v>-3.0627788884168865</c:v>
                </c:pt>
                <c:pt idx="683">
                  <c:v>-2.9093524403480142</c:v>
                </c:pt>
                <c:pt idx="684">
                  <c:v>-3.7565657666386167</c:v>
                </c:pt>
                <c:pt idx="685">
                  <c:v>-1.6044641412874583</c:v>
                </c:pt>
                <c:pt idx="686">
                  <c:v>-2.4530926352986917</c:v>
                </c:pt>
                <c:pt idx="687">
                  <c:v>-0.3024961033263267</c:v>
                </c:pt>
                <c:pt idx="688">
                  <c:v>1.8472808296172465</c:v>
                </c:pt>
                <c:pt idx="689">
                  <c:v>1.9961937813845587</c:v>
                </c:pt>
                <c:pt idx="690">
                  <c:v>-1.8558013741555346</c:v>
                </c:pt>
                <c:pt idx="691">
                  <c:v>-3.7087484940423234</c:v>
                </c:pt>
                <c:pt idx="692">
                  <c:v>-3.5626911532274566</c:v>
                </c:pt>
                <c:pt idx="693">
                  <c:v>-1.4176726316627386</c:v>
                </c:pt>
                <c:pt idx="694">
                  <c:v>-4.27373590147534</c:v>
                </c:pt>
                <c:pt idx="695">
                  <c:v>-4.1309236142342307</c:v>
                </c:pt>
                <c:pt idx="696">
                  <c:v>-3.9892780883115799</c:v>
                </c:pt>
                <c:pt idx="697">
                  <c:v>-2.8488412963429637</c:v>
                </c:pt>
                <c:pt idx="698">
                  <c:v>-4.7096548527898801</c:v>
                </c:pt>
                <c:pt idx="699">
                  <c:v>-2.5717600016085518</c:v>
                </c:pt>
                <c:pt idx="700">
                  <c:v>1.5648023959716326</c:v>
                </c:pt>
                <c:pt idx="701">
                  <c:v>-2.3000081264439549</c:v>
                </c:pt>
                <c:pt idx="702">
                  <c:v>-6.1662316284239695</c:v>
                </c:pt>
                <c:pt idx="703">
                  <c:v>-5.0339077508406636</c:v>
                </c:pt>
                <c:pt idx="704">
                  <c:v>-3.9030757041233546</c:v>
                </c:pt>
                <c:pt idx="705">
                  <c:v>0.22622574336033807</c:v>
                </c:pt>
                <c:pt idx="706">
                  <c:v>-0.64604172320745157</c:v>
                </c:pt>
                <c:pt idx="707">
                  <c:v>-1.5199159537414584</c:v>
                </c:pt>
                <c:pt idx="708">
                  <c:v>-2.3954343220373966</c:v>
                </c:pt>
                <c:pt idx="709">
                  <c:v>-6.2726337146974194</c:v>
                </c:pt>
                <c:pt idx="710">
                  <c:v>-2.1515505201997485</c:v>
                </c:pt>
                <c:pt idx="711">
                  <c:v>-2.032220618116054</c:v>
                </c:pt>
                <c:pt idx="712">
                  <c:v>-1.9146793684794332</c:v>
                </c:pt>
                <c:pt idx="713">
                  <c:v>-0.79896160130659588</c:v>
                </c:pt>
                <c:pt idx="714">
                  <c:v>2.3148983937231042</c:v>
                </c:pt>
                <c:pt idx="715">
                  <c:v>2.4268668774283721</c:v>
                </c:pt>
                <c:pt idx="716">
                  <c:v>-0.46308932887629428</c:v>
                </c:pt>
                <c:pt idx="717">
                  <c:v>0.6449971664509011</c:v>
                </c:pt>
                <c:pt idx="718">
                  <c:v>1.7510943350416319</c:v>
                </c:pt>
                <c:pt idx="719">
                  <c:v>-2.144829261991851</c:v>
                </c:pt>
                <c:pt idx="720">
                  <c:v>-4.2804464740702208E-2</c:v>
                </c:pt>
                <c:pt idx="721">
                  <c:v>-4.9428615053608889</c:v>
                </c:pt>
                <c:pt idx="722">
                  <c:v>-4.8450299991147521</c:v>
                </c:pt>
                <c:pt idx="723">
                  <c:v>5.250661064404647</c:v>
                </c:pt>
                <c:pt idx="724">
                  <c:v>-4.655816670136276</c:v>
                </c:pt>
                <c:pt idx="725">
                  <c:v>-7.5644909154092357</c:v>
                </c:pt>
                <c:pt idx="726">
                  <c:v>-4.4753887332123048</c:v>
                </c:pt>
                <c:pt idx="727">
                  <c:v>-0.388536526450868</c:v>
                </c:pt>
                <c:pt idx="728">
                  <c:v>-1.3039600313139017</c:v>
                </c:pt>
                <c:pt idx="729">
                  <c:v>6.7783156903522537</c:v>
                </c:pt>
                <c:pt idx="730">
                  <c:v>9.8582662584702305</c:v>
                </c:pt>
              </c:numCache>
            </c:numRef>
          </c:xVal>
          <c:yVal>
            <c:numRef>
              <c:f>'Hum v f_Hum, Temp_res 2020_2021'!$B$26:$B$756</c:f>
              <c:numCache>
                <c:formatCode>General</c:formatCode>
                <c:ptCount val="731"/>
                <c:pt idx="0">
                  <c:v>83.280372720665795</c:v>
                </c:pt>
                <c:pt idx="1">
                  <c:v>90.419581231957054</c:v>
                </c:pt>
                <c:pt idx="2">
                  <c:v>84.753464355203931</c:v>
                </c:pt>
                <c:pt idx="3">
                  <c:v>81.224572609760529</c:v>
                </c:pt>
                <c:pt idx="4">
                  <c:v>84.102221834185244</c:v>
                </c:pt>
                <c:pt idx="5">
                  <c:v>83.780523004608483</c:v>
                </c:pt>
                <c:pt idx="6">
                  <c:v>83.461467020299921</c:v>
                </c:pt>
                <c:pt idx="7">
                  <c:v>81.010427039009244</c:v>
                </c:pt>
                <c:pt idx="8">
                  <c:v>79.629392387832681</c:v>
                </c:pt>
                <c:pt idx="9">
                  <c:v>75.049087857407173</c:v>
                </c:pt>
                <c:pt idx="10">
                  <c:v>82.212058488409312</c:v>
                </c:pt>
                <c:pt idx="11">
                  <c:v>81.906499982475736</c:v>
                </c:pt>
                <c:pt idx="12">
                  <c:v>79.469045239503942</c:v>
                </c:pt>
                <c:pt idx="13">
                  <c:v>81.303649736022535</c:v>
                </c:pt>
                <c:pt idx="14">
                  <c:v>81.006387428900879</c:v>
                </c:pt>
                <c:pt idx="15">
                  <c:v>82.846565368015632</c:v>
                </c:pt>
                <c:pt idx="16">
                  <c:v>80.420255858704465</c:v>
                </c:pt>
                <c:pt idx="17">
                  <c:v>80.131411074922028</c:v>
                </c:pt>
                <c:pt idx="18">
                  <c:v>78.778071830507756</c:v>
                </c:pt>
                <c:pt idx="19">
                  <c:v>78.494895059415342</c:v>
                </c:pt>
                <c:pt idx="20">
                  <c:v>81.416536854317073</c:v>
                </c:pt>
                <c:pt idx="21">
                  <c:v>77.937095155392456</c:v>
                </c:pt>
                <c:pt idx="22">
                  <c:v>78.729811498145835</c:v>
                </c:pt>
                <c:pt idx="23">
                  <c:v>80.592722477467674</c:v>
                </c:pt>
                <c:pt idx="24">
                  <c:v>77.121893662403735</c:v>
                </c:pt>
                <c:pt idx="25">
                  <c:v>74.721270469564359</c:v>
                </c:pt>
                <c:pt idx="26">
                  <c:v>76.59282728645988</c:v>
                </c:pt>
                <c:pt idx="27">
                  <c:v>74.197980336832174</c:v>
                </c:pt>
                <c:pt idx="28">
                  <c:v>75.007995863275895</c:v>
                </c:pt>
                <c:pt idx="29">
                  <c:v>73.686258551203778</c:v>
                </c:pt>
                <c:pt idx="30">
                  <c:v>65.963475620167628</c:v>
                </c:pt>
                <c:pt idx="31">
                  <c:v>65.714851090465856</c:v>
                </c:pt>
                <c:pt idx="32">
                  <c:v>67.603767074450971</c:v>
                </c:pt>
                <c:pt idx="33">
                  <c:v>67.360928218678012</c:v>
                </c:pt>
                <c:pt idx="34">
                  <c:v>72.457595621209492</c:v>
                </c:pt>
                <c:pt idx="35">
                  <c:v>75.42250204046023</c:v>
                </c:pt>
                <c:pt idx="36">
                  <c:v>74.120996338107759</c:v>
                </c:pt>
                <c:pt idx="37">
                  <c:v>71.755043480382696</c:v>
                </c:pt>
                <c:pt idx="38">
                  <c:v>74.728577756257252</c:v>
                </c:pt>
                <c:pt idx="39">
                  <c:v>69.166388162335295</c:v>
                </c:pt>
                <c:pt idx="40">
                  <c:v>71.078317813744832</c:v>
                </c:pt>
                <c:pt idx="41">
                  <c:v>70.858447579205375</c:v>
                </c:pt>
                <c:pt idx="42">
                  <c:v>71.708738183969587</c:v>
                </c:pt>
                <c:pt idx="43">
                  <c:v>70.427209162427772</c:v>
                </c:pt>
                <c:pt idx="44">
                  <c:v>68.081172777932522</c:v>
                </c:pt>
                <c:pt idx="45">
                  <c:v>70.007234026096327</c:v>
                </c:pt>
                <c:pt idx="46">
                  <c:v>65.532146196463145</c:v>
                </c:pt>
                <c:pt idx="47">
                  <c:v>64.261806193335772</c:v>
                </c:pt>
                <c:pt idx="48">
                  <c:v>66.196199572840939</c:v>
                </c:pt>
                <c:pt idx="49">
                  <c:v>68.133340897274479</c:v>
                </c:pt>
                <c:pt idx="50">
                  <c:v>67.938567306334207</c:v>
                </c:pt>
                <c:pt idx="51">
                  <c:v>68.81383208859404</c:v>
                </c:pt>
                <c:pt idx="52">
                  <c:v>63.287853811344675</c:v>
                </c:pt>
                <c:pt idx="53">
                  <c:v>59.899201117774346</c:v>
                </c:pt>
                <c:pt idx="54">
                  <c:v>67.186441857284734</c:v>
                </c:pt>
                <c:pt idx="55">
                  <c:v>62.73576473255666</c:v>
                </c:pt>
                <c:pt idx="56">
                  <c:v>66.826293331248038</c:v>
                </c:pt>
                <c:pt idx="57">
                  <c:v>67.717448714745686</c:v>
                </c:pt>
                <c:pt idx="58">
                  <c:v>69.678502050064125</c:v>
                </c:pt>
                <c:pt idx="59">
                  <c:v>66.305489824544594</c:v>
                </c:pt>
                <c:pt idx="60">
                  <c:v>64.00232846962443</c:v>
                </c:pt>
                <c:pt idx="61">
                  <c:v>62.768993317729063</c:v>
                </c:pt>
                <c:pt idx="62">
                  <c:v>66.874752526356843</c:v>
                </c:pt>
                <c:pt idx="63">
                  <c:v>66.713669427090295</c:v>
                </c:pt>
                <c:pt idx="64">
                  <c:v>64.420363933603795</c:v>
                </c:pt>
                <c:pt idx="65">
                  <c:v>63.196778632850275</c:v>
                </c:pt>
                <c:pt idx="66">
                  <c:v>65.177532009881077</c:v>
                </c:pt>
                <c:pt idx="67">
                  <c:v>63.958654714488617</c:v>
                </c:pt>
                <c:pt idx="68">
                  <c:v>64.876734011672966</c:v>
                </c:pt>
                <c:pt idx="69">
                  <c:v>63.66244595688989</c:v>
                </c:pt>
                <c:pt idx="70">
                  <c:v>60.315759496860387</c:v>
                </c:pt>
                <c:pt idx="71">
                  <c:v>58.038613087095058</c:v>
                </c:pt>
                <c:pt idx="72">
                  <c:v>62.167591309615581</c:v>
                </c:pt>
                <c:pt idx="73">
                  <c:v>66.298720790740632</c:v>
                </c:pt>
                <c:pt idx="74">
                  <c:v>65.09535091100193</c:v>
                </c:pt>
                <c:pt idx="75">
                  <c:v>62.826740948539069</c:v>
                </c:pt>
                <c:pt idx="76">
                  <c:v>61.627502780807006</c:v>
                </c:pt>
                <c:pt idx="77">
                  <c:v>60.430277503241911</c:v>
                </c:pt>
                <c:pt idx="78">
                  <c:v>60.302352398172118</c:v>
                </c:pt>
                <c:pt idx="79">
                  <c:v>59.109043987130406</c:v>
                </c:pt>
                <c:pt idx="80">
                  <c:v>66.456225525213071</c:v>
                </c:pt>
                <c:pt idx="81">
                  <c:v>70.603301870120148</c:v>
                </c:pt>
                <c:pt idx="82">
                  <c:v>67.280941068659942</c:v>
                </c:pt>
                <c:pt idx="83">
                  <c:v>67.162338109866582</c:v>
                </c:pt>
                <c:pt idx="84">
                  <c:v>65.978159969564004</c:v>
                </c:pt>
                <c:pt idx="85">
                  <c:v>63.728366672253792</c:v>
                </c:pt>
                <c:pt idx="86">
                  <c:v>58.278270952895554</c:v>
                </c:pt>
                <c:pt idx="87">
                  <c:v>59.233742360710487</c:v>
                </c:pt>
                <c:pt idx="88">
                  <c:v>63.392769262740096</c:v>
                </c:pt>
                <c:pt idx="89">
                  <c:v>66.486016164583901</c:v>
                </c:pt>
                <c:pt idx="90">
                  <c:v>66.378793897856227</c:v>
                </c:pt>
                <c:pt idx="91">
                  <c:v>66.273029807778371</c:v>
                </c:pt>
                <c:pt idx="92">
                  <c:v>59.76474028238448</c:v>
                </c:pt>
                <c:pt idx="93">
                  <c:v>60.729085732312058</c:v>
                </c:pt>
                <c:pt idx="94">
                  <c:v>58.492788153289055</c:v>
                </c:pt>
                <c:pt idx="95">
                  <c:v>57.325096631266817</c:v>
                </c:pt>
                <c:pt idx="96">
                  <c:v>54.023996130372446</c:v>
                </c:pt>
                <c:pt idx="97">
                  <c:v>53.926058381365031</c:v>
                </c:pt>
                <c:pt idx="98">
                  <c:v>53.829267628197087</c:v>
                </c:pt>
                <c:pt idx="99">
                  <c:v>52.666254558296494</c:v>
                </c:pt>
                <c:pt idx="100">
                  <c:v>53.985707580203851</c:v>
                </c:pt>
                <c:pt idx="101">
                  <c:v>56.373492261831458</c:v>
                </c:pt>
                <c:pt idx="102">
                  <c:v>53.425621394607155</c:v>
                </c:pt>
                <c:pt idx="103">
                  <c:v>59.017251926945654</c:v>
                </c:pt>
                <c:pt idx="104">
                  <c:v>63.542425919438877</c:v>
                </c:pt>
                <c:pt idx="105">
                  <c:v>59.529831959166891</c:v>
                </c:pt>
                <c:pt idx="106">
                  <c:v>55.518009265631918</c:v>
                </c:pt>
                <c:pt idx="107">
                  <c:v>54.708879871405394</c:v>
                </c:pt>
                <c:pt idx="108">
                  <c:v>54.967748636393729</c:v>
                </c:pt>
                <c:pt idx="109">
                  <c:v>57.361890395587714</c:v>
                </c:pt>
                <c:pt idx="110">
                  <c:v>58.689286231708159</c:v>
                </c:pt>
                <c:pt idx="111">
                  <c:v>56.815240448036931</c:v>
                </c:pt>
                <c:pt idx="112">
                  <c:v>57.076320932976344</c:v>
                </c:pt>
                <c:pt idx="113">
                  <c:v>57.337831691104078</c:v>
                </c:pt>
                <c:pt idx="114">
                  <c:v>54.39775320782099</c:v>
                </c:pt>
                <c:pt idx="115">
                  <c:v>61.063916730812167</c:v>
                </c:pt>
                <c:pt idx="116">
                  <c:v>59.191775050889007</c:v>
                </c:pt>
                <c:pt idx="117">
                  <c:v>57.319865667259265</c:v>
                </c:pt>
                <c:pt idx="118">
                  <c:v>53.3134920935209</c:v>
                </c:pt>
                <c:pt idx="119">
                  <c:v>57.845838489296</c:v>
                </c:pt>
                <c:pt idx="120">
                  <c:v>57.041650966261066</c:v>
                </c:pt>
                <c:pt idx="121">
                  <c:v>59.439466836714445</c:v>
                </c:pt>
                <c:pt idx="122">
                  <c:v>61.83726609465824</c:v>
                </c:pt>
                <c:pt idx="123">
                  <c:v>61.033028739017197</c:v>
                </c:pt>
                <c:pt idx="124">
                  <c:v>61.295998530146029</c:v>
                </c:pt>
                <c:pt idx="125">
                  <c:v>63.693449087812695</c:v>
                </c:pt>
                <c:pt idx="126">
                  <c:v>61.821390339236771</c:v>
                </c:pt>
                <c:pt idx="127">
                  <c:v>61.016389584019045</c:v>
                </c:pt>
                <c:pt idx="128">
                  <c:v>59.143750458660776</c:v>
                </c:pt>
                <c:pt idx="129">
                  <c:v>56.203423476353308</c:v>
                </c:pt>
                <c:pt idx="130">
                  <c:v>56.464652824997032</c:v>
                </c:pt>
                <c:pt idx="131">
                  <c:v>67.398652990155909</c:v>
                </c:pt>
                <c:pt idx="132">
                  <c:v>68.726230411004579</c:v>
                </c:pt>
                <c:pt idx="133">
                  <c:v>65.783953078760177</c:v>
                </c:pt>
                <c:pt idx="134">
                  <c:v>64.975712542609159</c:v>
                </c:pt>
                <c:pt idx="135">
                  <c:v>65.234136790747499</c:v>
                </c:pt>
                <c:pt idx="136">
                  <c:v>62.28988383149828</c:v>
                </c:pt>
                <c:pt idx="137">
                  <c:v>62.546845799468947</c:v>
                </c:pt>
                <c:pt idx="138">
                  <c:v>59.601034352932757</c:v>
                </c:pt>
                <c:pt idx="139">
                  <c:v>57.721695304955581</c:v>
                </c:pt>
                <c:pt idx="140">
                  <c:v>61.178074720770958</c:v>
                </c:pt>
                <c:pt idx="141">
                  <c:v>61.43153823172544</c:v>
                </c:pt>
                <c:pt idx="142">
                  <c:v>61.684009057858596</c:v>
                </c:pt>
                <c:pt idx="143">
                  <c:v>63.002763930009046</c:v>
                </c:pt>
                <c:pt idx="144">
                  <c:v>65.387756495318399</c:v>
                </c:pt>
                <c:pt idx="145">
                  <c:v>65.636970547611696</c:v>
                </c:pt>
                <c:pt idx="146">
                  <c:v>64.817683782780051</c:v>
                </c:pt>
                <c:pt idx="147">
                  <c:v>62.929850853933772</c:v>
                </c:pt>
                <c:pt idx="148">
                  <c:v>67.44469051825979</c:v>
                </c:pt>
                <c:pt idx="149">
                  <c:v>63.41963068338049</c:v>
                </c:pt>
                <c:pt idx="150">
                  <c:v>65.797154612771891</c:v>
                </c:pt>
                <c:pt idx="151">
                  <c:v>67.105954746667265</c:v>
                </c:pt>
                <c:pt idx="152">
                  <c:v>62.00937072362504</c:v>
                </c:pt>
                <c:pt idx="153">
                  <c:v>64.382563660230517</c:v>
                </c:pt>
                <c:pt idx="154">
                  <c:v>62.484933713373785</c:v>
                </c:pt>
                <c:pt idx="155">
                  <c:v>63.787702543310338</c:v>
                </c:pt>
                <c:pt idx="156">
                  <c:v>65.088858359159531</c:v>
                </c:pt>
                <c:pt idx="157">
                  <c:v>66.388360023044399</c:v>
                </c:pt>
                <c:pt idx="158">
                  <c:v>66.618843495571397</c:v>
                </c:pt>
                <c:pt idx="159">
                  <c:v>65.780268631230385</c:v>
                </c:pt>
                <c:pt idx="160">
                  <c:v>63.872595798613084</c:v>
                </c:pt>
                <c:pt idx="161">
                  <c:v>67.299726242221837</c:v>
                </c:pt>
                <c:pt idx="162">
                  <c:v>64.321064085474148</c:v>
                </c:pt>
                <c:pt idx="163">
                  <c:v>60.273188267489999</c:v>
                </c:pt>
                <c:pt idx="164">
                  <c:v>60.492678287517158</c:v>
                </c:pt>
                <c:pt idx="165">
                  <c:v>63.912173865965897</c:v>
                </c:pt>
                <c:pt idx="166">
                  <c:v>61.993051563662142</c:v>
                </c:pt>
                <c:pt idx="167">
                  <c:v>61.139216017833988</c:v>
                </c:pt>
                <c:pt idx="168">
                  <c:v>61.350632119143391</c:v>
                </c:pt>
                <c:pt idx="169">
                  <c:v>64.76191215551016</c:v>
                </c:pt>
                <c:pt idx="170">
                  <c:v>68.171052080590854</c:v>
                </c:pt>
                <c:pt idx="171">
                  <c:v>68.376048482203373</c:v>
                </c:pt>
                <c:pt idx="172">
                  <c:v>66.444192158885969</c:v>
                </c:pt>
                <c:pt idx="173">
                  <c:v>63.442774562845088</c:v>
                </c:pt>
                <c:pt idx="174">
                  <c:v>65.775704767807525</c:v>
                </c:pt>
                <c:pt idx="175">
                  <c:v>69.173658603125105</c:v>
                </c:pt>
                <c:pt idx="176">
                  <c:v>65.098019012908551</c:v>
                </c:pt>
                <c:pt idx="177">
                  <c:v>66.356637465155146</c:v>
                </c:pt>
                <c:pt idx="178">
                  <c:v>62.276251509954164</c:v>
                </c:pt>
                <c:pt idx="179">
                  <c:v>61.395420455043343</c:v>
                </c:pt>
                <c:pt idx="180">
                  <c:v>67.983410757148533</c:v>
                </c:pt>
                <c:pt idx="181">
                  <c:v>64.963021763176258</c:v>
                </c:pt>
                <c:pt idx="182">
                  <c:v>61.94013834352176</c:v>
                </c:pt>
                <c:pt idx="183">
                  <c:v>65.318675932700046</c:v>
                </c:pt>
                <c:pt idx="184">
                  <c:v>66.560023228275867</c:v>
                </c:pt>
                <c:pt idx="185">
                  <c:v>64.596833423253955</c:v>
                </c:pt>
                <c:pt idx="186">
                  <c:v>62.63105403798474</c:v>
                </c:pt>
                <c:pt idx="187">
                  <c:v>65.999280143522455</c:v>
                </c:pt>
                <c:pt idx="188">
                  <c:v>70.432197059657852</c:v>
                </c:pt>
                <c:pt idx="189">
                  <c:v>71.660490886272456</c:v>
                </c:pt>
                <c:pt idx="190">
                  <c:v>67.549495292718817</c:v>
                </c:pt>
                <c:pt idx="191">
                  <c:v>62.368485090323041</c:v>
                </c:pt>
                <c:pt idx="192">
                  <c:v>72.127293196330086</c:v>
                </c:pt>
                <c:pt idx="193">
                  <c:v>71.210141055347989</c:v>
                </c:pt>
                <c:pt idx="194">
                  <c:v>70.29024623689196</c:v>
                </c:pt>
                <c:pt idx="195">
                  <c:v>68.300269814738812</c:v>
                </c:pt>
                <c:pt idx="196">
                  <c:v>69.509490638371091</c:v>
                </c:pt>
                <c:pt idx="197">
                  <c:v>72.850571420562574</c:v>
                </c:pt>
                <c:pt idx="198">
                  <c:v>70.852235349818301</c:v>
                </c:pt>
                <c:pt idx="199">
                  <c:v>69.918410536120732</c:v>
                </c:pt>
                <c:pt idx="200">
                  <c:v>66.847115397650768</c:v>
                </c:pt>
                <c:pt idx="201">
                  <c:v>65.907632931008607</c:v>
                </c:pt>
                <c:pt idx="202">
                  <c:v>68.167276797570366</c:v>
                </c:pt>
                <c:pt idx="203">
                  <c:v>70.424067934693937</c:v>
                </c:pt>
                <c:pt idx="204">
                  <c:v>69.476028125062669</c:v>
                </c:pt>
                <c:pt idx="205">
                  <c:v>68.525120349133772</c:v>
                </c:pt>
                <c:pt idx="206">
                  <c:v>66.504014870494743</c:v>
                </c:pt>
                <c:pt idx="207">
                  <c:v>68.749323154518933</c:v>
                </c:pt>
                <c:pt idx="208">
                  <c:v>65.655130036442443</c:v>
                </c:pt>
                <c:pt idx="209">
                  <c:v>63.625372081387518</c:v>
                </c:pt>
                <c:pt idx="210">
                  <c:v>66.929339926966023</c:v>
                </c:pt>
                <c:pt idx="211">
                  <c:v>68.095767759049522</c:v>
                </c:pt>
                <c:pt idx="212">
                  <c:v>67.124654362579079</c:v>
                </c:pt>
                <c:pt idx="213">
                  <c:v>67.217969555215134</c:v>
                </c:pt>
                <c:pt idx="214">
                  <c:v>70.510360620733266</c:v>
                </c:pt>
                <c:pt idx="215">
                  <c:v>72.732535350488192</c:v>
                </c:pt>
                <c:pt idx="216">
                  <c:v>74.951819351464266</c:v>
                </c:pt>
                <c:pt idx="217">
                  <c:v>71.831598737166146</c:v>
                </c:pt>
                <c:pt idx="218">
                  <c:v>68.708494393549088</c:v>
                </c:pt>
                <c:pt idx="219">
                  <c:v>66.649834494369685</c:v>
                </c:pt>
                <c:pt idx="220">
                  <c:v>65.655624674801317</c:v>
                </c:pt>
                <c:pt idx="221">
                  <c:v>64.65854802976439</c:v>
                </c:pt>
                <c:pt idx="222">
                  <c:v>68.995228853747037</c:v>
                </c:pt>
                <c:pt idx="223">
                  <c:v>66.925118021725311</c:v>
                </c:pt>
                <c:pt idx="224">
                  <c:v>66.986811695452175</c:v>
                </c:pt>
                <c:pt idx="225">
                  <c:v>65.978349570456146</c:v>
                </c:pt>
                <c:pt idx="226">
                  <c:v>68.169035923311895</c:v>
                </c:pt>
                <c:pt idx="227">
                  <c:v>69.28958873330383</c:v>
                </c:pt>
                <c:pt idx="228">
                  <c:v>69.340020379135112</c:v>
                </c:pt>
                <c:pt idx="229">
                  <c:v>69.387667460226993</c:v>
                </c:pt>
                <c:pt idx="230">
                  <c:v>70.49986740112756</c:v>
                </c:pt>
                <c:pt idx="231">
                  <c:v>70.541988272320765</c:v>
                </c:pt>
                <c:pt idx="232">
                  <c:v>68.446722352535289</c:v>
                </c:pt>
                <c:pt idx="233">
                  <c:v>66.348732907455897</c:v>
                </c:pt>
                <c:pt idx="234">
                  <c:v>70.651977576517041</c:v>
                </c:pt>
                <c:pt idx="235">
                  <c:v>71.750563925906363</c:v>
                </c:pt>
                <c:pt idx="236">
                  <c:v>71.779157626819924</c:v>
                </c:pt>
                <c:pt idx="237">
                  <c:v>72.872425141412279</c:v>
                </c:pt>
                <c:pt idx="238">
                  <c:v>68.626446583545075</c:v>
                </c:pt>
                <c:pt idx="239">
                  <c:v>75.051094071371651</c:v>
                </c:pt>
                <c:pt idx="240">
                  <c:v>74.001891962132731</c:v>
                </c:pt>
                <c:pt idx="241">
                  <c:v>74.01745017125242</c:v>
                </c:pt>
                <c:pt idx="242">
                  <c:v>74.030468848551166</c:v>
                </c:pt>
                <c:pt idx="243">
                  <c:v>76.175619071400163</c:v>
                </c:pt>
                <c:pt idx="244">
                  <c:v>78.318279095779943</c:v>
                </c:pt>
                <c:pt idx="245">
                  <c:v>76.189181132215623</c:v>
                </c:pt>
                <c:pt idx="246">
                  <c:v>72.990321863236517</c:v>
                </c:pt>
                <c:pt idx="247">
                  <c:v>70.856375302100943</c:v>
                </c:pt>
                <c:pt idx="248">
                  <c:v>72.989339568082613</c:v>
                </c:pt>
                <c:pt idx="249">
                  <c:v>75.119949744769713</c:v>
                </c:pt>
                <c:pt idx="250">
                  <c:v>77.248235180028331</c:v>
                </c:pt>
                <c:pt idx="251">
                  <c:v>76.172255735562985</c:v>
                </c:pt>
                <c:pt idx="252">
                  <c:v>70.824718736404108</c:v>
                </c:pt>
                <c:pt idx="253">
                  <c:v>75.080859661936231</c:v>
                </c:pt>
                <c:pt idx="254">
                  <c:v>75.065506469495702</c:v>
                </c:pt>
                <c:pt idx="255">
                  <c:v>73.980662035330468</c:v>
                </c:pt>
                <c:pt idx="256">
                  <c:v>71.826359703036829</c:v>
                </c:pt>
                <c:pt idx="257">
                  <c:v>70.737280232066524</c:v>
                </c:pt>
                <c:pt idx="258">
                  <c:v>69.646134829271347</c:v>
                </c:pt>
                <c:pt idx="259">
                  <c:v>69.620282097038512</c:v>
                </c:pt>
                <c:pt idx="260">
                  <c:v>75.996374806211961</c:v>
                </c:pt>
                <c:pt idx="261">
                  <c:v>80.235862226962311</c:v>
                </c:pt>
                <c:pt idx="262">
                  <c:v>78.06948777651769</c:v>
                </c:pt>
                <c:pt idx="263">
                  <c:v>76.968552749947563</c:v>
                </c:pt>
                <c:pt idx="264">
                  <c:v>74.798448475483909</c:v>
                </c:pt>
                <c:pt idx="265">
                  <c:v>72.626537003358536</c:v>
                </c:pt>
                <c:pt idx="266">
                  <c:v>73.654827702670076</c:v>
                </c:pt>
                <c:pt idx="267">
                  <c:v>73.61406672467217</c:v>
                </c:pt>
                <c:pt idx="268">
                  <c:v>78.9082346495222</c:v>
                </c:pt>
                <c:pt idx="269">
                  <c:v>84.200755249132172</c:v>
                </c:pt>
                <c:pt idx="270">
                  <c:v>83.087729391874518</c:v>
                </c:pt>
                <c:pt idx="271">
                  <c:v>83.040462513853981</c:v>
                </c:pt>
                <c:pt idx="272">
                  <c:v>79.789703206291634</c:v>
                </c:pt>
                <c:pt idx="273">
                  <c:v>78.672111036583374</c:v>
                </c:pt>
                <c:pt idx="274">
                  <c:v>78.620405660510826</c:v>
                </c:pt>
                <c:pt idx="275">
                  <c:v>76.432660376195699</c:v>
                </c:pt>
                <c:pt idx="276">
                  <c:v>73.176242461282783</c:v>
                </c:pt>
                <c:pt idx="277">
                  <c:v>77.38978333496847</c:v>
                </c:pt>
                <c:pt idx="278">
                  <c:v>78.400093752939298</c:v>
                </c:pt>
                <c:pt idx="279">
                  <c:v>77.274542152783141</c:v>
                </c:pt>
                <c:pt idx="280">
                  <c:v>78.282467507220844</c:v>
                </c:pt>
                <c:pt idx="281">
                  <c:v>76.08729861052106</c:v>
                </c:pt>
                <c:pt idx="282">
                  <c:v>74.958375115138296</c:v>
                </c:pt>
                <c:pt idx="283">
                  <c:v>80.232360384636564</c:v>
                </c:pt>
                <c:pt idx="284">
                  <c:v>84.43803738813034</c:v>
                </c:pt>
                <c:pt idx="285">
                  <c:v>82.238836169928803</c:v>
                </c:pt>
                <c:pt idx="286">
                  <c:v>84.308037927415867</c:v>
                </c:pt>
                <c:pt idx="287">
                  <c:v>83.174426463358756</c:v>
                </c:pt>
                <c:pt idx="288">
                  <c:v>79.905372963757813</c:v>
                </c:pt>
                <c:pt idx="289">
                  <c:v>81.97218920032914</c:v>
                </c:pt>
                <c:pt idx="290">
                  <c:v>81.903659682721397</c:v>
                </c:pt>
                <c:pt idx="291">
                  <c:v>80.767156261123702</c:v>
                </c:pt>
                <c:pt idx="292">
                  <c:v>80.697374370163644</c:v>
                </c:pt>
                <c:pt idx="293">
                  <c:v>82.761686231135698</c:v>
                </c:pt>
                <c:pt idx="294">
                  <c:v>80.556200487466768</c:v>
                </c:pt>
                <c:pt idx="295">
                  <c:v>79.417583240394023</c:v>
                </c:pt>
                <c:pt idx="296">
                  <c:v>77.21123698420709</c:v>
                </c:pt>
                <c:pt idx="297">
                  <c:v>77.13918129177658</c:v>
                </c:pt>
                <c:pt idx="298">
                  <c:v>80.268789058173553</c:v>
                </c:pt>
                <c:pt idx="299">
                  <c:v>78.061522744257871</c:v>
                </c:pt>
                <c:pt idx="300">
                  <c:v>82.257989328953499</c:v>
                </c:pt>
                <c:pt idx="301">
                  <c:v>82.185004627428356</c:v>
                </c:pt>
                <c:pt idx="302">
                  <c:v>82.111911985071671</c:v>
                </c:pt>
                <c:pt idx="303">
                  <c:v>76.702144254159947</c:v>
                </c:pt>
                <c:pt idx="304">
                  <c:v>76.628985179358082</c:v>
                </c:pt>
                <c:pt idx="305">
                  <c:v>78.690514415983074</c:v>
                </c:pt>
                <c:pt idx="306">
                  <c:v>73.280871256981072</c:v>
                </c:pt>
                <c:pt idx="307">
                  <c:v>75.342632976813647</c:v>
                </c:pt>
                <c:pt idx="308">
                  <c:v>79.539232366247333</c:v>
                </c:pt>
                <c:pt idx="309">
                  <c:v>83.736072334517473</c:v>
                </c:pt>
                <c:pt idx="310">
                  <c:v>85.798555719570643</c:v>
                </c:pt>
                <c:pt idx="311">
                  <c:v>85.726732056716003</c:v>
                </c:pt>
                <c:pt idx="312">
                  <c:v>85.65529756394676</c:v>
                </c:pt>
                <c:pt idx="313">
                  <c:v>84.516978168904004</c:v>
                </c:pt>
                <c:pt idx="314">
                  <c:v>83.37914645265009</c:v>
                </c:pt>
                <c:pt idx="315">
                  <c:v>83.309174851737396</c:v>
                </c:pt>
                <c:pt idx="316">
                  <c:v>82.172465468642997</c:v>
                </c:pt>
                <c:pt idx="317">
                  <c:v>81.036390407347767</c:v>
                </c:pt>
                <c:pt idx="318">
                  <c:v>79.900998192191778</c:v>
                </c:pt>
                <c:pt idx="319">
                  <c:v>81.968307320205582</c:v>
                </c:pt>
                <c:pt idx="320">
                  <c:v>78.699778763305915</c:v>
                </c:pt>
                <c:pt idx="321">
                  <c:v>77.566724137656962</c:v>
                </c:pt>
                <c:pt idx="322">
                  <c:v>79.636514464255839</c:v>
                </c:pt>
                <c:pt idx="323">
                  <c:v>81.707226938174145</c:v>
                </c:pt>
                <c:pt idx="324">
                  <c:v>84.846232047941299</c:v>
                </c:pt>
                <c:pt idx="325">
                  <c:v>91.188223386556345</c:v>
                </c:pt>
                <c:pt idx="326">
                  <c:v>83.656073195743843</c:v>
                </c:pt>
                <c:pt idx="327">
                  <c:v>84.663618894437064</c:v>
                </c:pt>
                <c:pt idx="328">
                  <c:v>85.672319214372237</c:v>
                </c:pt>
                <c:pt idx="329">
                  <c:v>86.682219678566568</c:v>
                </c:pt>
                <c:pt idx="330">
                  <c:v>86.626042062731059</c:v>
                </c:pt>
                <c:pt idx="331">
                  <c:v>86.571154556918998</c:v>
                </c:pt>
                <c:pt idx="332">
                  <c:v>86.517601577218599</c:v>
                </c:pt>
                <c:pt idx="333">
                  <c:v>85.398103752591524</c:v>
                </c:pt>
                <c:pt idx="334">
                  <c:v>87.481998261893921</c:v>
                </c:pt>
                <c:pt idx="335">
                  <c:v>88.500034729145156</c:v>
                </c:pt>
                <c:pt idx="336">
                  <c:v>88.452255910859918</c:v>
                </c:pt>
                <c:pt idx="337">
                  <c:v>88.406027508345986</c:v>
                </c:pt>
                <c:pt idx="338">
                  <c:v>85.159421196779135</c:v>
                </c:pt>
                <c:pt idx="339">
                  <c:v>80.847125137900079</c:v>
                </c:pt>
                <c:pt idx="340">
                  <c:v>77.603827009365233</c:v>
                </c:pt>
                <c:pt idx="341">
                  <c:v>79.69886077598413</c:v>
                </c:pt>
                <c:pt idx="342">
                  <c:v>82.862972760973022</c:v>
                </c:pt>
                <c:pt idx="343">
                  <c:v>81.759585375877521</c:v>
                </c:pt>
                <c:pt idx="344">
                  <c:v>83.860001200714393</c:v>
                </c:pt>
                <c:pt idx="345">
                  <c:v>83.827641572202083</c:v>
                </c:pt>
                <c:pt idx="346">
                  <c:v>83.797191014286113</c:v>
                </c:pt>
                <c:pt idx="347">
                  <c:v>82.701363310180511</c:v>
                </c:pt>
                <c:pt idx="348">
                  <c:v>81.6075184497397</c:v>
                </c:pt>
                <c:pt idx="349">
                  <c:v>82.65033922693614</c:v>
                </c:pt>
                <c:pt idx="350">
                  <c:v>83.695214270801912</c:v>
                </c:pt>
                <c:pt idx="351">
                  <c:v>83.674854993322938</c:v>
                </c:pt>
                <c:pt idx="352">
                  <c:v>83.656618970803507</c:v>
                </c:pt>
                <c:pt idx="353">
                  <c:v>84.707863150381428</c:v>
                </c:pt>
                <c:pt idx="354">
                  <c:v>83.626650273374779</c:v>
                </c:pt>
                <c:pt idx="355">
                  <c:v>83.614982782303429</c:v>
                </c:pt>
                <c:pt idx="356">
                  <c:v>76.134305152809318</c:v>
                </c:pt>
                <c:pt idx="357">
                  <c:v>76.127175809648776</c:v>
                </c:pt>
                <c:pt idx="358">
                  <c:v>80.391654842099967</c:v>
                </c:pt>
                <c:pt idx="359">
                  <c:v>84.658478261835569</c:v>
                </c:pt>
                <c:pt idx="360">
                  <c:v>85.725704777513002</c:v>
                </c:pt>
                <c:pt idx="361">
                  <c:v>87.862656136280989</c:v>
                </c:pt>
                <c:pt idx="362">
                  <c:v>84.665419456910797</c:v>
                </c:pt>
                <c:pt idx="363">
                  <c:v>83.605285230240028</c:v>
                </c:pt>
                <c:pt idx="364">
                  <c:v>83.614956086017997</c:v>
                </c:pt>
                <c:pt idx="365">
                  <c:v>87.896427485325475</c:v>
                </c:pt>
                <c:pt idx="366">
                  <c:v>87.549666287375956</c:v>
                </c:pt>
                <c:pt idx="367">
                  <c:v>87.217611056924426</c:v>
                </c:pt>
                <c:pt idx="368">
                  <c:v>83.686140963526384</c:v>
                </c:pt>
                <c:pt idx="369">
                  <c:v>82.291896001438076</c:v>
                </c:pt>
                <c:pt idx="370">
                  <c:v>84.102221834185244</c:v>
                </c:pt>
                <c:pt idx="371">
                  <c:v>83.780523004608483</c:v>
                </c:pt>
                <c:pt idx="372">
                  <c:v>83.461467020299921</c:v>
                </c:pt>
                <c:pt idx="373">
                  <c:v>82.077750430686791</c:v>
                </c:pt>
                <c:pt idx="374">
                  <c:v>80.696715779510228</c:v>
                </c:pt>
                <c:pt idx="375">
                  <c:v>81.453028207472414</c:v>
                </c:pt>
                <c:pt idx="376">
                  <c:v>84.346705271764392</c:v>
                </c:pt>
                <c:pt idx="377">
                  <c:v>81.906499982475736</c:v>
                </c:pt>
                <c:pt idx="378">
                  <c:v>81.603692022859022</c:v>
                </c:pt>
                <c:pt idx="379">
                  <c:v>80.236326344344988</c:v>
                </c:pt>
                <c:pt idx="380">
                  <c:v>83.14103421225596</c:v>
                </c:pt>
                <c:pt idx="381">
                  <c:v>84.981212151370698</c:v>
                </c:pt>
                <c:pt idx="382">
                  <c:v>84.689549425414626</c:v>
                </c:pt>
                <c:pt idx="383">
                  <c:v>82.266057858277094</c:v>
                </c:pt>
                <c:pt idx="384">
                  <c:v>77.710748438830223</c:v>
                </c:pt>
                <c:pt idx="385">
                  <c:v>77.427571667737809</c:v>
                </c:pt>
                <c:pt idx="386">
                  <c:v>78.214566679284459</c:v>
                </c:pt>
                <c:pt idx="387">
                  <c:v>73.667801588682295</c:v>
                </c:pt>
                <c:pt idx="388">
                  <c:v>76.595164714790755</c:v>
                </c:pt>
                <c:pt idx="389">
                  <c:v>78.458075694112594</c:v>
                </c:pt>
                <c:pt idx="390">
                  <c:v>78.189217054081283</c:v>
                </c:pt>
                <c:pt idx="391">
                  <c:v>80.057887427952053</c:v>
                </c:pt>
                <c:pt idx="392">
                  <c:v>79.794797461492493</c:v>
                </c:pt>
                <c:pt idx="393">
                  <c:v>76.332627120187254</c:v>
                </c:pt>
                <c:pt idx="394">
                  <c:v>76.075319254953428</c:v>
                </c:pt>
                <c:pt idx="395">
                  <c:v>74.753581942881326</c:v>
                </c:pt>
                <c:pt idx="396">
                  <c:v>80.906003103653177</c:v>
                </c:pt>
                <c:pt idx="397">
                  <c:v>79.590055182273872</c:v>
                </c:pt>
                <c:pt idx="398">
                  <c:v>75.075030816193745</c:v>
                </c:pt>
                <c:pt idx="399">
                  <c:v>67.360928218678012</c:v>
                </c:pt>
                <c:pt idx="400">
                  <c:v>71.390272229531959</c:v>
                </c:pt>
                <c:pt idx="401">
                  <c:v>73.28785525710515</c:v>
                </c:pt>
                <c:pt idx="402">
                  <c:v>79.457613296495452</c:v>
                </c:pt>
                <c:pt idx="403">
                  <c:v>79.226307222125484</c:v>
                </c:pt>
                <c:pt idx="404">
                  <c:v>82.19984149800004</c:v>
                </c:pt>
                <c:pt idx="405">
                  <c:v>81.974268862465763</c:v>
                </c:pt>
                <c:pt idx="406">
                  <c:v>83.8861985138753</c:v>
                </c:pt>
                <c:pt idx="407">
                  <c:v>81.531681495980763</c:v>
                </c:pt>
                <c:pt idx="408">
                  <c:v>84.516618884100069</c:v>
                </c:pt>
                <c:pt idx="409">
                  <c:v>81.10044307920316</c:v>
                </c:pt>
                <c:pt idx="410">
                  <c:v>85.158347044773151</c:v>
                </c:pt>
                <c:pt idx="411">
                  <c:v>82.81511472622681</c:v>
                </c:pt>
                <c:pt idx="412">
                  <c:v>79.407350288271147</c:v>
                </c:pt>
                <c:pt idx="413">
                  <c:v>69.598423151723466</c:v>
                </c:pt>
                <c:pt idx="414">
                  <c:v>70.4654931395511</c:v>
                </c:pt>
                <c:pt idx="415">
                  <c:v>70.26798768062956</c:v>
                </c:pt>
                <c:pt idx="416">
                  <c:v>70.073214089689287</c:v>
                </c:pt>
                <c:pt idx="417">
                  <c:v>69.881155480271588</c:v>
                </c:pt>
                <c:pt idx="418">
                  <c:v>69.691794161409902</c:v>
                </c:pt>
                <c:pt idx="419">
                  <c:v>70.572435034549741</c:v>
                </c:pt>
                <c:pt idx="420">
                  <c:v>70.388412032317348</c:v>
                </c:pt>
                <c:pt idx="421">
                  <c:v>69.139705082621902</c:v>
                </c:pt>
                <c:pt idx="422">
                  <c:v>68.960940114603119</c:v>
                </c:pt>
                <c:pt idx="423">
                  <c:v>67.717448714745686</c:v>
                </c:pt>
                <c:pt idx="424">
                  <c:v>68.611178658386578</c:v>
                </c:pt>
                <c:pt idx="425">
                  <c:v>70.574783391254755</c:v>
                </c:pt>
                <c:pt idx="426">
                  <c:v>70.406268819689672</c:v>
                </c:pt>
                <c:pt idx="427">
                  <c:v>69.172933667794297</c:v>
                </c:pt>
                <c:pt idx="428">
                  <c:v>65.80742913467931</c:v>
                </c:pt>
                <c:pt idx="429">
                  <c:v>68.848316210445375</c:v>
                </c:pt>
                <c:pt idx="430">
                  <c:v>69.756980891991489</c:v>
                </c:pt>
                <c:pt idx="431">
                  <c:v>69.60071898291551</c:v>
                </c:pt>
                <c:pt idx="432">
                  <c:v>68.37950218491369</c:v>
                </c:pt>
                <c:pt idx="433">
                  <c:v>71.429918456231391</c:v>
                </c:pt>
                <c:pt idx="434">
                  <c:v>69.146027578383126</c:v>
                </c:pt>
                <c:pt idx="435">
                  <c:v>62.59512256521235</c:v>
                </c:pt>
                <c:pt idx="436">
                  <c:v>63.517729671893008</c:v>
                </c:pt>
                <c:pt idx="437">
                  <c:v>62.307906653805219</c:v>
                </c:pt>
                <c:pt idx="438">
                  <c:v>65.369561484648202</c:v>
                </c:pt>
                <c:pt idx="439">
                  <c:v>65.231397399063098</c:v>
                </c:pt>
                <c:pt idx="440">
                  <c:v>65.09535091100193</c:v>
                </c:pt>
                <c:pt idx="441">
                  <c:v>68.163357906926763</c:v>
                </c:pt>
                <c:pt idx="442">
                  <c:v>65.896796347517167</c:v>
                </c:pt>
                <c:pt idx="443">
                  <c:v>67.901541244984685</c:v>
                </c:pt>
                <c:pt idx="444">
                  <c:v>69.908262923269973</c:v>
                </c:pt>
                <c:pt idx="445">
                  <c:v>66.58030772887318</c:v>
                </c:pt>
                <c:pt idx="446">
                  <c:v>65.388902133535538</c:v>
                </c:pt>
                <c:pt idx="447">
                  <c:v>63.132038128377367</c:v>
                </c:pt>
                <c:pt idx="448">
                  <c:v>61.944324110272248</c:v>
                </c:pt>
                <c:pt idx="449">
                  <c:v>59.691074368123807</c:v>
                </c:pt>
                <c:pt idx="450">
                  <c:v>58.506896227821223</c:v>
                </c:pt>
                <c:pt idx="451">
                  <c:v>60.526396497221171</c:v>
                </c:pt>
                <c:pt idx="452">
                  <c:v>59.345594344573094</c:v>
                </c:pt>
                <c:pt idx="453">
                  <c:v>56.031772185677873</c:v>
                </c:pt>
                <c:pt idx="454">
                  <c:v>53.786858737642248</c:v>
                </c:pt>
                <c:pt idx="455">
                  <c:v>53.678135464453426</c:v>
                </c:pt>
                <c:pt idx="456">
                  <c:v>53.570913197725758</c:v>
                </c:pt>
                <c:pt idx="457">
                  <c:v>60.936412849390678</c:v>
                </c:pt>
                <c:pt idx="458">
                  <c:v>61.89938706573956</c:v>
                </c:pt>
                <c:pt idx="459">
                  <c:v>62.863732515667138</c:v>
                </c:pt>
                <c:pt idx="460">
                  <c:v>61.694758328321676</c:v>
                </c:pt>
                <c:pt idx="461">
                  <c:v>65.863683764687138</c:v>
                </c:pt>
                <c:pt idx="462">
                  <c:v>63.629906655470293</c:v>
                </c:pt>
                <c:pt idx="463">
                  <c:v>63.531968906462886</c:v>
                </c:pt>
                <c:pt idx="464">
                  <c:v>59.165884586584781</c:v>
                </c:pt>
                <c:pt idx="465">
                  <c:v>55.868224733329114</c:v>
                </c:pt>
                <c:pt idx="466">
                  <c:v>53.985707580203851</c:v>
                </c:pt>
                <c:pt idx="467">
                  <c:v>63.844756003574233</c:v>
                </c:pt>
                <c:pt idx="468">
                  <c:v>63.03153191970501</c:v>
                </c:pt>
                <c:pt idx="469">
                  <c:v>63.286545493655808</c:v>
                </c:pt>
                <c:pt idx="470">
                  <c:v>65.67707270279395</c:v>
                </c:pt>
                <c:pt idx="471">
                  <c:v>64.866448917554578</c:v>
                </c:pt>
                <c:pt idx="472">
                  <c:v>64.056596399052225</c:v>
                </c:pt>
                <c:pt idx="473">
                  <c:v>60.045496829793088</c:v>
                </c:pt>
                <c:pt idx="474">
                  <c:v>60.304365594781423</c:v>
                </c:pt>
                <c:pt idx="475">
                  <c:v>58.429213787265255</c:v>
                </c:pt>
                <c:pt idx="476">
                  <c:v>57.621962840030619</c:v>
                </c:pt>
                <c:pt idx="477">
                  <c:v>62.151857406424632</c:v>
                </c:pt>
                <c:pt idx="478">
                  <c:v>62.412937891364038</c:v>
                </c:pt>
                <c:pt idx="479">
                  <c:v>61.607125257814232</c:v>
                </c:pt>
                <c:pt idx="480">
                  <c:v>62.936340341241305</c:v>
                </c:pt>
                <c:pt idx="481">
                  <c:v>64.265886905844781</c:v>
                </c:pt>
                <c:pt idx="482">
                  <c:v>62.39374522592162</c:v>
                </c:pt>
                <c:pt idx="483">
                  <c:v>58.387189058936805</c:v>
                </c:pt>
                <c:pt idx="484">
                  <c:v>57.582785660231053</c:v>
                </c:pt>
                <c:pt idx="485">
                  <c:v>58.91316188097354</c:v>
                </c:pt>
                <c:pt idx="486">
                  <c:v>60.24362114129368</c:v>
                </c:pt>
                <c:pt idx="487">
                  <c:v>64.776083795102139</c:v>
                </c:pt>
                <c:pt idx="488">
                  <c:v>62.90458948633578</c:v>
                </c:pt>
                <c:pt idx="489">
                  <c:v>58.898381955662124</c:v>
                </c:pt>
                <c:pt idx="490">
                  <c:v>63.43064531350111</c:v>
                </c:pt>
                <c:pt idx="491">
                  <c:v>63.693449087812695</c:v>
                </c:pt>
                <c:pt idx="492">
                  <c:v>66.090683905946932</c:v>
                </c:pt>
                <c:pt idx="493">
                  <c:v>63.151036367374125</c:v>
                </c:pt>
                <c:pt idx="494">
                  <c:v>55.941780283628155</c:v>
                </c:pt>
                <c:pt idx="495">
                  <c:v>53.001453301320694</c:v>
                </c:pt>
                <c:pt idx="496">
                  <c:v>50.06071247493179</c:v>
                </c:pt>
                <c:pt idx="497">
                  <c:v>59.927389248413135</c:v>
                </c:pt>
                <c:pt idx="498">
                  <c:v>64.456936844294418</c:v>
                </c:pt>
                <c:pt idx="499">
                  <c:v>63.649306295405097</c:v>
                </c:pt>
                <c:pt idx="500">
                  <c:v>62.841065759254079</c:v>
                </c:pt>
                <c:pt idx="501">
                  <c:v>62.032166615714885</c:v>
                </c:pt>
                <c:pt idx="502">
                  <c:v>63.35720722317582</c:v>
                </c:pt>
                <c:pt idx="503">
                  <c:v>63.614169191146487</c:v>
                </c:pt>
                <c:pt idx="504">
                  <c:v>66.004974702997998</c:v>
                </c:pt>
                <c:pt idx="505">
                  <c:v>66.260282438375896</c:v>
                </c:pt>
                <c:pt idx="506">
                  <c:v>62.245398112448498</c:v>
                </c:pt>
                <c:pt idx="507">
                  <c:v>63.566185015080521</c:v>
                </c:pt>
                <c:pt idx="508">
                  <c:v>64.885979232891216</c:v>
                </c:pt>
                <c:pt idx="509">
                  <c:v>64.070087321686586</c:v>
                </c:pt>
                <c:pt idx="510">
                  <c:v>66.455079886995946</c:v>
                </c:pt>
                <c:pt idx="511">
                  <c:v>66.704293939289244</c:v>
                </c:pt>
                <c:pt idx="512">
                  <c:v>65.885007174457598</c:v>
                </c:pt>
                <c:pt idx="513">
                  <c:v>65.064497637288852</c:v>
                </c:pt>
                <c:pt idx="514">
                  <c:v>67.44469051825979</c:v>
                </c:pt>
                <c:pt idx="515">
                  <c:v>67.688924250090651</c:v>
                </c:pt>
                <c:pt idx="516">
                  <c:v>64.729831221094358</c:v>
                </c:pt>
                <c:pt idx="517">
                  <c:v>61.769337788279572</c:v>
                </c:pt>
                <c:pt idx="518">
                  <c:v>60.942047331947499</c:v>
                </c:pt>
                <c:pt idx="519">
                  <c:v>61.180593485197889</c:v>
                </c:pt>
                <c:pt idx="520">
                  <c:v>58.215640146663624</c:v>
                </c:pt>
                <c:pt idx="521">
                  <c:v>58.451085584922645</c:v>
                </c:pt>
                <c:pt idx="522">
                  <c:v>58.684918009094297</c:v>
                </c:pt>
                <c:pt idx="523">
                  <c:v>59.984419672979165</c:v>
                </c:pt>
                <c:pt idx="524">
                  <c:v>59.147579753828623</c:v>
                </c:pt>
                <c:pt idx="525">
                  <c:v>61.510975064520231</c:v>
                </c:pt>
                <c:pt idx="526">
                  <c:v>61.73794901525801</c:v>
                </c:pt>
                <c:pt idx="527">
                  <c:v>59.82846250047907</c:v>
                </c:pt>
                <c:pt idx="528">
                  <c:v>61.119093910441528</c:v>
                </c:pt>
                <c:pt idx="529">
                  <c:v>68.811775400910307</c:v>
                </c:pt>
                <c:pt idx="530">
                  <c:v>64.761971854227312</c:v>
                </c:pt>
                <c:pt idx="531">
                  <c:v>59.642880299255737</c:v>
                </c:pt>
                <c:pt idx="532">
                  <c:v>58.791081388629529</c:v>
                </c:pt>
                <c:pt idx="533">
                  <c:v>57.937245842801374</c:v>
                </c:pt>
                <c:pt idx="534">
                  <c:v>57.081338552433238</c:v>
                </c:pt>
                <c:pt idx="535">
                  <c:v>57.290648413767379</c:v>
                </c:pt>
                <c:pt idx="536">
                  <c:v>56.430494772137919</c:v>
                </c:pt>
                <c:pt idx="537">
                  <c:v>56.635491173750445</c:v>
                </c:pt>
                <c:pt idx="538">
                  <c:v>65.376868767208435</c:v>
                </c:pt>
                <c:pt idx="539">
                  <c:v>65.577421346200168</c:v>
                </c:pt>
                <c:pt idx="540">
                  <c:v>62.573734592774905</c:v>
                </c:pt>
                <c:pt idx="541">
                  <c:v>65.971688428092492</c:v>
                </c:pt>
                <c:pt idx="542">
                  <c:v>65.098019012908551</c:v>
                </c:pt>
                <c:pt idx="543">
                  <c:v>64.221990681800079</c:v>
                </c:pt>
                <c:pt idx="544">
                  <c:v>62.276251509954164</c:v>
                </c:pt>
                <c:pt idx="545">
                  <c:v>61.395420455043343</c:v>
                </c:pt>
                <c:pt idx="546">
                  <c:v>65.848763973793453</c:v>
                </c:pt>
                <c:pt idx="547">
                  <c:v>69.232315329886404</c:v>
                </c:pt>
                <c:pt idx="548">
                  <c:v>69.411402085264541</c:v>
                </c:pt>
                <c:pt idx="549">
                  <c:v>67.453322716055126</c:v>
                </c:pt>
                <c:pt idx="550">
                  <c:v>65.492699836598334</c:v>
                </c:pt>
                <c:pt idx="551">
                  <c:v>65.664156814931502</c:v>
                </c:pt>
                <c:pt idx="552">
                  <c:v>61.563730646307199</c:v>
                </c:pt>
                <c:pt idx="553">
                  <c:v>67.066603535200002</c:v>
                </c:pt>
                <c:pt idx="554">
                  <c:v>67.230226884625239</c:v>
                </c:pt>
                <c:pt idx="555">
                  <c:v>67.391197319562295</c:v>
                </c:pt>
                <c:pt idx="556">
                  <c:v>67.549495292718817</c:v>
                </c:pt>
                <c:pt idx="557">
                  <c:v>67.705102048710742</c:v>
                </c:pt>
                <c:pt idx="558">
                  <c:v>67.857999629619925</c:v>
                </c:pt>
                <c:pt idx="559">
                  <c:v>64.806200705282762</c:v>
                </c:pt>
                <c:pt idx="560">
                  <c:v>69.222922845214413</c:v>
                </c:pt>
                <c:pt idx="561">
                  <c:v>67.232946423061279</c:v>
                </c:pt>
                <c:pt idx="562">
                  <c:v>65.240197071660944</c:v>
                </c:pt>
                <c:pt idx="563">
                  <c:v>66.446631070497332</c:v>
                </c:pt>
                <c:pt idx="564">
                  <c:v>66.58294178310814</c:v>
                </c:pt>
                <c:pt idx="565">
                  <c:v>70.985733927798265</c:v>
                </c:pt>
                <c:pt idx="566">
                  <c:v>71.116408964360915</c:v>
                </c:pt>
                <c:pt idx="567">
                  <c:v>70.176926497718767</c:v>
                </c:pt>
                <c:pt idx="568">
                  <c:v>68.167276797570366</c:v>
                </c:pt>
                <c:pt idx="569">
                  <c:v>68.289421151338857</c:v>
                </c:pt>
                <c:pt idx="570">
                  <c:v>66.274057950030056</c:v>
                </c:pt>
                <c:pt idx="571">
                  <c:v>65.323150174101144</c:v>
                </c:pt>
                <c:pt idx="572">
                  <c:v>65.436691478817195</c:v>
                </c:pt>
                <c:pt idx="573">
                  <c:v>66.614676371163867</c:v>
                </c:pt>
                <c:pt idx="574">
                  <c:v>69.924423603152604</c:v>
                </c:pt>
                <c:pt idx="575">
                  <c:v>67.894665648097671</c:v>
                </c:pt>
                <c:pt idx="576">
                  <c:v>67.996663318643556</c:v>
                </c:pt>
                <c:pt idx="577">
                  <c:v>68.095767759049522</c:v>
                </c:pt>
                <c:pt idx="578">
                  <c:v>74.595918104321854</c:v>
                </c:pt>
                <c:pt idx="579">
                  <c:v>73.621909905280361</c:v>
                </c:pt>
                <c:pt idx="580">
                  <c:v>72.645007404088346</c:v>
                </c:pt>
                <c:pt idx="581">
                  <c:v>72.732535350488192</c:v>
                </c:pt>
                <c:pt idx="582">
                  <c:v>73.884495959786719</c:v>
                </c:pt>
                <c:pt idx="583">
                  <c:v>73.966245520521213</c:v>
                </c:pt>
                <c:pt idx="584">
                  <c:v>69.775817785226636</c:v>
                </c:pt>
                <c:pt idx="585">
                  <c:v>71.986451452757393</c:v>
                </c:pt>
                <c:pt idx="586">
                  <c:v>72.059565024866558</c:v>
                </c:pt>
                <c:pt idx="587">
                  <c:v>69.995164988152084</c:v>
                </c:pt>
                <c:pt idx="588">
                  <c:v>71.129875637102117</c:v>
                </c:pt>
                <c:pt idx="589">
                  <c:v>71.194411588435457</c:v>
                </c:pt>
                <c:pt idx="590">
                  <c:v>68.054135087129708</c:v>
                </c:pt>
                <c:pt idx="591">
                  <c:v>67.045672962133679</c:v>
                </c:pt>
                <c:pt idx="592">
                  <c:v>67.101712531634348</c:v>
                </c:pt>
                <c:pt idx="593">
                  <c:v>68.222265341626283</c:v>
                </c:pt>
                <c:pt idx="594">
                  <c:v>74.676637337522806</c:v>
                </c:pt>
                <c:pt idx="595">
                  <c:v>73.656961026937154</c:v>
                </c:pt>
                <c:pt idx="596">
                  <c:v>71.567190792805093</c:v>
                </c:pt>
                <c:pt idx="597">
                  <c:v>73.743958447353378</c:v>
                </c:pt>
                <c:pt idx="598">
                  <c:v>73.783339310922983</c:v>
                </c:pt>
                <c:pt idx="599">
                  <c:v>72.752673257521138</c:v>
                </c:pt>
                <c:pt idx="600">
                  <c:v>74.921271143227187</c:v>
                </c:pt>
                <c:pt idx="601">
                  <c:v>78.154504275971604</c:v>
                </c:pt>
                <c:pt idx="602">
                  <c:v>73.913804410175004</c:v>
                </c:pt>
                <c:pt idx="603">
                  <c:v>78.209042099799973</c:v>
                </c:pt>
                <c:pt idx="604">
                  <c:v>78.23235710864293</c:v>
                </c:pt>
                <c:pt idx="605">
                  <c:v>78.253064246404278</c:v>
                </c:pt>
                <c:pt idx="606">
                  <c:v>77.203862137165345</c:v>
                </c:pt>
                <c:pt idx="607">
                  <c:v>77.219420346285048</c:v>
                </c:pt>
                <c:pt idx="608">
                  <c:v>77.23243902358378</c:v>
                </c:pt>
                <c:pt idx="609">
                  <c:v>76.175619071400163</c:v>
                </c:pt>
                <c:pt idx="610">
                  <c:v>76.183632312424862</c:v>
                </c:pt>
                <c:pt idx="611">
                  <c:v>75.12185774053809</c:v>
                </c:pt>
                <c:pt idx="612">
                  <c:v>75.124968646591597</c:v>
                </c:pt>
                <c:pt idx="613">
                  <c:v>74.058345477133571</c:v>
                </c:pt>
                <c:pt idx="614">
                  <c:v>75.123986351437694</c:v>
                </c:pt>
                <c:pt idx="615">
                  <c:v>75.119949744769713</c:v>
                </c:pt>
                <c:pt idx="616">
                  <c:v>74.046265004995718</c:v>
                </c:pt>
                <c:pt idx="617">
                  <c:v>72.970285560530371</c:v>
                </c:pt>
                <c:pt idx="618">
                  <c:v>72.959365519759189</c:v>
                </c:pt>
                <c:pt idx="619">
                  <c:v>74.013536270258697</c:v>
                </c:pt>
                <c:pt idx="620">
                  <c:v>73.998183077818155</c:v>
                </c:pt>
                <c:pt idx="621">
                  <c:v>73.980662035330468</c:v>
                </c:pt>
                <c:pt idx="622">
                  <c:v>73.961006486391909</c:v>
                </c:pt>
                <c:pt idx="623">
                  <c:v>72.871927015421591</c:v>
                </c:pt>
                <c:pt idx="624">
                  <c:v>72.848105004303974</c:v>
                </c:pt>
                <c:pt idx="625">
                  <c:v>77.091545838781286</c:v>
                </c:pt>
                <c:pt idx="626">
                  <c:v>77.063698197889508</c:v>
                </c:pt>
                <c:pt idx="627">
                  <c:v>79.168538835284764</c:v>
                </c:pt>
                <c:pt idx="628">
                  <c:v>80.20413455987277</c:v>
                </c:pt>
                <c:pt idx="629">
                  <c:v>79.103199533302643</c:v>
                </c:pt>
                <c:pt idx="630">
                  <c:v>78.000418650516536</c:v>
                </c:pt>
                <c:pt idx="631">
                  <c:v>73.693860395036083</c:v>
                </c:pt>
                <c:pt idx="632">
                  <c:v>74.722151094347623</c:v>
                </c:pt>
                <c:pt idx="633">
                  <c:v>74.681390116349704</c:v>
                </c:pt>
                <c:pt idx="634">
                  <c:v>74.638941082812053</c:v>
                </c:pt>
                <c:pt idx="635">
                  <c:v>73.52752133235677</c:v>
                </c:pt>
                <c:pt idx="636">
                  <c:v>74.549142258454211</c:v>
                </c:pt>
                <c:pt idx="637">
                  <c:v>75.569198772111207</c:v>
                </c:pt>
                <c:pt idx="638">
                  <c:v>81.924349989646714</c:v>
                </c:pt>
                <c:pt idx="639">
                  <c:v>79.739434428260907</c:v>
                </c:pt>
                <c:pt idx="640">
                  <c:v>76.48575887715576</c:v>
                </c:pt>
                <c:pt idx="641">
                  <c:v>78.567307159550779</c:v>
                </c:pt>
                <c:pt idx="642">
                  <c:v>77.445536027992929</c:v>
                </c:pt>
                <c:pt idx="643">
                  <c:v>75.255136551613404</c:v>
                </c:pt>
                <c:pt idx="644">
                  <c:v>78.400093752939298</c:v>
                </c:pt>
                <c:pt idx="645">
                  <c:v>77.274542152783141</c:v>
                </c:pt>
                <c:pt idx="646">
                  <c:v>79.349790898898377</c:v>
                </c:pt>
                <c:pt idx="647">
                  <c:v>84.625885743941382</c:v>
                </c:pt>
                <c:pt idx="648">
                  <c:v>85.631609031913683</c:v>
                </c:pt>
                <c:pt idx="649">
                  <c:v>84.501653951346725</c:v>
                </c:pt>
                <c:pt idx="650">
                  <c:v>83.370713996452793</c:v>
                </c:pt>
                <c:pt idx="651">
                  <c:v>85.440806344961416</c:v>
                </c:pt>
                <c:pt idx="652">
                  <c:v>81.106067752383254</c:v>
                </c:pt>
                <c:pt idx="653">
                  <c:v>78.905132896648595</c:v>
                </c:pt>
                <c:pt idx="654">
                  <c:v>85.241989922145521</c:v>
                </c:pt>
                <c:pt idx="655">
                  <c:v>85.174159375361768</c:v>
                </c:pt>
                <c:pt idx="656">
                  <c:v>80.83633629104385</c:v>
                </c:pt>
                <c:pt idx="657">
                  <c:v>77.565186086091089</c:v>
                </c:pt>
                <c:pt idx="658">
                  <c:v>74.293434020098402</c:v>
                </c:pt>
                <c:pt idx="659">
                  <c:v>76.357745881070471</c:v>
                </c:pt>
                <c:pt idx="660">
                  <c:v>80.556200487466768</c:v>
                </c:pt>
                <c:pt idx="661">
                  <c:v>83.68687680710417</c:v>
                </c:pt>
                <c:pt idx="662">
                  <c:v>85.749824117627412</c:v>
                </c:pt>
                <c:pt idx="663">
                  <c:v>86.745091816874435</c:v>
                </c:pt>
                <c:pt idx="664">
                  <c:v>83.470759233206167</c:v>
                </c:pt>
                <c:pt idx="665">
                  <c:v>82.330816310968032</c:v>
                </c:pt>
                <c:pt idx="666">
                  <c:v>82.257989328953499</c:v>
                </c:pt>
                <c:pt idx="667">
                  <c:v>82.185004627428356</c:v>
                </c:pt>
                <c:pt idx="668">
                  <c:v>81.044588593394138</c:v>
                </c:pt>
                <c:pt idx="669">
                  <c:v>80.971437820870108</c:v>
                </c:pt>
                <c:pt idx="670">
                  <c:v>81.96560213774579</c:v>
                </c:pt>
                <c:pt idx="671">
                  <c:v>80.825161199338154</c:v>
                </c:pt>
                <c:pt idx="672">
                  <c:v>81.81945839040138</c:v>
                </c:pt>
                <c:pt idx="673">
                  <c:v>80.679249935201341</c:v>
                </c:pt>
                <c:pt idx="674">
                  <c:v>82.741202541279961</c:v>
                </c:pt>
                <c:pt idx="675">
                  <c:v>82.668748942839926</c:v>
                </c:pt>
                <c:pt idx="676">
                  <c:v>82.59658554453803</c:v>
                </c:pt>
                <c:pt idx="677">
                  <c:v>81.457438490005842</c:v>
                </c:pt>
                <c:pt idx="678">
                  <c:v>83.52065078059168</c:v>
                </c:pt>
                <c:pt idx="679">
                  <c:v>85.584301560581551</c:v>
                </c:pt>
                <c:pt idx="680">
                  <c:v>84.446469844327623</c:v>
                </c:pt>
                <c:pt idx="681">
                  <c:v>84.376498243414929</c:v>
                </c:pt>
                <c:pt idx="682">
                  <c:v>83.23978886032053</c:v>
                </c:pt>
                <c:pt idx="683">
                  <c:v>83.171037190702847</c:v>
                </c:pt>
                <c:pt idx="684">
                  <c:v>84.170291758901939</c:v>
                </c:pt>
                <c:pt idx="685">
                  <c:v>81.968307320205582</c:v>
                </c:pt>
                <c:pt idx="686">
                  <c:v>82.969072330016076</c:v>
                </c:pt>
                <c:pt idx="687">
                  <c:v>80.768694312689576</c:v>
                </c:pt>
                <c:pt idx="688">
                  <c:v>78.569191072578306</c:v>
                </c:pt>
                <c:pt idx="689">
                  <c:v>78.505256763141517</c:v>
                </c:pt>
                <c:pt idx="690">
                  <c:v>82.711585264586219</c:v>
                </c:pt>
                <c:pt idx="691">
                  <c:v>84.784283036491104</c:v>
                </c:pt>
                <c:pt idx="692">
                  <c:v>84.723396587421391</c:v>
                </c:pt>
                <c:pt idx="693">
                  <c:v>82.528972111081984</c:v>
                </c:pt>
                <c:pt idx="694">
                  <c:v>85.672319214372237</c:v>
                </c:pt>
                <c:pt idx="695">
                  <c:v>85.614896286889035</c:v>
                </c:pt>
                <c:pt idx="696">
                  <c:v>85.558718671053512</c:v>
                </c:pt>
                <c:pt idx="697">
                  <c:v>84.436507773563932</c:v>
                </c:pt>
                <c:pt idx="698">
                  <c:v>86.517601577218599</c:v>
                </c:pt>
                <c:pt idx="699">
                  <c:v>84.330780360913991</c:v>
                </c:pt>
                <c:pt idx="700">
                  <c:v>80.010734520151146</c:v>
                </c:pt>
                <c:pt idx="701">
                  <c:v>84.230741162434995</c:v>
                </c:pt>
                <c:pt idx="702">
                  <c:v>88.452255910859918</c:v>
                </c:pt>
                <c:pt idx="703">
                  <c:v>87.338704116668453</c:v>
                </c:pt>
                <c:pt idx="704">
                  <c:v>86.226744588456683</c:v>
                </c:pt>
                <c:pt idx="705">
                  <c:v>81.914448529577612</c:v>
                </c:pt>
                <c:pt idx="706">
                  <c:v>82.940443967752927</c:v>
                </c:pt>
                <c:pt idx="707">
                  <c:v>83.968154342694277</c:v>
                </c:pt>
                <c:pt idx="708">
                  <c:v>84.997619544328103</c:v>
                </c:pt>
                <c:pt idx="709">
                  <c:v>89.230849117620295</c:v>
                </c:pt>
                <c:pt idx="710">
                  <c:v>84.92732459239194</c:v>
                </c:pt>
                <c:pt idx="711">
                  <c:v>84.894964963879616</c:v>
                </c:pt>
                <c:pt idx="712">
                  <c:v>84.864514405963646</c:v>
                </c:pt>
                <c:pt idx="713">
                  <c:v>83.768686701858044</c:v>
                </c:pt>
                <c:pt idx="714">
                  <c:v>80.540195058062153</c:v>
                </c:pt>
                <c:pt idx="715">
                  <c:v>80.515692443581059</c:v>
                </c:pt>
                <c:pt idx="716">
                  <c:v>83.695214270801912</c:v>
                </c:pt>
                <c:pt idx="717">
                  <c:v>82.607531601645405</c:v>
                </c:pt>
                <c:pt idx="718">
                  <c:v>81.521972187448426</c:v>
                </c:pt>
                <c:pt idx="719">
                  <c:v>85.775186542058975</c:v>
                </c:pt>
                <c:pt idx="720">
                  <c:v>83.626650273374779</c:v>
                </c:pt>
                <c:pt idx="721">
                  <c:v>88.951599740691137</c:v>
                </c:pt>
                <c:pt idx="722">
                  <c:v>88.942185852939801</c:v>
                </c:pt>
                <c:pt idx="723">
                  <c:v>78.261822593003842</c:v>
                </c:pt>
                <c:pt idx="724">
                  <c:v>88.930241975520275</c:v>
                </c:pt>
                <c:pt idx="725">
                  <c:v>92.129742003578343</c:v>
                </c:pt>
                <c:pt idx="726">
                  <c:v>88.92767495254563</c:v>
                </c:pt>
                <c:pt idx="727">
                  <c:v>84.660685961248376</c:v>
                </c:pt>
                <c:pt idx="728">
                  <c:v>85.732742848588344</c:v>
                </c:pt>
                <c:pt idx="729">
                  <c:v>77.201344880174787</c:v>
                </c:pt>
                <c:pt idx="730">
                  <c:v>74.009045560920129</c:v>
                </c:pt>
              </c:numCache>
            </c:numRef>
          </c:yVal>
          <c:smooth val="0"/>
          <c:extLst>
            <c:ext xmlns:c16="http://schemas.microsoft.com/office/drawing/2014/chart" uri="{C3380CC4-5D6E-409C-BE32-E72D297353CC}">
              <c16:uniqueId val="{00000001-739A-42BF-98FB-309A7DF92FE2}"/>
            </c:ext>
          </c:extLst>
        </c:ser>
        <c:dLbls>
          <c:showLegendKey val="0"/>
          <c:showVal val="0"/>
          <c:showCatName val="0"/>
          <c:showSerName val="0"/>
          <c:showPercent val="0"/>
          <c:showBubbleSize val="0"/>
        </c:dLbls>
        <c:axId val="154896607"/>
        <c:axId val="154894527"/>
      </c:scatterChart>
      <c:valAx>
        <c:axId val="154896607"/>
        <c:scaling>
          <c:orientation val="minMax"/>
        </c:scaling>
        <c:delete val="0"/>
        <c:axPos val="b"/>
        <c:title>
          <c:tx>
            <c:rich>
              <a:bodyPr/>
              <a:lstStyle/>
              <a:p>
                <a:pPr>
                  <a:defRPr/>
                </a:pPr>
                <a:r>
                  <a:rPr lang="en-US"/>
                  <a:t>Temp_Res</a:t>
                </a:r>
              </a:p>
            </c:rich>
          </c:tx>
          <c:overlay val="0"/>
        </c:title>
        <c:numFmt formatCode="General" sourceLinked="1"/>
        <c:majorTickMark val="out"/>
        <c:minorTickMark val="none"/>
        <c:tickLblPos val="nextTo"/>
        <c:crossAx val="154894527"/>
        <c:crosses val="autoZero"/>
        <c:crossBetween val="midCat"/>
      </c:valAx>
      <c:valAx>
        <c:axId val="154894527"/>
        <c:scaling>
          <c:orientation val="minMax"/>
        </c:scaling>
        <c:delete val="0"/>
        <c:axPos val="l"/>
        <c:title>
          <c:tx>
            <c:rich>
              <a:bodyPr/>
              <a:lstStyle/>
              <a:p>
                <a:pPr>
                  <a:defRPr/>
                </a:pPr>
                <a:r>
                  <a:rPr lang="en-US"/>
                  <a:t>Average daily relative humidity (%)</a:t>
                </a:r>
              </a:p>
            </c:rich>
          </c:tx>
          <c:overlay val="0"/>
        </c:title>
        <c:numFmt formatCode="General" sourceLinked="1"/>
        <c:majorTickMark val="out"/>
        <c:minorTickMark val="none"/>
        <c:tickLblPos val="nextTo"/>
        <c:crossAx val="154896607"/>
        <c:crosses val="autoZero"/>
        <c:crossBetween val="midCat"/>
      </c:valAx>
    </c:plotArea>
    <c:legend>
      <c:legendPos val="r"/>
      <c:overlay val="0"/>
    </c:legend>
    <c:plotVisOnly val="1"/>
    <c:dispBlanksAs val="gap"/>
    <c:extLst>
      <c:ext xmlns:c16r3="http://schemas.microsoft.com/office/drawing/2017/03/chart" uri="{56B9EC1D-385E-4148-901F-78D8002777C0}">
        <c16r3:dataDisplayOptions16>
          <c16r3:dispNaAsBlank val="1"/>
        </c16r3:dataDisplayOptions16>
      </c:ext>
    </c:extLst>
    <c:showDLblsOverMax val="0"/>
  </c:chart>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HumRes_2reg_Hist_2020_2021!$H$1</c:f>
              <c:strCache>
                <c:ptCount val="1"/>
                <c:pt idx="0">
                  <c:v>Probability Density</c:v>
                </c:pt>
              </c:strCache>
            </c:strRef>
          </c:tx>
          <c:spPr>
            <a:ln w="19050" cap="rnd">
              <a:solidFill>
                <a:schemeClr val="accent1"/>
              </a:solidFill>
              <a:round/>
            </a:ln>
            <a:effectLst/>
          </c:spPr>
          <c:marker>
            <c:symbol val="none"/>
          </c:marker>
          <c:xVal>
            <c:numRef>
              <c:f>HumRes_2reg_Hist_2020_2021!$G$2:$G$22</c:f>
              <c:numCache>
                <c:formatCode>General</c:formatCode>
                <c:ptCount val="21"/>
                <c:pt idx="0">
                  <c:v>-42</c:v>
                </c:pt>
                <c:pt idx="1">
                  <c:v>-38</c:v>
                </c:pt>
                <c:pt idx="2">
                  <c:v>-34</c:v>
                </c:pt>
                <c:pt idx="3">
                  <c:v>-30</c:v>
                </c:pt>
                <c:pt idx="4">
                  <c:v>-26</c:v>
                </c:pt>
                <c:pt idx="5">
                  <c:v>-22</c:v>
                </c:pt>
                <c:pt idx="6">
                  <c:v>-18</c:v>
                </c:pt>
                <c:pt idx="7">
                  <c:v>-14</c:v>
                </c:pt>
                <c:pt idx="8">
                  <c:v>-10</c:v>
                </c:pt>
                <c:pt idx="9">
                  <c:v>-6</c:v>
                </c:pt>
                <c:pt idx="10">
                  <c:v>-2</c:v>
                </c:pt>
                <c:pt idx="11">
                  <c:v>2</c:v>
                </c:pt>
                <c:pt idx="12">
                  <c:v>6</c:v>
                </c:pt>
                <c:pt idx="13">
                  <c:v>10</c:v>
                </c:pt>
                <c:pt idx="14">
                  <c:v>14</c:v>
                </c:pt>
                <c:pt idx="15">
                  <c:v>18</c:v>
                </c:pt>
                <c:pt idx="16">
                  <c:v>22</c:v>
                </c:pt>
                <c:pt idx="17">
                  <c:v>26</c:v>
                </c:pt>
                <c:pt idx="18">
                  <c:v>30</c:v>
                </c:pt>
                <c:pt idx="19">
                  <c:v>34</c:v>
                </c:pt>
                <c:pt idx="20">
                  <c:v>38</c:v>
                </c:pt>
              </c:numCache>
            </c:numRef>
          </c:xVal>
          <c:yVal>
            <c:numRef>
              <c:f>HumRes_2reg_Hist_2020_2021!$H$2:$H$22</c:f>
              <c:numCache>
                <c:formatCode>General</c:formatCode>
                <c:ptCount val="21"/>
                <c:pt idx="0">
                  <c:v>0</c:v>
                </c:pt>
                <c:pt idx="1">
                  <c:v>0</c:v>
                </c:pt>
                <c:pt idx="2">
                  <c:v>0</c:v>
                </c:pt>
                <c:pt idx="3">
                  <c:v>3.4199726402188782E-4</c:v>
                </c:pt>
                <c:pt idx="4">
                  <c:v>1.3679890560875513E-3</c:v>
                </c:pt>
                <c:pt idx="5">
                  <c:v>3.761969904240766E-3</c:v>
                </c:pt>
                <c:pt idx="6">
                  <c:v>7.1819425444596442E-3</c:v>
                </c:pt>
                <c:pt idx="7">
                  <c:v>1.5389876880984952E-2</c:v>
                </c:pt>
                <c:pt idx="8">
                  <c:v>2.6333789329685362E-2</c:v>
                </c:pt>
                <c:pt idx="9">
                  <c:v>3.3173734610123122E-2</c:v>
                </c:pt>
                <c:pt idx="10">
                  <c:v>4.240766073871409E-2</c:v>
                </c:pt>
                <c:pt idx="11">
                  <c:v>4.0697674418604654E-2</c:v>
                </c:pt>
                <c:pt idx="12">
                  <c:v>2.9411764705882353E-2</c:v>
                </c:pt>
                <c:pt idx="13">
                  <c:v>1.9493844049247606E-2</c:v>
                </c:pt>
                <c:pt idx="14">
                  <c:v>1.3679890560875513E-2</c:v>
                </c:pt>
                <c:pt idx="15">
                  <c:v>7.1819425444596442E-3</c:v>
                </c:pt>
                <c:pt idx="16">
                  <c:v>4.7879616963064295E-3</c:v>
                </c:pt>
                <c:pt idx="17">
                  <c:v>2.0519835841313269E-3</c:v>
                </c:pt>
                <c:pt idx="18">
                  <c:v>2.3939808481532147E-3</c:v>
                </c:pt>
                <c:pt idx="19">
                  <c:v>3.4199726402188782E-4</c:v>
                </c:pt>
                <c:pt idx="20">
                  <c:v>0</c:v>
                </c:pt>
              </c:numCache>
            </c:numRef>
          </c:yVal>
          <c:smooth val="0"/>
          <c:extLst>
            <c:ext xmlns:c16="http://schemas.microsoft.com/office/drawing/2014/chart" uri="{C3380CC4-5D6E-409C-BE32-E72D297353CC}">
              <c16:uniqueId val="{00000000-8BC3-4644-B281-3A06CF1E6C39}"/>
            </c:ext>
          </c:extLst>
        </c:ser>
        <c:dLbls>
          <c:showLegendKey val="0"/>
          <c:showVal val="0"/>
          <c:showCatName val="0"/>
          <c:showSerName val="0"/>
          <c:showPercent val="0"/>
          <c:showBubbleSize val="0"/>
        </c:dLbls>
        <c:axId val="958278207"/>
        <c:axId val="958274047"/>
      </c:scatterChart>
      <c:valAx>
        <c:axId val="958278207"/>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Relative Humidity Residual</a:t>
                </a:r>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958274047"/>
        <c:crosses val="autoZero"/>
        <c:crossBetween val="midCat"/>
      </c:valAx>
      <c:valAx>
        <c:axId val="958274047"/>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robability Density</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958278207"/>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Reg Data 2020_2021'!$S$4</c:f>
              <c:strCache>
                <c:ptCount val="1"/>
                <c:pt idx="0">
                  <c:v>Wind m/s</c:v>
                </c:pt>
              </c:strCache>
            </c:strRef>
          </c:tx>
          <c:spPr>
            <a:ln w="19050" cap="rnd">
              <a:solidFill>
                <a:schemeClr val="accent1"/>
              </a:solidFill>
              <a:round/>
            </a:ln>
            <a:effectLst/>
          </c:spPr>
          <c:marker>
            <c:symbol val="none"/>
          </c:marker>
          <c:yVal>
            <c:numRef>
              <c:f>'Reg Data 2020_2021'!$S$5:$S$735</c:f>
              <c:numCache>
                <c:formatCode>General</c:formatCode>
                <c:ptCount val="731"/>
                <c:pt idx="0">
                  <c:v>2</c:v>
                </c:pt>
                <c:pt idx="1">
                  <c:v>3</c:v>
                </c:pt>
                <c:pt idx="2">
                  <c:v>1</c:v>
                </c:pt>
                <c:pt idx="3">
                  <c:v>3</c:v>
                </c:pt>
                <c:pt idx="4">
                  <c:v>1</c:v>
                </c:pt>
                <c:pt idx="5">
                  <c:v>1</c:v>
                </c:pt>
                <c:pt idx="6">
                  <c:v>4</c:v>
                </c:pt>
                <c:pt idx="7">
                  <c:v>3</c:v>
                </c:pt>
                <c:pt idx="8">
                  <c:v>1</c:v>
                </c:pt>
                <c:pt idx="9">
                  <c:v>2</c:v>
                </c:pt>
                <c:pt idx="10">
                  <c:v>1</c:v>
                </c:pt>
                <c:pt idx="11">
                  <c:v>1</c:v>
                </c:pt>
                <c:pt idx="12">
                  <c:v>1</c:v>
                </c:pt>
                <c:pt idx="13">
                  <c:v>2</c:v>
                </c:pt>
                <c:pt idx="14">
                  <c:v>2</c:v>
                </c:pt>
                <c:pt idx="15">
                  <c:v>1</c:v>
                </c:pt>
                <c:pt idx="16">
                  <c:v>1</c:v>
                </c:pt>
                <c:pt idx="17">
                  <c:v>2</c:v>
                </c:pt>
                <c:pt idx="18">
                  <c:v>1</c:v>
                </c:pt>
                <c:pt idx="19">
                  <c:v>3</c:v>
                </c:pt>
                <c:pt idx="20">
                  <c:v>1</c:v>
                </c:pt>
                <c:pt idx="21">
                  <c:v>1</c:v>
                </c:pt>
                <c:pt idx="22">
                  <c:v>3</c:v>
                </c:pt>
                <c:pt idx="23">
                  <c:v>2</c:v>
                </c:pt>
                <c:pt idx="24">
                  <c:v>4</c:v>
                </c:pt>
                <c:pt idx="25">
                  <c:v>2</c:v>
                </c:pt>
                <c:pt idx="26">
                  <c:v>1</c:v>
                </c:pt>
                <c:pt idx="27">
                  <c:v>2</c:v>
                </c:pt>
                <c:pt idx="28">
                  <c:v>2</c:v>
                </c:pt>
                <c:pt idx="29">
                  <c:v>2</c:v>
                </c:pt>
                <c:pt idx="30">
                  <c:v>3</c:v>
                </c:pt>
                <c:pt idx="31">
                  <c:v>2</c:v>
                </c:pt>
                <c:pt idx="32">
                  <c:v>2</c:v>
                </c:pt>
                <c:pt idx="33">
                  <c:v>3</c:v>
                </c:pt>
                <c:pt idx="34">
                  <c:v>3</c:v>
                </c:pt>
                <c:pt idx="35">
                  <c:v>3</c:v>
                </c:pt>
                <c:pt idx="36">
                  <c:v>2</c:v>
                </c:pt>
                <c:pt idx="37">
                  <c:v>1</c:v>
                </c:pt>
                <c:pt idx="38">
                  <c:v>1</c:v>
                </c:pt>
                <c:pt idx="39">
                  <c:v>2</c:v>
                </c:pt>
                <c:pt idx="40">
                  <c:v>5</c:v>
                </c:pt>
                <c:pt idx="41">
                  <c:v>4</c:v>
                </c:pt>
                <c:pt idx="42">
                  <c:v>3</c:v>
                </c:pt>
                <c:pt idx="43">
                  <c:v>2</c:v>
                </c:pt>
                <c:pt idx="44">
                  <c:v>1</c:v>
                </c:pt>
                <c:pt idx="45">
                  <c:v>1</c:v>
                </c:pt>
                <c:pt idx="46">
                  <c:v>1</c:v>
                </c:pt>
                <c:pt idx="47">
                  <c:v>1</c:v>
                </c:pt>
                <c:pt idx="48">
                  <c:v>3</c:v>
                </c:pt>
                <c:pt idx="49">
                  <c:v>2</c:v>
                </c:pt>
                <c:pt idx="50">
                  <c:v>2</c:v>
                </c:pt>
                <c:pt idx="51">
                  <c:v>3</c:v>
                </c:pt>
                <c:pt idx="52">
                  <c:v>3</c:v>
                </c:pt>
                <c:pt idx="53">
                  <c:v>4</c:v>
                </c:pt>
                <c:pt idx="54">
                  <c:v>2</c:v>
                </c:pt>
                <c:pt idx="55">
                  <c:v>3</c:v>
                </c:pt>
                <c:pt idx="56">
                  <c:v>2</c:v>
                </c:pt>
                <c:pt idx="57">
                  <c:v>2</c:v>
                </c:pt>
                <c:pt idx="58">
                  <c:v>2</c:v>
                </c:pt>
                <c:pt idx="59">
                  <c:v>1</c:v>
                </c:pt>
                <c:pt idx="60">
                  <c:v>2</c:v>
                </c:pt>
                <c:pt idx="61">
                  <c:v>2</c:v>
                </c:pt>
                <c:pt idx="62">
                  <c:v>1</c:v>
                </c:pt>
                <c:pt idx="63">
                  <c:v>1</c:v>
                </c:pt>
                <c:pt idx="64">
                  <c:v>1</c:v>
                </c:pt>
                <c:pt idx="65">
                  <c:v>3</c:v>
                </c:pt>
                <c:pt idx="66">
                  <c:v>2</c:v>
                </c:pt>
                <c:pt idx="67">
                  <c:v>1</c:v>
                </c:pt>
                <c:pt idx="68">
                  <c:v>1</c:v>
                </c:pt>
                <c:pt idx="69">
                  <c:v>3</c:v>
                </c:pt>
                <c:pt idx="70">
                  <c:v>1</c:v>
                </c:pt>
                <c:pt idx="71">
                  <c:v>3</c:v>
                </c:pt>
                <c:pt idx="72">
                  <c:v>3</c:v>
                </c:pt>
                <c:pt idx="73">
                  <c:v>3</c:v>
                </c:pt>
                <c:pt idx="74">
                  <c:v>2</c:v>
                </c:pt>
                <c:pt idx="75">
                  <c:v>1</c:v>
                </c:pt>
                <c:pt idx="76">
                  <c:v>0</c:v>
                </c:pt>
                <c:pt idx="77">
                  <c:v>1</c:v>
                </c:pt>
                <c:pt idx="78">
                  <c:v>0</c:v>
                </c:pt>
                <c:pt idx="79">
                  <c:v>1</c:v>
                </c:pt>
                <c:pt idx="80">
                  <c:v>2</c:v>
                </c:pt>
                <c:pt idx="81">
                  <c:v>1</c:v>
                </c:pt>
                <c:pt idx="82">
                  <c:v>1</c:v>
                </c:pt>
                <c:pt idx="83">
                  <c:v>1</c:v>
                </c:pt>
                <c:pt idx="84">
                  <c:v>1</c:v>
                </c:pt>
                <c:pt idx="85">
                  <c:v>2</c:v>
                </c:pt>
                <c:pt idx="86">
                  <c:v>1</c:v>
                </c:pt>
                <c:pt idx="87">
                  <c:v>1</c:v>
                </c:pt>
                <c:pt idx="88">
                  <c:v>3</c:v>
                </c:pt>
                <c:pt idx="89">
                  <c:v>1</c:v>
                </c:pt>
                <c:pt idx="90">
                  <c:v>1</c:v>
                </c:pt>
                <c:pt idx="91">
                  <c:v>2</c:v>
                </c:pt>
                <c:pt idx="92">
                  <c:v>3</c:v>
                </c:pt>
                <c:pt idx="93">
                  <c:v>1</c:v>
                </c:pt>
                <c:pt idx="94">
                  <c:v>3</c:v>
                </c:pt>
                <c:pt idx="95">
                  <c:v>2</c:v>
                </c:pt>
                <c:pt idx="96">
                  <c:v>2</c:v>
                </c:pt>
                <c:pt idx="97">
                  <c:v>3</c:v>
                </c:pt>
                <c:pt idx="98">
                  <c:v>2</c:v>
                </c:pt>
                <c:pt idx="99">
                  <c:v>1</c:v>
                </c:pt>
                <c:pt idx="100">
                  <c:v>5</c:v>
                </c:pt>
                <c:pt idx="101">
                  <c:v>3</c:v>
                </c:pt>
                <c:pt idx="102">
                  <c:v>1</c:v>
                </c:pt>
                <c:pt idx="103">
                  <c:v>1</c:v>
                </c:pt>
                <c:pt idx="104">
                  <c:v>2</c:v>
                </c:pt>
                <c:pt idx="105">
                  <c:v>1</c:v>
                </c:pt>
                <c:pt idx="106">
                  <c:v>2</c:v>
                </c:pt>
                <c:pt idx="107">
                  <c:v>1</c:v>
                </c:pt>
                <c:pt idx="108">
                  <c:v>4</c:v>
                </c:pt>
                <c:pt idx="109">
                  <c:v>2</c:v>
                </c:pt>
                <c:pt idx="110">
                  <c:v>3</c:v>
                </c:pt>
                <c:pt idx="111">
                  <c:v>2</c:v>
                </c:pt>
                <c:pt idx="112">
                  <c:v>2</c:v>
                </c:pt>
                <c:pt idx="113">
                  <c:v>1</c:v>
                </c:pt>
                <c:pt idx="114">
                  <c:v>1</c:v>
                </c:pt>
                <c:pt idx="115">
                  <c:v>2</c:v>
                </c:pt>
                <c:pt idx="116">
                  <c:v>3</c:v>
                </c:pt>
                <c:pt idx="117">
                  <c:v>1</c:v>
                </c:pt>
                <c:pt idx="118">
                  <c:v>4</c:v>
                </c:pt>
                <c:pt idx="119">
                  <c:v>1</c:v>
                </c:pt>
                <c:pt idx="120">
                  <c:v>1</c:v>
                </c:pt>
                <c:pt idx="121">
                  <c:v>1</c:v>
                </c:pt>
                <c:pt idx="122">
                  <c:v>3</c:v>
                </c:pt>
                <c:pt idx="123">
                  <c:v>1</c:v>
                </c:pt>
                <c:pt idx="124">
                  <c:v>2</c:v>
                </c:pt>
                <c:pt idx="125">
                  <c:v>2</c:v>
                </c:pt>
                <c:pt idx="126">
                  <c:v>2</c:v>
                </c:pt>
                <c:pt idx="127">
                  <c:v>1</c:v>
                </c:pt>
                <c:pt idx="128">
                  <c:v>3</c:v>
                </c:pt>
                <c:pt idx="129">
                  <c:v>1</c:v>
                </c:pt>
                <c:pt idx="130">
                  <c:v>1</c:v>
                </c:pt>
                <c:pt idx="131">
                  <c:v>2</c:v>
                </c:pt>
                <c:pt idx="132">
                  <c:v>1</c:v>
                </c:pt>
                <c:pt idx="133">
                  <c:v>1</c:v>
                </c:pt>
                <c:pt idx="134">
                  <c:v>1</c:v>
                </c:pt>
                <c:pt idx="135">
                  <c:v>1</c:v>
                </c:pt>
                <c:pt idx="136">
                  <c:v>1</c:v>
                </c:pt>
                <c:pt idx="137">
                  <c:v>1</c:v>
                </c:pt>
                <c:pt idx="138">
                  <c:v>1</c:v>
                </c:pt>
                <c:pt idx="139">
                  <c:v>1</c:v>
                </c:pt>
                <c:pt idx="140">
                  <c:v>1</c:v>
                </c:pt>
                <c:pt idx="141">
                  <c:v>1</c:v>
                </c:pt>
                <c:pt idx="142">
                  <c:v>1</c:v>
                </c:pt>
                <c:pt idx="143">
                  <c:v>1</c:v>
                </c:pt>
                <c:pt idx="144">
                  <c:v>2</c:v>
                </c:pt>
                <c:pt idx="145">
                  <c:v>2</c:v>
                </c:pt>
                <c:pt idx="146">
                  <c:v>1</c:v>
                </c:pt>
                <c:pt idx="147">
                  <c:v>1</c:v>
                </c:pt>
                <c:pt idx="148">
                  <c:v>1</c:v>
                </c:pt>
                <c:pt idx="149">
                  <c:v>2</c:v>
                </c:pt>
                <c:pt idx="150">
                  <c:v>2</c:v>
                </c:pt>
                <c:pt idx="151">
                  <c:v>2</c:v>
                </c:pt>
                <c:pt idx="152">
                  <c:v>1</c:v>
                </c:pt>
                <c:pt idx="153">
                  <c:v>2</c:v>
                </c:pt>
                <c:pt idx="154">
                  <c:v>2</c:v>
                </c:pt>
                <c:pt idx="155">
                  <c:v>1</c:v>
                </c:pt>
                <c:pt idx="156">
                  <c:v>2</c:v>
                </c:pt>
                <c:pt idx="157">
                  <c:v>1</c:v>
                </c:pt>
                <c:pt idx="158">
                  <c:v>2</c:v>
                </c:pt>
                <c:pt idx="159">
                  <c:v>1</c:v>
                </c:pt>
                <c:pt idx="160">
                  <c:v>2</c:v>
                </c:pt>
                <c:pt idx="161">
                  <c:v>4</c:v>
                </c:pt>
                <c:pt idx="162">
                  <c:v>3</c:v>
                </c:pt>
                <c:pt idx="163">
                  <c:v>1</c:v>
                </c:pt>
                <c:pt idx="164">
                  <c:v>1</c:v>
                </c:pt>
                <c:pt idx="165">
                  <c:v>2</c:v>
                </c:pt>
                <c:pt idx="166">
                  <c:v>1</c:v>
                </c:pt>
                <c:pt idx="167">
                  <c:v>1</c:v>
                </c:pt>
                <c:pt idx="168">
                  <c:v>4</c:v>
                </c:pt>
                <c:pt idx="169">
                  <c:v>1</c:v>
                </c:pt>
                <c:pt idx="170">
                  <c:v>1</c:v>
                </c:pt>
                <c:pt idx="171">
                  <c:v>2</c:v>
                </c:pt>
                <c:pt idx="172">
                  <c:v>1</c:v>
                </c:pt>
                <c:pt idx="173">
                  <c:v>1</c:v>
                </c:pt>
                <c:pt idx="174">
                  <c:v>1</c:v>
                </c:pt>
                <c:pt idx="175">
                  <c:v>1</c:v>
                </c:pt>
                <c:pt idx="176">
                  <c:v>1</c:v>
                </c:pt>
                <c:pt idx="177">
                  <c:v>1</c:v>
                </c:pt>
                <c:pt idx="178">
                  <c:v>1</c:v>
                </c:pt>
                <c:pt idx="179">
                  <c:v>1</c:v>
                </c:pt>
                <c:pt idx="180">
                  <c:v>1</c:v>
                </c:pt>
                <c:pt idx="181">
                  <c:v>2</c:v>
                </c:pt>
                <c:pt idx="182">
                  <c:v>1</c:v>
                </c:pt>
                <c:pt idx="183">
                  <c:v>1</c:v>
                </c:pt>
                <c:pt idx="184">
                  <c:v>1</c:v>
                </c:pt>
                <c:pt idx="185">
                  <c:v>1</c:v>
                </c:pt>
                <c:pt idx="186">
                  <c:v>2</c:v>
                </c:pt>
                <c:pt idx="187">
                  <c:v>2</c:v>
                </c:pt>
                <c:pt idx="188">
                  <c:v>1</c:v>
                </c:pt>
                <c:pt idx="189">
                  <c:v>5</c:v>
                </c:pt>
                <c:pt idx="190">
                  <c:v>1</c:v>
                </c:pt>
                <c:pt idx="191">
                  <c:v>2</c:v>
                </c:pt>
                <c:pt idx="192">
                  <c:v>1</c:v>
                </c:pt>
                <c:pt idx="193">
                  <c:v>1</c:v>
                </c:pt>
                <c:pt idx="194">
                  <c:v>1</c:v>
                </c:pt>
                <c:pt idx="195">
                  <c:v>1</c:v>
                </c:pt>
                <c:pt idx="196">
                  <c:v>2</c:v>
                </c:pt>
                <c:pt idx="197">
                  <c:v>1</c:v>
                </c:pt>
                <c:pt idx="198">
                  <c:v>1</c:v>
                </c:pt>
                <c:pt idx="199">
                  <c:v>1</c:v>
                </c:pt>
                <c:pt idx="200">
                  <c:v>1</c:v>
                </c:pt>
                <c:pt idx="201">
                  <c:v>3</c:v>
                </c:pt>
                <c:pt idx="202">
                  <c:v>4</c:v>
                </c:pt>
                <c:pt idx="203">
                  <c:v>1</c:v>
                </c:pt>
                <c:pt idx="204">
                  <c:v>4</c:v>
                </c:pt>
                <c:pt idx="205">
                  <c:v>2</c:v>
                </c:pt>
                <c:pt idx="206">
                  <c:v>1</c:v>
                </c:pt>
                <c:pt idx="207">
                  <c:v>1</c:v>
                </c:pt>
                <c:pt idx="208">
                  <c:v>1</c:v>
                </c:pt>
                <c:pt idx="209">
                  <c:v>2</c:v>
                </c:pt>
                <c:pt idx="210">
                  <c:v>1</c:v>
                </c:pt>
                <c:pt idx="211">
                  <c:v>1</c:v>
                </c:pt>
                <c:pt idx="212">
                  <c:v>1</c:v>
                </c:pt>
                <c:pt idx="213">
                  <c:v>1</c:v>
                </c:pt>
                <c:pt idx="214">
                  <c:v>1</c:v>
                </c:pt>
                <c:pt idx="215">
                  <c:v>1</c:v>
                </c:pt>
                <c:pt idx="216">
                  <c:v>2</c:v>
                </c:pt>
                <c:pt idx="217">
                  <c:v>1</c:v>
                </c:pt>
                <c:pt idx="218">
                  <c:v>4</c:v>
                </c:pt>
                <c:pt idx="219">
                  <c:v>1</c:v>
                </c:pt>
                <c:pt idx="220">
                  <c:v>1</c:v>
                </c:pt>
                <c:pt idx="221">
                  <c:v>1</c:v>
                </c:pt>
                <c:pt idx="222">
                  <c:v>2</c:v>
                </c:pt>
                <c:pt idx="223">
                  <c:v>1</c:v>
                </c:pt>
                <c:pt idx="224">
                  <c:v>1</c:v>
                </c:pt>
                <c:pt idx="225">
                  <c:v>1</c:v>
                </c:pt>
                <c:pt idx="226">
                  <c:v>1</c:v>
                </c:pt>
                <c:pt idx="227">
                  <c:v>1</c:v>
                </c:pt>
                <c:pt idx="228">
                  <c:v>1</c:v>
                </c:pt>
                <c:pt idx="229">
                  <c:v>2</c:v>
                </c:pt>
                <c:pt idx="230">
                  <c:v>5</c:v>
                </c:pt>
                <c:pt idx="231">
                  <c:v>1</c:v>
                </c:pt>
                <c:pt idx="232">
                  <c:v>1</c:v>
                </c:pt>
                <c:pt idx="233">
                  <c:v>1</c:v>
                </c:pt>
                <c:pt idx="234">
                  <c:v>2</c:v>
                </c:pt>
                <c:pt idx="235">
                  <c:v>1</c:v>
                </c:pt>
                <c:pt idx="236">
                  <c:v>2</c:v>
                </c:pt>
                <c:pt idx="237">
                  <c:v>1</c:v>
                </c:pt>
                <c:pt idx="238">
                  <c:v>4</c:v>
                </c:pt>
                <c:pt idx="239">
                  <c:v>1</c:v>
                </c:pt>
                <c:pt idx="240">
                  <c:v>1</c:v>
                </c:pt>
                <c:pt idx="241">
                  <c:v>1</c:v>
                </c:pt>
                <c:pt idx="242">
                  <c:v>1</c:v>
                </c:pt>
                <c:pt idx="243">
                  <c:v>2</c:v>
                </c:pt>
                <c:pt idx="244">
                  <c:v>2</c:v>
                </c:pt>
                <c:pt idx="245">
                  <c:v>1</c:v>
                </c:pt>
                <c:pt idx="246">
                  <c:v>1</c:v>
                </c:pt>
                <c:pt idx="247">
                  <c:v>5</c:v>
                </c:pt>
                <c:pt idx="248">
                  <c:v>1</c:v>
                </c:pt>
                <c:pt idx="249">
                  <c:v>1</c:v>
                </c:pt>
                <c:pt idx="250">
                  <c:v>1</c:v>
                </c:pt>
                <c:pt idx="251">
                  <c:v>1</c:v>
                </c:pt>
                <c:pt idx="252">
                  <c:v>1</c:v>
                </c:pt>
                <c:pt idx="253">
                  <c:v>3</c:v>
                </c:pt>
                <c:pt idx="254">
                  <c:v>1</c:v>
                </c:pt>
                <c:pt idx="255">
                  <c:v>4</c:v>
                </c:pt>
                <c:pt idx="256">
                  <c:v>3</c:v>
                </c:pt>
                <c:pt idx="257">
                  <c:v>1</c:v>
                </c:pt>
                <c:pt idx="258">
                  <c:v>1</c:v>
                </c:pt>
                <c:pt idx="259">
                  <c:v>1</c:v>
                </c:pt>
                <c:pt idx="260">
                  <c:v>1</c:v>
                </c:pt>
                <c:pt idx="261">
                  <c:v>1</c:v>
                </c:pt>
                <c:pt idx="262">
                  <c:v>1</c:v>
                </c:pt>
                <c:pt idx="263">
                  <c:v>1</c:v>
                </c:pt>
                <c:pt idx="264">
                  <c:v>1</c:v>
                </c:pt>
                <c:pt idx="265">
                  <c:v>3</c:v>
                </c:pt>
                <c:pt idx="266">
                  <c:v>3</c:v>
                </c:pt>
                <c:pt idx="267">
                  <c:v>1</c:v>
                </c:pt>
                <c:pt idx="268">
                  <c:v>1</c:v>
                </c:pt>
                <c:pt idx="269">
                  <c:v>2</c:v>
                </c:pt>
                <c:pt idx="270">
                  <c:v>3</c:v>
                </c:pt>
                <c:pt idx="271">
                  <c:v>1</c:v>
                </c:pt>
                <c:pt idx="272">
                  <c:v>2</c:v>
                </c:pt>
                <c:pt idx="273">
                  <c:v>1</c:v>
                </c:pt>
                <c:pt idx="274">
                  <c:v>3</c:v>
                </c:pt>
                <c:pt idx="275">
                  <c:v>2</c:v>
                </c:pt>
                <c:pt idx="276">
                  <c:v>1</c:v>
                </c:pt>
                <c:pt idx="277">
                  <c:v>1</c:v>
                </c:pt>
                <c:pt idx="278">
                  <c:v>2</c:v>
                </c:pt>
                <c:pt idx="279">
                  <c:v>2</c:v>
                </c:pt>
                <c:pt idx="280">
                  <c:v>2</c:v>
                </c:pt>
                <c:pt idx="281">
                  <c:v>1</c:v>
                </c:pt>
                <c:pt idx="282">
                  <c:v>1</c:v>
                </c:pt>
                <c:pt idx="283">
                  <c:v>1</c:v>
                </c:pt>
                <c:pt idx="284">
                  <c:v>3</c:v>
                </c:pt>
                <c:pt idx="285">
                  <c:v>1</c:v>
                </c:pt>
                <c:pt idx="286">
                  <c:v>2</c:v>
                </c:pt>
                <c:pt idx="287">
                  <c:v>3</c:v>
                </c:pt>
                <c:pt idx="288">
                  <c:v>1</c:v>
                </c:pt>
                <c:pt idx="289">
                  <c:v>1</c:v>
                </c:pt>
                <c:pt idx="290">
                  <c:v>1</c:v>
                </c:pt>
                <c:pt idx="291">
                  <c:v>2</c:v>
                </c:pt>
                <c:pt idx="292">
                  <c:v>4</c:v>
                </c:pt>
                <c:pt idx="293">
                  <c:v>1</c:v>
                </c:pt>
                <c:pt idx="294">
                  <c:v>1</c:v>
                </c:pt>
                <c:pt idx="295">
                  <c:v>1</c:v>
                </c:pt>
                <c:pt idx="296">
                  <c:v>3</c:v>
                </c:pt>
                <c:pt idx="297">
                  <c:v>1</c:v>
                </c:pt>
                <c:pt idx="298">
                  <c:v>1</c:v>
                </c:pt>
                <c:pt idx="299">
                  <c:v>1</c:v>
                </c:pt>
                <c:pt idx="300">
                  <c:v>1</c:v>
                </c:pt>
                <c:pt idx="301">
                  <c:v>4</c:v>
                </c:pt>
                <c:pt idx="302">
                  <c:v>1</c:v>
                </c:pt>
                <c:pt idx="303">
                  <c:v>1</c:v>
                </c:pt>
                <c:pt idx="304">
                  <c:v>1</c:v>
                </c:pt>
                <c:pt idx="305">
                  <c:v>3</c:v>
                </c:pt>
                <c:pt idx="306">
                  <c:v>1</c:v>
                </c:pt>
                <c:pt idx="307">
                  <c:v>3</c:v>
                </c:pt>
                <c:pt idx="308">
                  <c:v>1</c:v>
                </c:pt>
                <c:pt idx="309">
                  <c:v>1</c:v>
                </c:pt>
                <c:pt idx="310">
                  <c:v>1</c:v>
                </c:pt>
                <c:pt idx="311">
                  <c:v>1</c:v>
                </c:pt>
                <c:pt idx="312">
                  <c:v>2</c:v>
                </c:pt>
                <c:pt idx="313">
                  <c:v>3</c:v>
                </c:pt>
                <c:pt idx="314">
                  <c:v>1</c:v>
                </c:pt>
                <c:pt idx="315">
                  <c:v>1</c:v>
                </c:pt>
                <c:pt idx="316">
                  <c:v>2</c:v>
                </c:pt>
                <c:pt idx="317">
                  <c:v>1</c:v>
                </c:pt>
                <c:pt idx="318">
                  <c:v>2</c:v>
                </c:pt>
                <c:pt idx="319">
                  <c:v>1</c:v>
                </c:pt>
                <c:pt idx="320">
                  <c:v>1</c:v>
                </c:pt>
                <c:pt idx="321">
                  <c:v>1</c:v>
                </c:pt>
                <c:pt idx="322">
                  <c:v>3</c:v>
                </c:pt>
                <c:pt idx="323">
                  <c:v>1</c:v>
                </c:pt>
                <c:pt idx="324">
                  <c:v>1</c:v>
                </c:pt>
                <c:pt idx="325">
                  <c:v>1</c:v>
                </c:pt>
                <c:pt idx="326">
                  <c:v>1</c:v>
                </c:pt>
                <c:pt idx="327">
                  <c:v>4</c:v>
                </c:pt>
                <c:pt idx="328">
                  <c:v>3</c:v>
                </c:pt>
                <c:pt idx="329">
                  <c:v>1</c:v>
                </c:pt>
                <c:pt idx="330">
                  <c:v>1</c:v>
                </c:pt>
                <c:pt idx="331">
                  <c:v>1</c:v>
                </c:pt>
                <c:pt idx="332">
                  <c:v>1</c:v>
                </c:pt>
                <c:pt idx="333">
                  <c:v>1</c:v>
                </c:pt>
                <c:pt idx="334">
                  <c:v>1</c:v>
                </c:pt>
                <c:pt idx="335">
                  <c:v>1</c:v>
                </c:pt>
                <c:pt idx="336">
                  <c:v>2</c:v>
                </c:pt>
                <c:pt idx="337">
                  <c:v>1</c:v>
                </c:pt>
                <c:pt idx="338">
                  <c:v>1</c:v>
                </c:pt>
                <c:pt idx="339">
                  <c:v>1</c:v>
                </c:pt>
                <c:pt idx="340">
                  <c:v>3</c:v>
                </c:pt>
                <c:pt idx="341">
                  <c:v>2</c:v>
                </c:pt>
                <c:pt idx="342">
                  <c:v>2</c:v>
                </c:pt>
                <c:pt idx="343">
                  <c:v>1</c:v>
                </c:pt>
                <c:pt idx="344">
                  <c:v>1</c:v>
                </c:pt>
                <c:pt idx="345">
                  <c:v>2</c:v>
                </c:pt>
                <c:pt idx="346">
                  <c:v>1</c:v>
                </c:pt>
                <c:pt idx="347">
                  <c:v>1</c:v>
                </c:pt>
                <c:pt idx="348">
                  <c:v>3</c:v>
                </c:pt>
                <c:pt idx="349">
                  <c:v>1</c:v>
                </c:pt>
                <c:pt idx="350">
                  <c:v>1</c:v>
                </c:pt>
                <c:pt idx="351">
                  <c:v>1</c:v>
                </c:pt>
                <c:pt idx="352">
                  <c:v>2</c:v>
                </c:pt>
                <c:pt idx="353">
                  <c:v>2</c:v>
                </c:pt>
                <c:pt idx="354">
                  <c:v>1</c:v>
                </c:pt>
                <c:pt idx="355">
                  <c:v>1</c:v>
                </c:pt>
                <c:pt idx="356">
                  <c:v>2</c:v>
                </c:pt>
                <c:pt idx="357">
                  <c:v>1</c:v>
                </c:pt>
                <c:pt idx="358">
                  <c:v>2</c:v>
                </c:pt>
                <c:pt idx="359">
                  <c:v>1</c:v>
                </c:pt>
                <c:pt idx="360">
                  <c:v>1</c:v>
                </c:pt>
                <c:pt idx="361">
                  <c:v>2</c:v>
                </c:pt>
                <c:pt idx="362">
                  <c:v>1</c:v>
                </c:pt>
                <c:pt idx="363">
                  <c:v>2</c:v>
                </c:pt>
                <c:pt idx="364">
                  <c:v>1</c:v>
                </c:pt>
                <c:pt idx="365">
                  <c:v>1</c:v>
                </c:pt>
                <c:pt idx="366">
                  <c:v>4</c:v>
                </c:pt>
                <c:pt idx="367">
                  <c:v>3</c:v>
                </c:pt>
                <c:pt idx="368">
                  <c:v>2</c:v>
                </c:pt>
                <c:pt idx="369">
                  <c:v>0</c:v>
                </c:pt>
                <c:pt idx="370">
                  <c:v>1</c:v>
                </c:pt>
                <c:pt idx="371">
                  <c:v>1</c:v>
                </c:pt>
                <c:pt idx="372">
                  <c:v>2</c:v>
                </c:pt>
                <c:pt idx="373">
                  <c:v>1</c:v>
                </c:pt>
                <c:pt idx="374">
                  <c:v>4</c:v>
                </c:pt>
                <c:pt idx="375">
                  <c:v>3</c:v>
                </c:pt>
                <c:pt idx="376">
                  <c:v>1</c:v>
                </c:pt>
                <c:pt idx="377">
                  <c:v>2</c:v>
                </c:pt>
                <c:pt idx="378">
                  <c:v>3</c:v>
                </c:pt>
                <c:pt idx="379">
                  <c:v>2</c:v>
                </c:pt>
                <c:pt idx="380">
                  <c:v>1</c:v>
                </c:pt>
                <c:pt idx="381">
                  <c:v>1</c:v>
                </c:pt>
                <c:pt idx="382">
                  <c:v>1</c:v>
                </c:pt>
                <c:pt idx="383">
                  <c:v>1</c:v>
                </c:pt>
                <c:pt idx="384">
                  <c:v>3</c:v>
                </c:pt>
                <c:pt idx="385">
                  <c:v>1</c:v>
                </c:pt>
                <c:pt idx="386">
                  <c:v>1</c:v>
                </c:pt>
                <c:pt idx="387">
                  <c:v>1</c:v>
                </c:pt>
                <c:pt idx="388">
                  <c:v>1</c:v>
                </c:pt>
                <c:pt idx="389">
                  <c:v>3</c:v>
                </c:pt>
                <c:pt idx="390">
                  <c:v>1</c:v>
                </c:pt>
                <c:pt idx="391">
                  <c:v>1</c:v>
                </c:pt>
                <c:pt idx="392">
                  <c:v>1</c:v>
                </c:pt>
                <c:pt idx="393">
                  <c:v>1</c:v>
                </c:pt>
                <c:pt idx="394">
                  <c:v>4</c:v>
                </c:pt>
                <c:pt idx="395">
                  <c:v>1</c:v>
                </c:pt>
                <c:pt idx="396">
                  <c:v>1</c:v>
                </c:pt>
                <c:pt idx="397">
                  <c:v>1</c:v>
                </c:pt>
                <c:pt idx="398">
                  <c:v>1</c:v>
                </c:pt>
                <c:pt idx="399">
                  <c:v>2</c:v>
                </c:pt>
                <c:pt idx="400">
                  <c:v>2</c:v>
                </c:pt>
                <c:pt idx="401">
                  <c:v>1</c:v>
                </c:pt>
                <c:pt idx="402">
                  <c:v>3</c:v>
                </c:pt>
                <c:pt idx="403">
                  <c:v>3</c:v>
                </c:pt>
                <c:pt idx="404">
                  <c:v>1</c:v>
                </c:pt>
                <c:pt idx="405">
                  <c:v>1</c:v>
                </c:pt>
                <c:pt idx="406">
                  <c:v>1</c:v>
                </c:pt>
                <c:pt idx="407">
                  <c:v>1</c:v>
                </c:pt>
                <c:pt idx="408">
                  <c:v>1</c:v>
                </c:pt>
                <c:pt idx="409">
                  <c:v>2</c:v>
                </c:pt>
                <c:pt idx="410">
                  <c:v>2</c:v>
                </c:pt>
                <c:pt idx="411">
                  <c:v>3</c:v>
                </c:pt>
                <c:pt idx="412">
                  <c:v>1</c:v>
                </c:pt>
                <c:pt idx="413">
                  <c:v>2</c:v>
                </c:pt>
                <c:pt idx="414">
                  <c:v>1</c:v>
                </c:pt>
                <c:pt idx="415">
                  <c:v>3</c:v>
                </c:pt>
                <c:pt idx="416">
                  <c:v>1</c:v>
                </c:pt>
                <c:pt idx="417">
                  <c:v>1</c:v>
                </c:pt>
                <c:pt idx="418">
                  <c:v>4</c:v>
                </c:pt>
                <c:pt idx="419">
                  <c:v>3</c:v>
                </c:pt>
                <c:pt idx="420">
                  <c:v>5</c:v>
                </c:pt>
                <c:pt idx="421">
                  <c:v>1</c:v>
                </c:pt>
                <c:pt idx="422">
                  <c:v>1</c:v>
                </c:pt>
                <c:pt idx="423">
                  <c:v>1</c:v>
                </c:pt>
                <c:pt idx="424">
                  <c:v>7</c:v>
                </c:pt>
                <c:pt idx="425">
                  <c:v>4</c:v>
                </c:pt>
                <c:pt idx="426">
                  <c:v>3</c:v>
                </c:pt>
                <c:pt idx="427">
                  <c:v>1</c:v>
                </c:pt>
                <c:pt idx="428">
                  <c:v>2</c:v>
                </c:pt>
                <c:pt idx="429">
                  <c:v>1</c:v>
                </c:pt>
                <c:pt idx="430">
                  <c:v>2</c:v>
                </c:pt>
                <c:pt idx="431">
                  <c:v>1</c:v>
                </c:pt>
                <c:pt idx="432">
                  <c:v>3</c:v>
                </c:pt>
                <c:pt idx="433">
                  <c:v>2</c:v>
                </c:pt>
                <c:pt idx="434">
                  <c:v>1</c:v>
                </c:pt>
                <c:pt idx="435">
                  <c:v>2</c:v>
                </c:pt>
                <c:pt idx="436">
                  <c:v>3</c:v>
                </c:pt>
                <c:pt idx="437">
                  <c:v>3</c:v>
                </c:pt>
                <c:pt idx="438">
                  <c:v>2</c:v>
                </c:pt>
                <c:pt idx="439">
                  <c:v>2</c:v>
                </c:pt>
                <c:pt idx="440">
                  <c:v>2</c:v>
                </c:pt>
                <c:pt idx="441">
                  <c:v>1</c:v>
                </c:pt>
                <c:pt idx="442">
                  <c:v>1</c:v>
                </c:pt>
                <c:pt idx="443">
                  <c:v>2</c:v>
                </c:pt>
                <c:pt idx="444">
                  <c:v>1</c:v>
                </c:pt>
                <c:pt idx="445">
                  <c:v>3</c:v>
                </c:pt>
                <c:pt idx="446">
                  <c:v>2</c:v>
                </c:pt>
                <c:pt idx="447">
                  <c:v>1</c:v>
                </c:pt>
                <c:pt idx="448">
                  <c:v>5</c:v>
                </c:pt>
                <c:pt idx="449">
                  <c:v>3</c:v>
                </c:pt>
                <c:pt idx="450">
                  <c:v>1</c:v>
                </c:pt>
                <c:pt idx="451">
                  <c:v>2</c:v>
                </c:pt>
                <c:pt idx="452">
                  <c:v>1</c:v>
                </c:pt>
                <c:pt idx="453">
                  <c:v>1</c:v>
                </c:pt>
                <c:pt idx="454">
                  <c:v>1</c:v>
                </c:pt>
                <c:pt idx="455">
                  <c:v>5</c:v>
                </c:pt>
                <c:pt idx="456">
                  <c:v>7</c:v>
                </c:pt>
                <c:pt idx="457">
                  <c:v>2</c:v>
                </c:pt>
                <c:pt idx="458">
                  <c:v>2</c:v>
                </c:pt>
                <c:pt idx="459">
                  <c:v>4</c:v>
                </c:pt>
                <c:pt idx="460">
                  <c:v>3</c:v>
                </c:pt>
                <c:pt idx="461">
                  <c:v>2</c:v>
                </c:pt>
                <c:pt idx="462">
                  <c:v>3</c:v>
                </c:pt>
                <c:pt idx="463">
                  <c:v>3</c:v>
                </c:pt>
                <c:pt idx="464">
                  <c:v>1</c:v>
                </c:pt>
                <c:pt idx="465">
                  <c:v>1</c:v>
                </c:pt>
                <c:pt idx="466">
                  <c:v>2</c:v>
                </c:pt>
                <c:pt idx="467">
                  <c:v>2</c:v>
                </c:pt>
                <c:pt idx="468">
                  <c:v>2</c:v>
                </c:pt>
                <c:pt idx="469">
                  <c:v>1</c:v>
                </c:pt>
                <c:pt idx="470">
                  <c:v>2</c:v>
                </c:pt>
                <c:pt idx="471">
                  <c:v>1</c:v>
                </c:pt>
                <c:pt idx="472">
                  <c:v>1</c:v>
                </c:pt>
                <c:pt idx="473">
                  <c:v>1</c:v>
                </c:pt>
                <c:pt idx="474">
                  <c:v>3</c:v>
                </c:pt>
                <c:pt idx="475">
                  <c:v>1</c:v>
                </c:pt>
                <c:pt idx="476">
                  <c:v>1</c:v>
                </c:pt>
                <c:pt idx="477">
                  <c:v>3</c:v>
                </c:pt>
                <c:pt idx="478">
                  <c:v>2</c:v>
                </c:pt>
                <c:pt idx="479">
                  <c:v>1</c:v>
                </c:pt>
                <c:pt idx="480">
                  <c:v>1</c:v>
                </c:pt>
                <c:pt idx="481">
                  <c:v>1</c:v>
                </c:pt>
                <c:pt idx="482">
                  <c:v>2</c:v>
                </c:pt>
                <c:pt idx="483">
                  <c:v>2</c:v>
                </c:pt>
                <c:pt idx="484">
                  <c:v>2</c:v>
                </c:pt>
                <c:pt idx="485">
                  <c:v>2</c:v>
                </c:pt>
                <c:pt idx="486">
                  <c:v>1</c:v>
                </c:pt>
                <c:pt idx="487">
                  <c:v>3</c:v>
                </c:pt>
                <c:pt idx="488">
                  <c:v>2</c:v>
                </c:pt>
                <c:pt idx="489">
                  <c:v>3</c:v>
                </c:pt>
                <c:pt idx="490">
                  <c:v>3</c:v>
                </c:pt>
                <c:pt idx="491">
                  <c:v>1</c:v>
                </c:pt>
                <c:pt idx="492">
                  <c:v>2</c:v>
                </c:pt>
                <c:pt idx="493">
                  <c:v>3</c:v>
                </c:pt>
                <c:pt idx="494">
                  <c:v>2</c:v>
                </c:pt>
                <c:pt idx="495">
                  <c:v>2</c:v>
                </c:pt>
                <c:pt idx="496">
                  <c:v>3</c:v>
                </c:pt>
                <c:pt idx="497">
                  <c:v>2</c:v>
                </c:pt>
                <c:pt idx="498">
                  <c:v>2</c:v>
                </c:pt>
                <c:pt idx="499">
                  <c:v>2</c:v>
                </c:pt>
                <c:pt idx="500">
                  <c:v>4</c:v>
                </c:pt>
                <c:pt idx="501">
                  <c:v>1</c:v>
                </c:pt>
                <c:pt idx="502">
                  <c:v>1</c:v>
                </c:pt>
                <c:pt idx="503">
                  <c:v>1</c:v>
                </c:pt>
                <c:pt idx="504">
                  <c:v>1</c:v>
                </c:pt>
                <c:pt idx="505">
                  <c:v>3</c:v>
                </c:pt>
                <c:pt idx="506">
                  <c:v>1</c:v>
                </c:pt>
                <c:pt idx="507">
                  <c:v>2</c:v>
                </c:pt>
                <c:pt idx="508">
                  <c:v>1</c:v>
                </c:pt>
                <c:pt idx="509">
                  <c:v>2</c:v>
                </c:pt>
                <c:pt idx="510">
                  <c:v>2</c:v>
                </c:pt>
                <c:pt idx="511">
                  <c:v>2</c:v>
                </c:pt>
                <c:pt idx="512">
                  <c:v>2</c:v>
                </c:pt>
                <c:pt idx="513">
                  <c:v>1</c:v>
                </c:pt>
                <c:pt idx="514">
                  <c:v>1</c:v>
                </c:pt>
                <c:pt idx="515">
                  <c:v>1</c:v>
                </c:pt>
                <c:pt idx="516">
                  <c:v>1</c:v>
                </c:pt>
                <c:pt idx="517">
                  <c:v>1</c:v>
                </c:pt>
                <c:pt idx="518">
                  <c:v>1</c:v>
                </c:pt>
                <c:pt idx="519">
                  <c:v>2</c:v>
                </c:pt>
                <c:pt idx="520">
                  <c:v>3</c:v>
                </c:pt>
                <c:pt idx="521">
                  <c:v>1</c:v>
                </c:pt>
                <c:pt idx="522">
                  <c:v>2</c:v>
                </c:pt>
                <c:pt idx="523">
                  <c:v>3</c:v>
                </c:pt>
                <c:pt idx="524">
                  <c:v>1</c:v>
                </c:pt>
                <c:pt idx="525">
                  <c:v>4</c:v>
                </c:pt>
                <c:pt idx="526">
                  <c:v>1</c:v>
                </c:pt>
                <c:pt idx="527">
                  <c:v>1</c:v>
                </c:pt>
                <c:pt idx="528">
                  <c:v>2</c:v>
                </c:pt>
                <c:pt idx="529">
                  <c:v>2</c:v>
                </c:pt>
                <c:pt idx="530">
                  <c:v>4</c:v>
                </c:pt>
                <c:pt idx="531">
                  <c:v>3</c:v>
                </c:pt>
                <c:pt idx="532">
                  <c:v>2</c:v>
                </c:pt>
                <c:pt idx="533">
                  <c:v>1</c:v>
                </c:pt>
                <c:pt idx="534">
                  <c:v>1</c:v>
                </c:pt>
                <c:pt idx="535">
                  <c:v>3</c:v>
                </c:pt>
                <c:pt idx="536">
                  <c:v>4</c:v>
                </c:pt>
                <c:pt idx="537">
                  <c:v>1</c:v>
                </c:pt>
                <c:pt idx="538">
                  <c:v>1</c:v>
                </c:pt>
                <c:pt idx="539">
                  <c:v>1</c:v>
                </c:pt>
                <c:pt idx="540">
                  <c:v>1</c:v>
                </c:pt>
                <c:pt idx="541">
                  <c:v>2</c:v>
                </c:pt>
                <c:pt idx="542">
                  <c:v>0</c:v>
                </c:pt>
                <c:pt idx="543">
                  <c:v>3</c:v>
                </c:pt>
                <c:pt idx="544">
                  <c:v>3</c:v>
                </c:pt>
                <c:pt idx="545">
                  <c:v>1</c:v>
                </c:pt>
                <c:pt idx="546">
                  <c:v>2</c:v>
                </c:pt>
                <c:pt idx="547">
                  <c:v>1</c:v>
                </c:pt>
                <c:pt idx="548">
                  <c:v>1</c:v>
                </c:pt>
                <c:pt idx="549">
                  <c:v>1</c:v>
                </c:pt>
                <c:pt idx="550">
                  <c:v>2</c:v>
                </c:pt>
                <c:pt idx="551">
                  <c:v>1</c:v>
                </c:pt>
                <c:pt idx="552">
                  <c:v>2</c:v>
                </c:pt>
                <c:pt idx="553">
                  <c:v>1</c:v>
                </c:pt>
                <c:pt idx="554">
                  <c:v>5</c:v>
                </c:pt>
                <c:pt idx="555">
                  <c:v>1</c:v>
                </c:pt>
                <c:pt idx="556">
                  <c:v>3</c:v>
                </c:pt>
                <c:pt idx="557">
                  <c:v>2</c:v>
                </c:pt>
                <c:pt idx="558">
                  <c:v>1</c:v>
                </c:pt>
                <c:pt idx="559">
                  <c:v>1</c:v>
                </c:pt>
                <c:pt idx="560">
                  <c:v>3</c:v>
                </c:pt>
                <c:pt idx="561">
                  <c:v>1</c:v>
                </c:pt>
                <c:pt idx="562">
                  <c:v>1</c:v>
                </c:pt>
                <c:pt idx="563">
                  <c:v>1</c:v>
                </c:pt>
                <c:pt idx="564">
                  <c:v>1</c:v>
                </c:pt>
                <c:pt idx="565">
                  <c:v>1</c:v>
                </c:pt>
                <c:pt idx="566">
                  <c:v>1</c:v>
                </c:pt>
                <c:pt idx="567">
                  <c:v>3</c:v>
                </c:pt>
                <c:pt idx="568">
                  <c:v>2</c:v>
                </c:pt>
                <c:pt idx="569">
                  <c:v>3</c:v>
                </c:pt>
                <c:pt idx="570">
                  <c:v>1</c:v>
                </c:pt>
                <c:pt idx="571">
                  <c:v>1</c:v>
                </c:pt>
                <c:pt idx="572">
                  <c:v>1</c:v>
                </c:pt>
                <c:pt idx="573">
                  <c:v>2</c:v>
                </c:pt>
                <c:pt idx="574">
                  <c:v>2</c:v>
                </c:pt>
                <c:pt idx="575">
                  <c:v>1</c:v>
                </c:pt>
                <c:pt idx="576">
                  <c:v>1</c:v>
                </c:pt>
                <c:pt idx="577">
                  <c:v>1</c:v>
                </c:pt>
                <c:pt idx="578">
                  <c:v>2</c:v>
                </c:pt>
                <c:pt idx="579">
                  <c:v>1</c:v>
                </c:pt>
                <c:pt idx="580">
                  <c:v>4</c:v>
                </c:pt>
                <c:pt idx="581">
                  <c:v>3</c:v>
                </c:pt>
                <c:pt idx="582">
                  <c:v>4</c:v>
                </c:pt>
                <c:pt idx="583">
                  <c:v>1</c:v>
                </c:pt>
                <c:pt idx="584">
                  <c:v>1</c:v>
                </c:pt>
                <c:pt idx="585">
                  <c:v>2</c:v>
                </c:pt>
                <c:pt idx="586">
                  <c:v>2</c:v>
                </c:pt>
                <c:pt idx="587">
                  <c:v>1</c:v>
                </c:pt>
                <c:pt idx="588">
                  <c:v>3</c:v>
                </c:pt>
                <c:pt idx="589">
                  <c:v>3</c:v>
                </c:pt>
                <c:pt idx="590">
                  <c:v>3</c:v>
                </c:pt>
                <c:pt idx="591">
                  <c:v>3</c:v>
                </c:pt>
                <c:pt idx="592">
                  <c:v>3</c:v>
                </c:pt>
                <c:pt idx="593">
                  <c:v>2</c:v>
                </c:pt>
                <c:pt idx="594">
                  <c:v>3</c:v>
                </c:pt>
                <c:pt idx="595">
                  <c:v>2</c:v>
                </c:pt>
                <c:pt idx="596">
                  <c:v>2</c:v>
                </c:pt>
                <c:pt idx="597">
                  <c:v>0</c:v>
                </c:pt>
                <c:pt idx="598">
                  <c:v>3</c:v>
                </c:pt>
                <c:pt idx="599">
                  <c:v>4</c:v>
                </c:pt>
                <c:pt idx="600">
                  <c:v>2</c:v>
                </c:pt>
                <c:pt idx="601">
                  <c:v>1</c:v>
                </c:pt>
                <c:pt idx="602">
                  <c:v>5</c:v>
                </c:pt>
                <c:pt idx="603">
                  <c:v>2</c:v>
                </c:pt>
                <c:pt idx="604">
                  <c:v>1</c:v>
                </c:pt>
                <c:pt idx="605">
                  <c:v>2</c:v>
                </c:pt>
                <c:pt idx="606">
                  <c:v>3</c:v>
                </c:pt>
                <c:pt idx="607">
                  <c:v>3</c:v>
                </c:pt>
                <c:pt idx="608">
                  <c:v>1</c:v>
                </c:pt>
                <c:pt idx="609">
                  <c:v>1</c:v>
                </c:pt>
                <c:pt idx="610">
                  <c:v>2</c:v>
                </c:pt>
                <c:pt idx="611">
                  <c:v>3</c:v>
                </c:pt>
                <c:pt idx="612">
                  <c:v>4</c:v>
                </c:pt>
                <c:pt idx="613">
                  <c:v>1</c:v>
                </c:pt>
                <c:pt idx="614">
                  <c:v>1</c:v>
                </c:pt>
                <c:pt idx="615">
                  <c:v>3</c:v>
                </c:pt>
                <c:pt idx="616">
                  <c:v>1</c:v>
                </c:pt>
                <c:pt idx="617">
                  <c:v>3</c:v>
                </c:pt>
                <c:pt idx="618">
                  <c:v>5</c:v>
                </c:pt>
                <c:pt idx="619">
                  <c:v>3</c:v>
                </c:pt>
                <c:pt idx="620">
                  <c:v>4</c:v>
                </c:pt>
                <c:pt idx="621">
                  <c:v>1</c:v>
                </c:pt>
                <c:pt idx="622">
                  <c:v>1</c:v>
                </c:pt>
                <c:pt idx="623">
                  <c:v>1</c:v>
                </c:pt>
                <c:pt idx="624">
                  <c:v>2</c:v>
                </c:pt>
                <c:pt idx="625">
                  <c:v>3</c:v>
                </c:pt>
                <c:pt idx="626">
                  <c:v>3</c:v>
                </c:pt>
                <c:pt idx="627">
                  <c:v>1</c:v>
                </c:pt>
                <c:pt idx="628">
                  <c:v>3</c:v>
                </c:pt>
                <c:pt idx="629">
                  <c:v>2</c:v>
                </c:pt>
                <c:pt idx="630">
                  <c:v>1</c:v>
                </c:pt>
                <c:pt idx="631">
                  <c:v>1</c:v>
                </c:pt>
                <c:pt idx="632">
                  <c:v>1</c:v>
                </c:pt>
                <c:pt idx="633">
                  <c:v>2</c:v>
                </c:pt>
                <c:pt idx="634">
                  <c:v>3</c:v>
                </c:pt>
                <c:pt idx="635">
                  <c:v>0</c:v>
                </c:pt>
                <c:pt idx="636">
                  <c:v>3</c:v>
                </c:pt>
                <c:pt idx="637">
                  <c:v>1</c:v>
                </c:pt>
                <c:pt idx="638">
                  <c:v>1</c:v>
                </c:pt>
                <c:pt idx="639">
                  <c:v>2</c:v>
                </c:pt>
                <c:pt idx="640">
                  <c:v>2</c:v>
                </c:pt>
                <c:pt idx="641">
                  <c:v>2</c:v>
                </c:pt>
                <c:pt idx="642">
                  <c:v>0</c:v>
                </c:pt>
                <c:pt idx="643">
                  <c:v>4</c:v>
                </c:pt>
                <c:pt idx="644">
                  <c:v>4</c:v>
                </c:pt>
                <c:pt idx="645">
                  <c:v>4</c:v>
                </c:pt>
                <c:pt idx="646">
                  <c:v>3</c:v>
                </c:pt>
                <c:pt idx="647">
                  <c:v>2</c:v>
                </c:pt>
                <c:pt idx="648">
                  <c:v>5</c:v>
                </c:pt>
                <c:pt idx="649">
                  <c:v>4</c:v>
                </c:pt>
                <c:pt idx="650">
                  <c:v>3</c:v>
                </c:pt>
                <c:pt idx="651">
                  <c:v>2</c:v>
                </c:pt>
                <c:pt idx="652">
                  <c:v>1</c:v>
                </c:pt>
                <c:pt idx="653">
                  <c:v>4</c:v>
                </c:pt>
                <c:pt idx="654">
                  <c:v>0</c:v>
                </c:pt>
                <c:pt idx="655">
                  <c:v>6</c:v>
                </c:pt>
                <c:pt idx="656">
                  <c:v>0</c:v>
                </c:pt>
                <c:pt idx="657">
                  <c:v>5</c:v>
                </c:pt>
                <c:pt idx="658">
                  <c:v>4</c:v>
                </c:pt>
                <c:pt idx="659">
                  <c:v>4</c:v>
                </c:pt>
                <c:pt idx="660">
                  <c:v>3</c:v>
                </c:pt>
                <c:pt idx="661">
                  <c:v>1</c:v>
                </c:pt>
                <c:pt idx="662">
                  <c:v>5</c:v>
                </c:pt>
                <c:pt idx="663">
                  <c:v>0</c:v>
                </c:pt>
                <c:pt idx="664">
                  <c:v>0</c:v>
                </c:pt>
                <c:pt idx="665">
                  <c:v>2</c:v>
                </c:pt>
                <c:pt idx="666">
                  <c:v>4</c:v>
                </c:pt>
                <c:pt idx="667">
                  <c:v>5</c:v>
                </c:pt>
                <c:pt idx="668">
                  <c:v>3</c:v>
                </c:pt>
                <c:pt idx="669">
                  <c:v>2</c:v>
                </c:pt>
                <c:pt idx="670">
                  <c:v>0</c:v>
                </c:pt>
                <c:pt idx="671">
                  <c:v>1</c:v>
                </c:pt>
                <c:pt idx="672">
                  <c:v>2</c:v>
                </c:pt>
                <c:pt idx="673">
                  <c:v>3</c:v>
                </c:pt>
                <c:pt idx="674">
                  <c:v>1</c:v>
                </c:pt>
                <c:pt idx="675">
                  <c:v>3</c:v>
                </c:pt>
                <c:pt idx="676">
                  <c:v>2</c:v>
                </c:pt>
                <c:pt idx="677">
                  <c:v>2</c:v>
                </c:pt>
                <c:pt idx="678">
                  <c:v>1</c:v>
                </c:pt>
                <c:pt idx="679">
                  <c:v>5</c:v>
                </c:pt>
                <c:pt idx="680">
                  <c:v>0</c:v>
                </c:pt>
                <c:pt idx="681">
                  <c:v>2</c:v>
                </c:pt>
                <c:pt idx="682">
                  <c:v>0</c:v>
                </c:pt>
                <c:pt idx="683">
                  <c:v>0</c:v>
                </c:pt>
                <c:pt idx="684">
                  <c:v>1</c:v>
                </c:pt>
                <c:pt idx="685">
                  <c:v>1</c:v>
                </c:pt>
                <c:pt idx="686">
                  <c:v>2</c:v>
                </c:pt>
                <c:pt idx="687">
                  <c:v>2</c:v>
                </c:pt>
                <c:pt idx="688">
                  <c:v>3</c:v>
                </c:pt>
                <c:pt idx="689">
                  <c:v>1</c:v>
                </c:pt>
                <c:pt idx="690">
                  <c:v>3</c:v>
                </c:pt>
                <c:pt idx="691">
                  <c:v>2</c:v>
                </c:pt>
                <c:pt idx="692">
                  <c:v>5</c:v>
                </c:pt>
                <c:pt idx="693">
                  <c:v>4</c:v>
                </c:pt>
                <c:pt idx="694">
                  <c:v>3</c:v>
                </c:pt>
                <c:pt idx="695">
                  <c:v>2</c:v>
                </c:pt>
                <c:pt idx="696">
                  <c:v>5</c:v>
                </c:pt>
                <c:pt idx="697">
                  <c:v>2</c:v>
                </c:pt>
                <c:pt idx="698">
                  <c:v>1</c:v>
                </c:pt>
                <c:pt idx="699">
                  <c:v>3</c:v>
                </c:pt>
                <c:pt idx="700">
                  <c:v>2</c:v>
                </c:pt>
                <c:pt idx="701">
                  <c:v>1</c:v>
                </c:pt>
                <c:pt idx="702">
                  <c:v>1</c:v>
                </c:pt>
                <c:pt idx="703">
                  <c:v>1</c:v>
                </c:pt>
                <c:pt idx="704">
                  <c:v>0</c:v>
                </c:pt>
                <c:pt idx="705">
                  <c:v>3</c:v>
                </c:pt>
                <c:pt idx="706">
                  <c:v>5</c:v>
                </c:pt>
                <c:pt idx="707">
                  <c:v>1</c:v>
                </c:pt>
                <c:pt idx="708">
                  <c:v>3</c:v>
                </c:pt>
                <c:pt idx="709">
                  <c:v>1</c:v>
                </c:pt>
                <c:pt idx="710">
                  <c:v>0</c:v>
                </c:pt>
                <c:pt idx="711">
                  <c:v>5</c:v>
                </c:pt>
                <c:pt idx="712">
                  <c:v>0</c:v>
                </c:pt>
                <c:pt idx="713">
                  <c:v>0</c:v>
                </c:pt>
                <c:pt idx="714">
                  <c:v>2</c:v>
                </c:pt>
                <c:pt idx="715">
                  <c:v>3</c:v>
                </c:pt>
                <c:pt idx="716">
                  <c:v>1</c:v>
                </c:pt>
                <c:pt idx="717">
                  <c:v>1</c:v>
                </c:pt>
                <c:pt idx="718">
                  <c:v>3</c:v>
                </c:pt>
                <c:pt idx="719">
                  <c:v>1</c:v>
                </c:pt>
                <c:pt idx="720">
                  <c:v>1</c:v>
                </c:pt>
                <c:pt idx="721">
                  <c:v>1</c:v>
                </c:pt>
                <c:pt idx="722">
                  <c:v>1</c:v>
                </c:pt>
                <c:pt idx="723">
                  <c:v>4</c:v>
                </c:pt>
                <c:pt idx="724">
                  <c:v>1</c:v>
                </c:pt>
                <c:pt idx="725">
                  <c:v>1</c:v>
                </c:pt>
                <c:pt idx="726">
                  <c:v>1</c:v>
                </c:pt>
                <c:pt idx="727">
                  <c:v>2</c:v>
                </c:pt>
                <c:pt idx="728">
                  <c:v>1</c:v>
                </c:pt>
                <c:pt idx="729">
                  <c:v>1</c:v>
                </c:pt>
                <c:pt idx="730">
                  <c:v>3</c:v>
                </c:pt>
              </c:numCache>
            </c:numRef>
          </c:yVal>
          <c:smooth val="0"/>
          <c:extLst>
            <c:ext xmlns:c16="http://schemas.microsoft.com/office/drawing/2014/chart" uri="{C3380CC4-5D6E-409C-BE32-E72D297353CC}">
              <c16:uniqueId val="{00000000-27FA-4ADA-8BC9-42621E76EF12}"/>
            </c:ext>
          </c:extLst>
        </c:ser>
        <c:dLbls>
          <c:showLegendKey val="0"/>
          <c:showVal val="0"/>
          <c:showCatName val="0"/>
          <c:showSerName val="0"/>
          <c:showPercent val="0"/>
          <c:showBubbleSize val="0"/>
        </c:dLbls>
        <c:axId val="301357535"/>
        <c:axId val="301375839"/>
      </c:scatterChart>
      <c:valAx>
        <c:axId val="301357535"/>
        <c:scaling>
          <c:orientation val="minMax"/>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400" b="1"/>
                  <a:t>Day Number (From January 1, 2020 until December 31, 2021)</a:t>
                </a:r>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301375839"/>
        <c:crosses val="autoZero"/>
        <c:crossBetween val="midCat"/>
      </c:valAx>
      <c:valAx>
        <c:axId val="301375839"/>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Average Wind Speed (m/s)</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301357535"/>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4">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Wind_ms_Hist_2020_2021!$I$1</c:f>
              <c:strCache>
                <c:ptCount val="1"/>
                <c:pt idx="0">
                  <c:v>Probability</c:v>
                </c:pt>
              </c:strCache>
            </c:strRef>
          </c:tx>
          <c:spPr>
            <a:solidFill>
              <a:schemeClr val="accent1"/>
            </a:solidFill>
            <a:ln>
              <a:noFill/>
            </a:ln>
            <a:effectLst/>
          </c:spPr>
          <c:invertIfNegative val="0"/>
          <c:cat>
            <c:numRef>
              <c:f>Wind_ms_Hist_2020_2021!$H$2:$H$11</c:f>
              <c:numCache>
                <c:formatCode>General</c:formatCode>
                <c:ptCount val="10"/>
                <c:pt idx="0">
                  <c:v>0</c:v>
                </c:pt>
                <c:pt idx="1">
                  <c:v>1</c:v>
                </c:pt>
                <c:pt idx="2">
                  <c:v>2</c:v>
                </c:pt>
                <c:pt idx="3">
                  <c:v>3</c:v>
                </c:pt>
                <c:pt idx="4">
                  <c:v>4</c:v>
                </c:pt>
                <c:pt idx="5">
                  <c:v>5</c:v>
                </c:pt>
                <c:pt idx="6">
                  <c:v>6</c:v>
                </c:pt>
                <c:pt idx="7">
                  <c:v>7</c:v>
                </c:pt>
                <c:pt idx="8">
                  <c:v>8</c:v>
                </c:pt>
                <c:pt idx="9">
                  <c:v>9</c:v>
                </c:pt>
              </c:numCache>
            </c:numRef>
          </c:cat>
          <c:val>
            <c:numRef>
              <c:f>Wind_ms_Hist_2020_2021!$I$2:$I$11</c:f>
              <c:numCache>
                <c:formatCode>General</c:formatCode>
                <c:ptCount val="10"/>
                <c:pt idx="0">
                  <c:v>2.5991792065663474E-2</c:v>
                </c:pt>
                <c:pt idx="1">
                  <c:v>0.48563611491108072</c:v>
                </c:pt>
                <c:pt idx="2">
                  <c:v>0.24076607387140903</c:v>
                </c:pt>
                <c:pt idx="3">
                  <c:v>0.16005471956224351</c:v>
                </c:pt>
                <c:pt idx="4">
                  <c:v>5.6087551299589603E-2</c:v>
                </c:pt>
                <c:pt idx="5">
                  <c:v>2.7359781121751026E-2</c:v>
                </c:pt>
                <c:pt idx="6">
                  <c:v>1.3679890560875513E-3</c:v>
                </c:pt>
                <c:pt idx="7">
                  <c:v>2.7359781121751026E-3</c:v>
                </c:pt>
                <c:pt idx="8">
                  <c:v>0</c:v>
                </c:pt>
                <c:pt idx="9">
                  <c:v>0</c:v>
                </c:pt>
              </c:numCache>
            </c:numRef>
          </c:val>
          <c:extLst>
            <c:ext xmlns:c16="http://schemas.microsoft.com/office/drawing/2014/chart" uri="{C3380CC4-5D6E-409C-BE32-E72D297353CC}">
              <c16:uniqueId val="{00000000-863F-4551-BD20-DC185FDA445B}"/>
            </c:ext>
          </c:extLst>
        </c:ser>
        <c:dLbls>
          <c:showLegendKey val="0"/>
          <c:showVal val="0"/>
          <c:showCatName val="0"/>
          <c:showSerName val="0"/>
          <c:showPercent val="0"/>
          <c:showBubbleSize val="0"/>
        </c:dLbls>
        <c:gapWidth val="219"/>
        <c:overlap val="-27"/>
        <c:axId val="309284559"/>
        <c:axId val="309304943"/>
      </c:barChart>
      <c:catAx>
        <c:axId val="309284559"/>
        <c:scaling>
          <c:orientation val="minMax"/>
        </c:scaling>
        <c:delete val="0"/>
        <c:axPos val="b"/>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Wind Speed</a:t>
                </a:r>
                <a:r>
                  <a:rPr lang="en-US" sz="1400" b="1" baseline="0"/>
                  <a:t> (m/s)</a:t>
                </a:r>
                <a:endParaRPr lang="en-US" sz="1400" b="1"/>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309304943"/>
        <c:crosses val="autoZero"/>
        <c:auto val="1"/>
        <c:lblAlgn val="ctr"/>
        <c:lblOffset val="100"/>
        <c:noMultiLvlLbl val="0"/>
      </c:catAx>
      <c:valAx>
        <c:axId val="30930494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en-US" sz="1400" b="1"/>
                  <a:t>Probability</a:t>
                </a:r>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en-US"/>
          </a:p>
        </c:txPr>
        <c:crossAx val="309284559"/>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CA98339-B950-4B3A-AB8B-38C6BE006674}" type="datetimeFigureOut">
              <a:rPr lang="en-US" smtClean="0"/>
              <a:t>7/3/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6D30529-5233-4090-BC0B-A52A21E3F2A6}" type="slidenum">
              <a:rPr lang="en-US" smtClean="0"/>
              <a:t>‹#›</a:t>
            </a:fld>
            <a:endParaRPr lang="en-US"/>
          </a:p>
        </p:txBody>
      </p:sp>
    </p:spTree>
    <p:extLst>
      <p:ext uri="{BB962C8B-B14F-4D97-AF65-F5344CB8AC3E}">
        <p14:creationId xmlns:p14="http://schemas.microsoft.com/office/powerpoint/2010/main" val="15551978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6D30529-5233-4090-BC0B-A52A21E3F2A6}" type="slidenum">
              <a:rPr lang="en-US" smtClean="0"/>
              <a:t>24</a:t>
            </a:fld>
            <a:endParaRPr lang="en-US"/>
          </a:p>
        </p:txBody>
      </p:sp>
    </p:spTree>
    <p:extLst>
      <p:ext uri="{BB962C8B-B14F-4D97-AF65-F5344CB8AC3E}">
        <p14:creationId xmlns:p14="http://schemas.microsoft.com/office/powerpoint/2010/main" val="22769763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240C21-4BB4-4E23-8E84-B17A5154DB3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SE"/>
          </a:p>
        </p:txBody>
      </p:sp>
      <p:sp>
        <p:nvSpPr>
          <p:cNvPr id="3" name="Subtitle 2">
            <a:extLst>
              <a:ext uri="{FF2B5EF4-FFF2-40B4-BE49-F238E27FC236}">
                <a16:creationId xmlns:a16="http://schemas.microsoft.com/office/drawing/2014/main" id="{4B5130B0-D739-46B3-B09F-E27C97FD4D8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SE"/>
          </a:p>
        </p:txBody>
      </p:sp>
      <p:sp>
        <p:nvSpPr>
          <p:cNvPr id="4" name="Date Placeholder 3">
            <a:extLst>
              <a:ext uri="{FF2B5EF4-FFF2-40B4-BE49-F238E27FC236}">
                <a16:creationId xmlns:a16="http://schemas.microsoft.com/office/drawing/2014/main" id="{1E4A770C-6EE2-492C-B513-BBABC0A159C6}"/>
              </a:ext>
            </a:extLst>
          </p:cNvPr>
          <p:cNvSpPr>
            <a:spLocks noGrp="1"/>
          </p:cNvSpPr>
          <p:nvPr>
            <p:ph type="dt" sz="half" idx="10"/>
          </p:nvPr>
        </p:nvSpPr>
        <p:spPr/>
        <p:txBody>
          <a:bodyPr/>
          <a:lstStyle/>
          <a:p>
            <a:fld id="{18E11C0E-10E4-4529-ADDC-3ADF1188FA26}" type="datetime8">
              <a:rPr lang="LID4096" smtClean="0"/>
              <a:t>07/03/2022 20:03</a:t>
            </a:fld>
            <a:endParaRPr lang="en-SE"/>
          </a:p>
        </p:txBody>
      </p:sp>
      <p:sp>
        <p:nvSpPr>
          <p:cNvPr id="5" name="Footer Placeholder 4">
            <a:extLst>
              <a:ext uri="{FF2B5EF4-FFF2-40B4-BE49-F238E27FC236}">
                <a16:creationId xmlns:a16="http://schemas.microsoft.com/office/drawing/2014/main" id="{405114C5-8ED7-4450-9179-DB9C5EAD22EB}"/>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64906BBE-FE2B-43A0-A17A-3B904AFEB973}"/>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16724830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79E3DC-59A2-459D-832D-F23B1AAB3743}"/>
              </a:ext>
            </a:extLst>
          </p:cNvPr>
          <p:cNvSpPr>
            <a:spLocks noGrp="1"/>
          </p:cNvSpPr>
          <p:nvPr>
            <p:ph type="title"/>
          </p:nvPr>
        </p:nvSpPr>
        <p:spPr/>
        <p:txBody>
          <a:bodyPr/>
          <a:lstStyle/>
          <a:p>
            <a:r>
              <a:rPr lang="en-US"/>
              <a:t>Click to edit Master title style</a:t>
            </a:r>
            <a:endParaRPr lang="en-SE"/>
          </a:p>
        </p:txBody>
      </p:sp>
      <p:sp>
        <p:nvSpPr>
          <p:cNvPr id="3" name="Vertical Text Placeholder 2">
            <a:extLst>
              <a:ext uri="{FF2B5EF4-FFF2-40B4-BE49-F238E27FC236}">
                <a16:creationId xmlns:a16="http://schemas.microsoft.com/office/drawing/2014/main" id="{6E3F782E-14D4-434A-910F-6BC308D345C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B44EC8DE-9BEF-42A7-957D-F7A203DEEFBD}"/>
              </a:ext>
            </a:extLst>
          </p:cNvPr>
          <p:cNvSpPr>
            <a:spLocks noGrp="1"/>
          </p:cNvSpPr>
          <p:nvPr>
            <p:ph type="dt" sz="half" idx="10"/>
          </p:nvPr>
        </p:nvSpPr>
        <p:spPr/>
        <p:txBody>
          <a:bodyPr/>
          <a:lstStyle/>
          <a:p>
            <a:fld id="{4DB4E615-D06E-4075-A84D-8AE868E809EF}" type="datetime8">
              <a:rPr lang="LID4096" smtClean="0"/>
              <a:t>07/03/2022 20:03</a:t>
            </a:fld>
            <a:endParaRPr lang="en-SE"/>
          </a:p>
        </p:txBody>
      </p:sp>
      <p:sp>
        <p:nvSpPr>
          <p:cNvPr id="5" name="Footer Placeholder 4">
            <a:extLst>
              <a:ext uri="{FF2B5EF4-FFF2-40B4-BE49-F238E27FC236}">
                <a16:creationId xmlns:a16="http://schemas.microsoft.com/office/drawing/2014/main" id="{7B760394-3E38-4B89-B708-FA2B4A3EC262}"/>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67EC59DC-996D-4958-A531-A5BCF0A777F6}"/>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13906534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B5F2CC0-E1E2-4A2A-8121-57C473ED29D3}"/>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SE"/>
          </a:p>
        </p:txBody>
      </p:sp>
      <p:sp>
        <p:nvSpPr>
          <p:cNvPr id="3" name="Vertical Text Placeholder 2">
            <a:extLst>
              <a:ext uri="{FF2B5EF4-FFF2-40B4-BE49-F238E27FC236}">
                <a16:creationId xmlns:a16="http://schemas.microsoft.com/office/drawing/2014/main" id="{01A0497D-77D9-4EB0-830B-F758C574461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E4B83CEC-4EB6-4716-B879-97C2A0BB1B55}"/>
              </a:ext>
            </a:extLst>
          </p:cNvPr>
          <p:cNvSpPr>
            <a:spLocks noGrp="1"/>
          </p:cNvSpPr>
          <p:nvPr>
            <p:ph type="dt" sz="half" idx="10"/>
          </p:nvPr>
        </p:nvSpPr>
        <p:spPr/>
        <p:txBody>
          <a:bodyPr/>
          <a:lstStyle/>
          <a:p>
            <a:fld id="{EEE37826-41B8-4EF5-B6A9-692236FD5937}" type="datetime8">
              <a:rPr lang="LID4096" smtClean="0"/>
              <a:t>07/03/2022 20:03</a:t>
            </a:fld>
            <a:endParaRPr lang="en-SE"/>
          </a:p>
        </p:txBody>
      </p:sp>
      <p:sp>
        <p:nvSpPr>
          <p:cNvPr id="5" name="Footer Placeholder 4">
            <a:extLst>
              <a:ext uri="{FF2B5EF4-FFF2-40B4-BE49-F238E27FC236}">
                <a16:creationId xmlns:a16="http://schemas.microsoft.com/office/drawing/2014/main" id="{765BB2D1-A22F-4FC7-B0E8-E2399B21F5FB}"/>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18282C13-0F6E-48A8-B933-7B4CED7ECF79}"/>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5023433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8B9047-868E-4BC6-9E6D-CFB26266221A}"/>
              </a:ext>
            </a:extLst>
          </p:cNvPr>
          <p:cNvSpPr>
            <a:spLocks noGrp="1"/>
          </p:cNvSpPr>
          <p:nvPr>
            <p:ph type="title"/>
          </p:nvPr>
        </p:nvSpPr>
        <p:spPr/>
        <p:txBody>
          <a:bodyPr/>
          <a:lstStyle/>
          <a:p>
            <a:r>
              <a:rPr lang="en-US"/>
              <a:t>Click to edit Master title style</a:t>
            </a:r>
            <a:endParaRPr lang="en-SE"/>
          </a:p>
        </p:txBody>
      </p:sp>
      <p:sp>
        <p:nvSpPr>
          <p:cNvPr id="3" name="Content Placeholder 2">
            <a:extLst>
              <a:ext uri="{FF2B5EF4-FFF2-40B4-BE49-F238E27FC236}">
                <a16:creationId xmlns:a16="http://schemas.microsoft.com/office/drawing/2014/main" id="{134AC579-DDC9-4DD9-BB53-AC195F80E6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BDCF40DC-B36D-4181-A55D-390596377F14}"/>
              </a:ext>
            </a:extLst>
          </p:cNvPr>
          <p:cNvSpPr>
            <a:spLocks noGrp="1"/>
          </p:cNvSpPr>
          <p:nvPr>
            <p:ph type="dt" sz="half" idx="10"/>
          </p:nvPr>
        </p:nvSpPr>
        <p:spPr/>
        <p:txBody>
          <a:bodyPr/>
          <a:lstStyle/>
          <a:p>
            <a:fld id="{07CCDD24-5D9C-4135-B519-B33ACCE12AF3}" type="datetime8">
              <a:rPr lang="LID4096" smtClean="0"/>
              <a:t>07/03/2022 20:03</a:t>
            </a:fld>
            <a:endParaRPr lang="en-SE"/>
          </a:p>
        </p:txBody>
      </p:sp>
      <p:sp>
        <p:nvSpPr>
          <p:cNvPr id="5" name="Footer Placeholder 4">
            <a:extLst>
              <a:ext uri="{FF2B5EF4-FFF2-40B4-BE49-F238E27FC236}">
                <a16:creationId xmlns:a16="http://schemas.microsoft.com/office/drawing/2014/main" id="{82F32978-7D2C-46F7-9D10-7C23605E9513}"/>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427A2C1D-6EFF-4BD2-998D-DDCB3C915BC8}"/>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6752563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B73819-4648-4359-88C3-7DAF577EB94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SE"/>
          </a:p>
        </p:txBody>
      </p:sp>
      <p:sp>
        <p:nvSpPr>
          <p:cNvPr id="3" name="Text Placeholder 2">
            <a:extLst>
              <a:ext uri="{FF2B5EF4-FFF2-40B4-BE49-F238E27FC236}">
                <a16:creationId xmlns:a16="http://schemas.microsoft.com/office/drawing/2014/main" id="{CBC3A3A1-00D8-4AD6-91E7-2194D6F98AF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D5C8B18-30D0-4ADF-9C83-602DB5395213}"/>
              </a:ext>
            </a:extLst>
          </p:cNvPr>
          <p:cNvSpPr>
            <a:spLocks noGrp="1"/>
          </p:cNvSpPr>
          <p:nvPr>
            <p:ph type="dt" sz="half" idx="10"/>
          </p:nvPr>
        </p:nvSpPr>
        <p:spPr/>
        <p:txBody>
          <a:bodyPr/>
          <a:lstStyle/>
          <a:p>
            <a:fld id="{BAD5E402-CDBB-43E0-AD6F-6D4A9666770E}" type="datetime8">
              <a:rPr lang="LID4096" smtClean="0"/>
              <a:t>07/03/2022 20:03</a:t>
            </a:fld>
            <a:endParaRPr lang="en-SE"/>
          </a:p>
        </p:txBody>
      </p:sp>
      <p:sp>
        <p:nvSpPr>
          <p:cNvPr id="5" name="Footer Placeholder 4">
            <a:extLst>
              <a:ext uri="{FF2B5EF4-FFF2-40B4-BE49-F238E27FC236}">
                <a16:creationId xmlns:a16="http://schemas.microsoft.com/office/drawing/2014/main" id="{2C2137C5-E79E-4899-B907-7A3E9521C29D}"/>
              </a:ext>
            </a:extLst>
          </p:cNvPr>
          <p:cNvSpPr>
            <a:spLocks noGrp="1"/>
          </p:cNvSpPr>
          <p:nvPr>
            <p:ph type="ftr" sz="quarter" idx="11"/>
          </p:nvPr>
        </p:nvSpPr>
        <p:spPr/>
        <p:txBody>
          <a:bodyPr/>
          <a:lstStyle/>
          <a:p>
            <a:endParaRPr lang="en-SE"/>
          </a:p>
        </p:txBody>
      </p:sp>
      <p:sp>
        <p:nvSpPr>
          <p:cNvPr id="6" name="Slide Number Placeholder 5">
            <a:extLst>
              <a:ext uri="{FF2B5EF4-FFF2-40B4-BE49-F238E27FC236}">
                <a16:creationId xmlns:a16="http://schemas.microsoft.com/office/drawing/2014/main" id="{E356943B-C4CD-4C8A-B712-01FBE4017D9A}"/>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2635459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476003-D56C-4F39-98AC-4FA14F37D402}"/>
              </a:ext>
            </a:extLst>
          </p:cNvPr>
          <p:cNvSpPr>
            <a:spLocks noGrp="1"/>
          </p:cNvSpPr>
          <p:nvPr>
            <p:ph type="title"/>
          </p:nvPr>
        </p:nvSpPr>
        <p:spPr/>
        <p:txBody>
          <a:bodyPr/>
          <a:lstStyle/>
          <a:p>
            <a:r>
              <a:rPr lang="en-US"/>
              <a:t>Click to edit Master title style</a:t>
            </a:r>
            <a:endParaRPr lang="en-SE"/>
          </a:p>
        </p:txBody>
      </p:sp>
      <p:sp>
        <p:nvSpPr>
          <p:cNvPr id="3" name="Content Placeholder 2">
            <a:extLst>
              <a:ext uri="{FF2B5EF4-FFF2-40B4-BE49-F238E27FC236}">
                <a16:creationId xmlns:a16="http://schemas.microsoft.com/office/drawing/2014/main" id="{3DA1D0A0-C3D8-4683-A362-1E057BF2D89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Content Placeholder 3">
            <a:extLst>
              <a:ext uri="{FF2B5EF4-FFF2-40B4-BE49-F238E27FC236}">
                <a16:creationId xmlns:a16="http://schemas.microsoft.com/office/drawing/2014/main" id="{F1D729CB-823C-4F0B-A7CB-66D35456979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5" name="Date Placeholder 4">
            <a:extLst>
              <a:ext uri="{FF2B5EF4-FFF2-40B4-BE49-F238E27FC236}">
                <a16:creationId xmlns:a16="http://schemas.microsoft.com/office/drawing/2014/main" id="{61C9DBC6-BDCA-4862-B4DC-43FF6B1B639C}"/>
              </a:ext>
            </a:extLst>
          </p:cNvPr>
          <p:cNvSpPr>
            <a:spLocks noGrp="1"/>
          </p:cNvSpPr>
          <p:nvPr>
            <p:ph type="dt" sz="half" idx="10"/>
          </p:nvPr>
        </p:nvSpPr>
        <p:spPr/>
        <p:txBody>
          <a:bodyPr/>
          <a:lstStyle/>
          <a:p>
            <a:fld id="{B1DBA868-54D7-414D-A331-7E2BF8BE68C7}" type="datetime8">
              <a:rPr lang="LID4096" smtClean="0"/>
              <a:t>07/03/2022 20:03</a:t>
            </a:fld>
            <a:endParaRPr lang="en-SE"/>
          </a:p>
        </p:txBody>
      </p:sp>
      <p:sp>
        <p:nvSpPr>
          <p:cNvPr id="6" name="Footer Placeholder 5">
            <a:extLst>
              <a:ext uri="{FF2B5EF4-FFF2-40B4-BE49-F238E27FC236}">
                <a16:creationId xmlns:a16="http://schemas.microsoft.com/office/drawing/2014/main" id="{9FAE4086-E179-4BC0-AF23-A98A59A77EB3}"/>
              </a:ext>
            </a:extLst>
          </p:cNvPr>
          <p:cNvSpPr>
            <a:spLocks noGrp="1"/>
          </p:cNvSpPr>
          <p:nvPr>
            <p:ph type="ftr" sz="quarter" idx="11"/>
          </p:nvPr>
        </p:nvSpPr>
        <p:spPr/>
        <p:txBody>
          <a:bodyPr/>
          <a:lstStyle/>
          <a:p>
            <a:endParaRPr lang="en-SE"/>
          </a:p>
        </p:txBody>
      </p:sp>
      <p:sp>
        <p:nvSpPr>
          <p:cNvPr id="7" name="Slide Number Placeholder 6">
            <a:extLst>
              <a:ext uri="{FF2B5EF4-FFF2-40B4-BE49-F238E27FC236}">
                <a16:creationId xmlns:a16="http://schemas.microsoft.com/office/drawing/2014/main" id="{EEBB8D43-B10D-49ED-AB61-2B2ED6E07D59}"/>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30731126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4DF827-5C94-4B7D-8071-E848A6027FAF}"/>
              </a:ext>
            </a:extLst>
          </p:cNvPr>
          <p:cNvSpPr>
            <a:spLocks noGrp="1"/>
          </p:cNvSpPr>
          <p:nvPr>
            <p:ph type="title"/>
          </p:nvPr>
        </p:nvSpPr>
        <p:spPr>
          <a:xfrm>
            <a:off x="839788" y="365125"/>
            <a:ext cx="10515600" cy="1325563"/>
          </a:xfrm>
        </p:spPr>
        <p:txBody>
          <a:bodyPr/>
          <a:lstStyle/>
          <a:p>
            <a:r>
              <a:rPr lang="en-US"/>
              <a:t>Click to edit Master title style</a:t>
            </a:r>
            <a:endParaRPr lang="en-SE"/>
          </a:p>
        </p:txBody>
      </p:sp>
      <p:sp>
        <p:nvSpPr>
          <p:cNvPr id="3" name="Text Placeholder 2">
            <a:extLst>
              <a:ext uri="{FF2B5EF4-FFF2-40B4-BE49-F238E27FC236}">
                <a16:creationId xmlns:a16="http://schemas.microsoft.com/office/drawing/2014/main" id="{BC193DD9-F700-4CA7-A4AE-FA84F128CF3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94A0E99-CE85-4798-B0C3-32CBAF82A3C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5" name="Text Placeholder 4">
            <a:extLst>
              <a:ext uri="{FF2B5EF4-FFF2-40B4-BE49-F238E27FC236}">
                <a16:creationId xmlns:a16="http://schemas.microsoft.com/office/drawing/2014/main" id="{BEFF23DC-D966-4FBC-95B6-1ED90F4AA9C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EE6C583-02A7-4678-ACFB-2FE7A9416C3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7" name="Date Placeholder 6">
            <a:extLst>
              <a:ext uri="{FF2B5EF4-FFF2-40B4-BE49-F238E27FC236}">
                <a16:creationId xmlns:a16="http://schemas.microsoft.com/office/drawing/2014/main" id="{720D2E1A-C56C-46CE-A353-FC2AA639A0DF}"/>
              </a:ext>
            </a:extLst>
          </p:cNvPr>
          <p:cNvSpPr>
            <a:spLocks noGrp="1"/>
          </p:cNvSpPr>
          <p:nvPr>
            <p:ph type="dt" sz="half" idx="10"/>
          </p:nvPr>
        </p:nvSpPr>
        <p:spPr/>
        <p:txBody>
          <a:bodyPr/>
          <a:lstStyle/>
          <a:p>
            <a:fld id="{C22481C7-A92E-49BA-8F39-B88F822C4CF2}" type="datetime8">
              <a:rPr lang="LID4096" smtClean="0"/>
              <a:t>07/03/2022 20:03</a:t>
            </a:fld>
            <a:endParaRPr lang="en-SE"/>
          </a:p>
        </p:txBody>
      </p:sp>
      <p:sp>
        <p:nvSpPr>
          <p:cNvPr id="8" name="Footer Placeholder 7">
            <a:extLst>
              <a:ext uri="{FF2B5EF4-FFF2-40B4-BE49-F238E27FC236}">
                <a16:creationId xmlns:a16="http://schemas.microsoft.com/office/drawing/2014/main" id="{EB36E09F-04AE-45B2-A28F-4484506151E8}"/>
              </a:ext>
            </a:extLst>
          </p:cNvPr>
          <p:cNvSpPr>
            <a:spLocks noGrp="1"/>
          </p:cNvSpPr>
          <p:nvPr>
            <p:ph type="ftr" sz="quarter" idx="11"/>
          </p:nvPr>
        </p:nvSpPr>
        <p:spPr/>
        <p:txBody>
          <a:bodyPr/>
          <a:lstStyle/>
          <a:p>
            <a:endParaRPr lang="en-SE"/>
          </a:p>
        </p:txBody>
      </p:sp>
      <p:sp>
        <p:nvSpPr>
          <p:cNvPr id="9" name="Slide Number Placeholder 8">
            <a:extLst>
              <a:ext uri="{FF2B5EF4-FFF2-40B4-BE49-F238E27FC236}">
                <a16:creationId xmlns:a16="http://schemas.microsoft.com/office/drawing/2014/main" id="{9C9D4664-DBFF-485C-A46C-D7BDC4C60238}"/>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4543122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CAAB19-DD92-4571-A769-192A698B8F06}"/>
              </a:ext>
            </a:extLst>
          </p:cNvPr>
          <p:cNvSpPr>
            <a:spLocks noGrp="1"/>
          </p:cNvSpPr>
          <p:nvPr>
            <p:ph type="title"/>
          </p:nvPr>
        </p:nvSpPr>
        <p:spPr/>
        <p:txBody>
          <a:bodyPr/>
          <a:lstStyle/>
          <a:p>
            <a:r>
              <a:rPr lang="en-US"/>
              <a:t>Click to edit Master title style</a:t>
            </a:r>
            <a:endParaRPr lang="en-SE"/>
          </a:p>
        </p:txBody>
      </p:sp>
      <p:sp>
        <p:nvSpPr>
          <p:cNvPr id="3" name="Date Placeholder 2">
            <a:extLst>
              <a:ext uri="{FF2B5EF4-FFF2-40B4-BE49-F238E27FC236}">
                <a16:creationId xmlns:a16="http://schemas.microsoft.com/office/drawing/2014/main" id="{C3BC4850-8E0A-431E-A0FA-C0FB6D642BCE}"/>
              </a:ext>
            </a:extLst>
          </p:cNvPr>
          <p:cNvSpPr>
            <a:spLocks noGrp="1"/>
          </p:cNvSpPr>
          <p:nvPr>
            <p:ph type="dt" sz="half" idx="10"/>
          </p:nvPr>
        </p:nvSpPr>
        <p:spPr/>
        <p:txBody>
          <a:bodyPr/>
          <a:lstStyle/>
          <a:p>
            <a:fld id="{C9F61226-E2DD-4200-AED6-84B6715A3DBE}" type="datetime8">
              <a:rPr lang="LID4096" smtClean="0"/>
              <a:t>07/03/2022 20:03</a:t>
            </a:fld>
            <a:endParaRPr lang="en-SE"/>
          </a:p>
        </p:txBody>
      </p:sp>
      <p:sp>
        <p:nvSpPr>
          <p:cNvPr id="4" name="Footer Placeholder 3">
            <a:extLst>
              <a:ext uri="{FF2B5EF4-FFF2-40B4-BE49-F238E27FC236}">
                <a16:creationId xmlns:a16="http://schemas.microsoft.com/office/drawing/2014/main" id="{744CA691-64CD-400B-A697-DD8D02C16B9D}"/>
              </a:ext>
            </a:extLst>
          </p:cNvPr>
          <p:cNvSpPr>
            <a:spLocks noGrp="1"/>
          </p:cNvSpPr>
          <p:nvPr>
            <p:ph type="ftr" sz="quarter" idx="11"/>
          </p:nvPr>
        </p:nvSpPr>
        <p:spPr/>
        <p:txBody>
          <a:bodyPr/>
          <a:lstStyle/>
          <a:p>
            <a:endParaRPr lang="en-SE"/>
          </a:p>
        </p:txBody>
      </p:sp>
      <p:sp>
        <p:nvSpPr>
          <p:cNvPr id="5" name="Slide Number Placeholder 4">
            <a:extLst>
              <a:ext uri="{FF2B5EF4-FFF2-40B4-BE49-F238E27FC236}">
                <a16:creationId xmlns:a16="http://schemas.microsoft.com/office/drawing/2014/main" id="{A46E1AF5-3AC2-4D1D-BC33-B9A9316DA122}"/>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35090401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F27C44A-A335-4F56-9B90-AA79A8771F66}"/>
              </a:ext>
            </a:extLst>
          </p:cNvPr>
          <p:cNvSpPr>
            <a:spLocks noGrp="1"/>
          </p:cNvSpPr>
          <p:nvPr>
            <p:ph type="dt" sz="half" idx="10"/>
          </p:nvPr>
        </p:nvSpPr>
        <p:spPr/>
        <p:txBody>
          <a:bodyPr/>
          <a:lstStyle/>
          <a:p>
            <a:fld id="{2A3261AA-156D-4809-9618-930B040B5256}" type="datetime8">
              <a:rPr lang="LID4096" smtClean="0"/>
              <a:t>07/03/2022 20:03</a:t>
            </a:fld>
            <a:endParaRPr lang="en-SE"/>
          </a:p>
        </p:txBody>
      </p:sp>
      <p:sp>
        <p:nvSpPr>
          <p:cNvPr id="3" name="Footer Placeholder 2">
            <a:extLst>
              <a:ext uri="{FF2B5EF4-FFF2-40B4-BE49-F238E27FC236}">
                <a16:creationId xmlns:a16="http://schemas.microsoft.com/office/drawing/2014/main" id="{D3B08C24-F40D-4653-9B1B-523BABB485FB}"/>
              </a:ext>
            </a:extLst>
          </p:cNvPr>
          <p:cNvSpPr>
            <a:spLocks noGrp="1"/>
          </p:cNvSpPr>
          <p:nvPr>
            <p:ph type="ftr" sz="quarter" idx="11"/>
          </p:nvPr>
        </p:nvSpPr>
        <p:spPr/>
        <p:txBody>
          <a:bodyPr/>
          <a:lstStyle/>
          <a:p>
            <a:endParaRPr lang="en-SE"/>
          </a:p>
        </p:txBody>
      </p:sp>
      <p:sp>
        <p:nvSpPr>
          <p:cNvPr id="4" name="Slide Number Placeholder 3">
            <a:extLst>
              <a:ext uri="{FF2B5EF4-FFF2-40B4-BE49-F238E27FC236}">
                <a16:creationId xmlns:a16="http://schemas.microsoft.com/office/drawing/2014/main" id="{348D9247-6B1E-49C5-B2F7-29A467347A15}"/>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9199398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848C7A-E2C4-4CA3-A023-93A6630D7F7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SE"/>
          </a:p>
        </p:txBody>
      </p:sp>
      <p:sp>
        <p:nvSpPr>
          <p:cNvPr id="3" name="Content Placeholder 2">
            <a:extLst>
              <a:ext uri="{FF2B5EF4-FFF2-40B4-BE49-F238E27FC236}">
                <a16:creationId xmlns:a16="http://schemas.microsoft.com/office/drawing/2014/main" id="{88DE2DC1-2B92-4297-8628-12641345932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Text Placeholder 3">
            <a:extLst>
              <a:ext uri="{FF2B5EF4-FFF2-40B4-BE49-F238E27FC236}">
                <a16:creationId xmlns:a16="http://schemas.microsoft.com/office/drawing/2014/main" id="{938070E4-4236-4F63-A43C-57AC351DC09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606AFF2-FA21-489D-B734-3A73AA815269}"/>
              </a:ext>
            </a:extLst>
          </p:cNvPr>
          <p:cNvSpPr>
            <a:spLocks noGrp="1"/>
          </p:cNvSpPr>
          <p:nvPr>
            <p:ph type="dt" sz="half" idx="10"/>
          </p:nvPr>
        </p:nvSpPr>
        <p:spPr/>
        <p:txBody>
          <a:bodyPr/>
          <a:lstStyle/>
          <a:p>
            <a:fld id="{8015A96C-D6D9-457B-BEFA-023EEE951CFB}" type="datetime8">
              <a:rPr lang="LID4096" smtClean="0"/>
              <a:t>07/03/2022 20:03</a:t>
            </a:fld>
            <a:endParaRPr lang="en-SE"/>
          </a:p>
        </p:txBody>
      </p:sp>
      <p:sp>
        <p:nvSpPr>
          <p:cNvPr id="6" name="Footer Placeholder 5">
            <a:extLst>
              <a:ext uri="{FF2B5EF4-FFF2-40B4-BE49-F238E27FC236}">
                <a16:creationId xmlns:a16="http://schemas.microsoft.com/office/drawing/2014/main" id="{0C566A01-C1DE-4C45-B753-D543262B56B8}"/>
              </a:ext>
            </a:extLst>
          </p:cNvPr>
          <p:cNvSpPr>
            <a:spLocks noGrp="1"/>
          </p:cNvSpPr>
          <p:nvPr>
            <p:ph type="ftr" sz="quarter" idx="11"/>
          </p:nvPr>
        </p:nvSpPr>
        <p:spPr/>
        <p:txBody>
          <a:bodyPr/>
          <a:lstStyle/>
          <a:p>
            <a:endParaRPr lang="en-SE"/>
          </a:p>
        </p:txBody>
      </p:sp>
      <p:sp>
        <p:nvSpPr>
          <p:cNvPr id="7" name="Slide Number Placeholder 6">
            <a:extLst>
              <a:ext uri="{FF2B5EF4-FFF2-40B4-BE49-F238E27FC236}">
                <a16:creationId xmlns:a16="http://schemas.microsoft.com/office/drawing/2014/main" id="{58713B3B-D392-4780-B0A8-546EC24B36E2}"/>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9566069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CC46D9-B570-46B2-8862-538AC879A7D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SE"/>
          </a:p>
        </p:txBody>
      </p:sp>
      <p:sp>
        <p:nvSpPr>
          <p:cNvPr id="3" name="Picture Placeholder 2">
            <a:extLst>
              <a:ext uri="{FF2B5EF4-FFF2-40B4-BE49-F238E27FC236}">
                <a16:creationId xmlns:a16="http://schemas.microsoft.com/office/drawing/2014/main" id="{7BB7F84C-00AB-4CD4-BB47-FDFA974BD52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E"/>
          </a:p>
        </p:txBody>
      </p:sp>
      <p:sp>
        <p:nvSpPr>
          <p:cNvPr id="4" name="Text Placeholder 3">
            <a:extLst>
              <a:ext uri="{FF2B5EF4-FFF2-40B4-BE49-F238E27FC236}">
                <a16:creationId xmlns:a16="http://schemas.microsoft.com/office/drawing/2014/main" id="{D56B4429-F873-468A-9BFC-6601C01B45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2EFDEA9-DE2B-4CD4-BE49-729AC8F3BD59}"/>
              </a:ext>
            </a:extLst>
          </p:cNvPr>
          <p:cNvSpPr>
            <a:spLocks noGrp="1"/>
          </p:cNvSpPr>
          <p:nvPr>
            <p:ph type="dt" sz="half" idx="10"/>
          </p:nvPr>
        </p:nvSpPr>
        <p:spPr/>
        <p:txBody>
          <a:bodyPr/>
          <a:lstStyle/>
          <a:p>
            <a:fld id="{EF7A05E9-C133-4D75-8F40-164428299E5B}" type="datetime8">
              <a:rPr lang="LID4096" smtClean="0"/>
              <a:t>07/03/2022 20:03</a:t>
            </a:fld>
            <a:endParaRPr lang="en-SE"/>
          </a:p>
        </p:txBody>
      </p:sp>
      <p:sp>
        <p:nvSpPr>
          <p:cNvPr id="6" name="Footer Placeholder 5">
            <a:extLst>
              <a:ext uri="{FF2B5EF4-FFF2-40B4-BE49-F238E27FC236}">
                <a16:creationId xmlns:a16="http://schemas.microsoft.com/office/drawing/2014/main" id="{AE9CFA2A-7892-4B7E-8BCC-0556851552EA}"/>
              </a:ext>
            </a:extLst>
          </p:cNvPr>
          <p:cNvSpPr>
            <a:spLocks noGrp="1"/>
          </p:cNvSpPr>
          <p:nvPr>
            <p:ph type="ftr" sz="quarter" idx="11"/>
          </p:nvPr>
        </p:nvSpPr>
        <p:spPr/>
        <p:txBody>
          <a:bodyPr/>
          <a:lstStyle/>
          <a:p>
            <a:endParaRPr lang="en-SE"/>
          </a:p>
        </p:txBody>
      </p:sp>
      <p:sp>
        <p:nvSpPr>
          <p:cNvPr id="7" name="Slide Number Placeholder 6">
            <a:extLst>
              <a:ext uri="{FF2B5EF4-FFF2-40B4-BE49-F238E27FC236}">
                <a16:creationId xmlns:a16="http://schemas.microsoft.com/office/drawing/2014/main" id="{940273FF-8B96-4D45-924E-CF8F9FDA6E31}"/>
              </a:ext>
            </a:extLst>
          </p:cNvPr>
          <p:cNvSpPr>
            <a:spLocks noGrp="1"/>
          </p:cNvSpPr>
          <p:nvPr>
            <p:ph type="sldNum" sz="quarter" idx="12"/>
          </p:nvPr>
        </p:nvSpPr>
        <p:spPr/>
        <p:txBody>
          <a:bodyPr/>
          <a:lstStyle/>
          <a:p>
            <a:fld id="{AB30E044-96F3-49BB-8843-B9D1910E0975}" type="slidenum">
              <a:rPr lang="en-SE" smtClean="0"/>
              <a:t>‹#›</a:t>
            </a:fld>
            <a:endParaRPr lang="en-SE"/>
          </a:p>
        </p:txBody>
      </p:sp>
    </p:spTree>
    <p:extLst>
      <p:ext uri="{BB962C8B-B14F-4D97-AF65-F5344CB8AC3E}">
        <p14:creationId xmlns:p14="http://schemas.microsoft.com/office/powerpoint/2010/main" val="41049152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D814A3A-5A0B-40EF-AA4C-9E5115F0579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SE"/>
          </a:p>
        </p:txBody>
      </p:sp>
      <p:sp>
        <p:nvSpPr>
          <p:cNvPr id="3" name="Text Placeholder 2">
            <a:extLst>
              <a:ext uri="{FF2B5EF4-FFF2-40B4-BE49-F238E27FC236}">
                <a16:creationId xmlns:a16="http://schemas.microsoft.com/office/drawing/2014/main" id="{117FDCCE-5583-4A0C-B932-F89A3325371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SE"/>
          </a:p>
        </p:txBody>
      </p:sp>
      <p:sp>
        <p:nvSpPr>
          <p:cNvPr id="4" name="Date Placeholder 3">
            <a:extLst>
              <a:ext uri="{FF2B5EF4-FFF2-40B4-BE49-F238E27FC236}">
                <a16:creationId xmlns:a16="http://schemas.microsoft.com/office/drawing/2014/main" id="{D5F06E95-AFFC-41F6-955C-814CDB78E8D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4EB928-4B4E-48DC-BFB7-AD03ED621C4E}" type="datetime8">
              <a:rPr lang="LID4096" smtClean="0"/>
              <a:t>07/03/2022 20:03</a:t>
            </a:fld>
            <a:endParaRPr lang="en-SE"/>
          </a:p>
        </p:txBody>
      </p:sp>
      <p:sp>
        <p:nvSpPr>
          <p:cNvPr id="5" name="Footer Placeholder 4">
            <a:extLst>
              <a:ext uri="{FF2B5EF4-FFF2-40B4-BE49-F238E27FC236}">
                <a16:creationId xmlns:a16="http://schemas.microsoft.com/office/drawing/2014/main" id="{646808B1-C1F8-4878-A728-5AF94B47E37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E"/>
          </a:p>
        </p:txBody>
      </p:sp>
      <p:sp>
        <p:nvSpPr>
          <p:cNvPr id="6" name="Slide Number Placeholder 5">
            <a:extLst>
              <a:ext uri="{FF2B5EF4-FFF2-40B4-BE49-F238E27FC236}">
                <a16:creationId xmlns:a16="http://schemas.microsoft.com/office/drawing/2014/main" id="{3C385A8A-97D8-4895-845B-3BEBA217090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B30E044-96F3-49BB-8843-B9D1910E0975}" type="slidenum">
              <a:rPr lang="en-SE" smtClean="0"/>
              <a:t>‹#›</a:t>
            </a:fld>
            <a:endParaRPr lang="en-SE"/>
          </a:p>
        </p:txBody>
      </p:sp>
    </p:spTree>
    <p:extLst>
      <p:ext uri="{BB962C8B-B14F-4D97-AF65-F5344CB8AC3E}">
        <p14:creationId xmlns:p14="http://schemas.microsoft.com/office/powerpoint/2010/main" val="298542787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S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3.bin"/><Relationship Id="rId1" Type="http://schemas.openxmlformats.org/officeDocument/2006/relationships/slideLayout" Target="../slideLayouts/slideLayout7.xml"/><Relationship Id="rId5" Type="http://schemas.openxmlformats.org/officeDocument/2006/relationships/image" Target="../media/image6.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7.x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2.wmf"/><Relationship Id="rId7" Type="http://schemas.openxmlformats.org/officeDocument/2006/relationships/image" Target="../media/image11.wmf"/><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 Id="rId9" Type="http://schemas.openxmlformats.org/officeDocument/2006/relationships/image" Target="../media/image14.wmf"/></Relationships>
</file>

<file path=ppt/slides/_rels/slide15.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4.bin"/><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1.wmf"/><Relationship Id="rId18" Type="http://schemas.openxmlformats.org/officeDocument/2006/relationships/oleObject" Target="../embeddings/oleObject23.bin"/><Relationship Id="rId3" Type="http://schemas.openxmlformats.org/officeDocument/2006/relationships/image" Target="../media/image16.wmf"/><Relationship Id="rId7" Type="http://schemas.openxmlformats.org/officeDocument/2006/relationships/image" Target="../media/image18.wmf"/><Relationship Id="rId12" Type="http://schemas.openxmlformats.org/officeDocument/2006/relationships/oleObject" Target="../embeddings/oleObject20.bin"/><Relationship Id="rId17" Type="http://schemas.openxmlformats.org/officeDocument/2006/relationships/image" Target="../media/image23.wmf"/><Relationship Id="rId2" Type="http://schemas.openxmlformats.org/officeDocument/2006/relationships/oleObject" Target="../embeddings/oleObject15.bin"/><Relationship Id="rId16"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oleObject" Target="../embeddings/oleObject17.bin"/><Relationship Id="rId11" Type="http://schemas.openxmlformats.org/officeDocument/2006/relationships/image" Target="../media/image20.wmf"/><Relationship Id="rId5" Type="http://schemas.openxmlformats.org/officeDocument/2006/relationships/image" Target="../media/image17.wmf"/><Relationship Id="rId15" Type="http://schemas.openxmlformats.org/officeDocument/2006/relationships/image" Target="../media/image22.wmf"/><Relationship Id="rId10" Type="http://schemas.openxmlformats.org/officeDocument/2006/relationships/oleObject" Target="../embeddings/oleObject19.bin"/><Relationship Id="rId19" Type="http://schemas.openxmlformats.org/officeDocument/2006/relationships/image" Target="../media/image24.wmf"/><Relationship Id="rId4" Type="http://schemas.openxmlformats.org/officeDocument/2006/relationships/oleObject" Target="../embeddings/oleObject16.bin"/><Relationship Id="rId9" Type="http://schemas.openxmlformats.org/officeDocument/2006/relationships/image" Target="../media/image19.wmf"/><Relationship Id="rId14" Type="http://schemas.openxmlformats.org/officeDocument/2006/relationships/oleObject" Target="../embeddings/oleObject2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20.wmf"/><Relationship Id="rId18" Type="http://schemas.openxmlformats.org/officeDocument/2006/relationships/oleObject" Target="../embeddings/oleObject32.bin"/><Relationship Id="rId3" Type="http://schemas.openxmlformats.org/officeDocument/2006/relationships/image" Target="../media/image25.wmf"/><Relationship Id="rId7" Type="http://schemas.openxmlformats.org/officeDocument/2006/relationships/image" Target="../media/image17.wmf"/><Relationship Id="rId12" Type="http://schemas.openxmlformats.org/officeDocument/2006/relationships/oleObject" Target="../embeddings/oleObject29.bin"/><Relationship Id="rId17" Type="http://schemas.openxmlformats.org/officeDocument/2006/relationships/image" Target="../media/image22.wmf"/><Relationship Id="rId2" Type="http://schemas.openxmlformats.org/officeDocument/2006/relationships/oleObject" Target="../embeddings/oleObject24.bin"/><Relationship Id="rId16" Type="http://schemas.openxmlformats.org/officeDocument/2006/relationships/oleObject" Target="../embeddings/oleObject31.bin"/><Relationship Id="rId1" Type="http://schemas.openxmlformats.org/officeDocument/2006/relationships/slideLayout" Target="../slideLayouts/slideLayout7.xml"/><Relationship Id="rId6" Type="http://schemas.openxmlformats.org/officeDocument/2006/relationships/oleObject" Target="../embeddings/oleObject26.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28.bin"/><Relationship Id="rId19" Type="http://schemas.openxmlformats.org/officeDocument/2006/relationships/image" Target="../media/image23.wmf"/><Relationship Id="rId4" Type="http://schemas.openxmlformats.org/officeDocument/2006/relationships/oleObject" Target="../embeddings/oleObject25.bin"/><Relationship Id="rId9" Type="http://schemas.openxmlformats.org/officeDocument/2006/relationships/image" Target="../media/image18.wmf"/><Relationship Id="rId14" Type="http://schemas.openxmlformats.org/officeDocument/2006/relationships/oleObject" Target="../embeddings/oleObject30.bin"/></Relationships>
</file>

<file path=ppt/slides/_rels/slide18.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33.bin"/><Relationship Id="rId1" Type="http://schemas.openxmlformats.org/officeDocument/2006/relationships/slideLayout" Target="../slideLayouts/slideLayout7.xml"/><Relationship Id="rId5" Type="http://schemas.openxmlformats.org/officeDocument/2006/relationships/image" Target="../media/image26.wmf"/><Relationship Id="rId4"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35.bin"/><Relationship Id="rId1" Type="http://schemas.openxmlformats.org/officeDocument/2006/relationships/slideLayout" Target="../slideLayouts/slideLayout7.xml"/><Relationship Id="rId5" Type="http://schemas.openxmlformats.org/officeDocument/2006/relationships/image" Target="../media/image28.wmf"/><Relationship Id="rId4" Type="http://schemas.openxmlformats.org/officeDocument/2006/relationships/oleObject" Target="../embeddings/oleObject36.bin"/></Relationships>
</file>

<file path=ppt/slides/_rels/slide2.xml.rels><?xml version="1.0" encoding="UTF-8" standalone="yes"?>
<Relationships xmlns="http://schemas.openxmlformats.org/package/2006/relationships"><Relationship Id="rId3" Type="http://schemas.openxmlformats.org/officeDocument/2006/relationships/hyperlink" Target="https://medcraveonline.com/IRATJ/IRATJ-06-00211.pdf" TargetMode="External"/><Relationship Id="rId2" Type="http://schemas.openxmlformats.org/officeDocument/2006/relationships/hyperlink" Target="https://medcraveonline.com/IRATJ/IRATJ-06-00197.pdf" TargetMode="External"/><Relationship Id="rId1" Type="http://schemas.openxmlformats.org/officeDocument/2006/relationships/slideLayout" Target="../slideLayouts/slideLayout2.xml"/><Relationship Id="rId6" Type="http://schemas.openxmlformats.org/officeDocument/2006/relationships/hyperlink" Target="http://www.cas-press.com/article_111213_5ab21574a30f6f2c7bdc0a0733234181.pdf" TargetMode="External"/><Relationship Id="rId5" Type="http://schemas.openxmlformats.org/officeDocument/2006/relationships/hyperlink" Target="http://www.cas-press.com/article_111213.html" TargetMode="External"/><Relationship Id="rId4" Type="http://schemas.openxmlformats.org/officeDocument/2006/relationships/hyperlink" Target="https://medcraveonline.com/IRATJ/IRATJ-06-00211A.pdf" TargetMode="External"/></Relationships>
</file>

<file path=ppt/slides/_rels/slide20.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37.bin"/><Relationship Id="rId1" Type="http://schemas.openxmlformats.org/officeDocument/2006/relationships/slideLayout" Target="../slideLayouts/slideLayout7.xml"/><Relationship Id="rId5" Type="http://schemas.openxmlformats.org/officeDocument/2006/relationships/image" Target="../media/image30.wmf"/><Relationship Id="rId4" Type="http://schemas.openxmlformats.org/officeDocument/2006/relationships/oleObject" Target="../embeddings/oleObject38.bin"/></Relationships>
</file>

<file path=ppt/slides/_rels/slide21.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9.bin"/><Relationship Id="rId1" Type="http://schemas.openxmlformats.org/officeDocument/2006/relationships/slideLayout" Target="../slideLayouts/slideLayout7.xml"/><Relationship Id="rId5" Type="http://schemas.openxmlformats.org/officeDocument/2006/relationships/image" Target="../media/image32.wmf"/><Relationship Id="rId4" Type="http://schemas.openxmlformats.org/officeDocument/2006/relationships/oleObject" Target="../embeddings/oleObject40.bin"/></Relationships>
</file>

<file path=ppt/slides/_rels/slide22.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41.bin"/><Relationship Id="rId1" Type="http://schemas.openxmlformats.org/officeDocument/2006/relationships/slideLayout" Target="../slideLayouts/slideLayout7.xml"/><Relationship Id="rId5" Type="http://schemas.openxmlformats.org/officeDocument/2006/relationships/image" Target="../media/image34.wmf"/><Relationship Id="rId4" Type="http://schemas.openxmlformats.org/officeDocument/2006/relationships/oleObject" Target="../embeddings/oleObject4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43.bin"/><Relationship Id="rId1" Type="http://schemas.openxmlformats.org/officeDocument/2006/relationships/slideLayout" Target="../slideLayouts/slideLayout7.xml"/><Relationship Id="rId6" Type="http://schemas.openxmlformats.org/officeDocument/2006/relationships/oleObject" Target="../embeddings/oleObject45.bin"/><Relationship Id="rId11" Type="http://schemas.openxmlformats.org/officeDocument/2006/relationships/image" Target="../media/image39.wmf"/><Relationship Id="rId5" Type="http://schemas.openxmlformats.org/officeDocument/2006/relationships/image" Target="../media/image36.wmf"/><Relationship Id="rId10" Type="http://schemas.openxmlformats.org/officeDocument/2006/relationships/oleObject" Target="../embeddings/oleObject47.bin"/><Relationship Id="rId4" Type="http://schemas.openxmlformats.org/officeDocument/2006/relationships/oleObject" Target="../embeddings/oleObject44.bin"/><Relationship Id="rId9" Type="http://schemas.openxmlformats.org/officeDocument/2006/relationships/image" Target="../media/image38.wmf"/></Relationships>
</file>

<file path=ppt/slides/_rels/slide24.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43.wmf"/><Relationship Id="rId2" Type="http://schemas.openxmlformats.org/officeDocument/2006/relationships/notesSlide" Target="../notesSlides/notesSlide1.xml"/><Relationship Id="rId16" Type="http://schemas.openxmlformats.org/officeDocument/2006/relationships/image" Target="../media/image45.wmf"/><Relationship Id="rId1" Type="http://schemas.openxmlformats.org/officeDocument/2006/relationships/slideLayout" Target="../slideLayouts/slideLayout7.xml"/><Relationship Id="rId6" Type="http://schemas.openxmlformats.org/officeDocument/2006/relationships/image" Target="../media/image18.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oleObject" Target="../embeddings/oleObject54.bin"/><Relationship Id="rId10" Type="http://schemas.openxmlformats.org/officeDocument/2006/relationships/image" Target="../media/image42.wmf"/><Relationship Id="rId4" Type="http://schemas.openxmlformats.org/officeDocument/2006/relationships/image" Target="../media/image40.wmf"/><Relationship Id="rId9" Type="http://schemas.openxmlformats.org/officeDocument/2006/relationships/oleObject" Target="../embeddings/oleObject51.bin"/><Relationship Id="rId14" Type="http://schemas.openxmlformats.org/officeDocument/2006/relationships/image" Target="../media/image44.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55.bin"/><Relationship Id="rId1" Type="http://schemas.openxmlformats.org/officeDocument/2006/relationships/slideLayout" Target="../slideLayouts/slideLayout7.xml"/><Relationship Id="rId5" Type="http://schemas.openxmlformats.org/officeDocument/2006/relationships/image" Target="../media/image46.wmf"/><Relationship Id="rId4" Type="http://schemas.openxmlformats.org/officeDocument/2006/relationships/oleObject" Target="../embeddings/oleObject56.bin"/></Relationships>
</file>

<file path=ppt/slides/_rels/slide27.xml.rels><?xml version="1.0" encoding="UTF-8" standalone="yes"?>
<Relationships xmlns="http://schemas.openxmlformats.org/package/2006/relationships"><Relationship Id="rId3" Type="http://schemas.openxmlformats.org/officeDocument/2006/relationships/image" Target="../media/image47.wmf"/><Relationship Id="rId7" Type="http://schemas.openxmlformats.org/officeDocument/2006/relationships/image" Target="../media/image49.wmf"/><Relationship Id="rId2" Type="http://schemas.openxmlformats.org/officeDocument/2006/relationships/oleObject" Target="../embeddings/oleObject57.bin"/><Relationship Id="rId1" Type="http://schemas.openxmlformats.org/officeDocument/2006/relationships/slideLayout" Target="../slideLayouts/slideLayout7.xml"/><Relationship Id="rId6" Type="http://schemas.openxmlformats.org/officeDocument/2006/relationships/oleObject" Target="../embeddings/oleObject59.bin"/><Relationship Id="rId5" Type="http://schemas.openxmlformats.org/officeDocument/2006/relationships/image" Target="../media/image48.wmf"/><Relationship Id="rId4" Type="http://schemas.openxmlformats.org/officeDocument/2006/relationships/oleObject" Target="../embeddings/oleObject58.bin"/></Relationships>
</file>

<file path=ppt/slides/_rels/slide28.x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60.bin"/><Relationship Id="rId1" Type="http://schemas.openxmlformats.org/officeDocument/2006/relationships/slideLayout" Target="../slideLayouts/slideLayout7.xml"/><Relationship Id="rId6" Type="http://schemas.openxmlformats.org/officeDocument/2006/relationships/oleObject" Target="../embeddings/oleObject62.bin"/><Relationship Id="rId5" Type="http://schemas.openxmlformats.org/officeDocument/2006/relationships/image" Target="../media/image51.wmf"/><Relationship Id="rId4" Type="http://schemas.openxmlformats.org/officeDocument/2006/relationships/oleObject" Target="../embeddings/oleObject61.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s://www.cas-press.com/article_122566_c3544cd0c21d5c077f72e985a77d30e9.pdf" TargetMode="External"/><Relationship Id="rId2" Type="http://schemas.openxmlformats.org/officeDocument/2006/relationships/hyperlink" Target="https://medcraveonline.com/IRATJ/IRATJ-06-00213.pdf" TargetMode="External"/><Relationship Id="rId1" Type="http://schemas.openxmlformats.org/officeDocument/2006/relationships/slideLayout" Target="../slideLayouts/slideLayout2.xml"/><Relationship Id="rId4" Type="http://schemas.openxmlformats.org/officeDocument/2006/relationships/hyperlink" Target="https://cjes.guilan.ac.ir/article_4746_197fe867639c4cc5e317b63f9f9d370b.pdf" TargetMode="Externa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63.bin"/><Relationship Id="rId1" Type="http://schemas.openxmlformats.org/officeDocument/2006/relationships/slideLayout" Target="../slideLayouts/slideLayout7.xml"/><Relationship Id="rId6" Type="http://schemas.openxmlformats.org/officeDocument/2006/relationships/oleObject" Target="../embeddings/oleObject65.bin"/><Relationship Id="rId5" Type="http://schemas.openxmlformats.org/officeDocument/2006/relationships/image" Target="../media/image54.wmf"/><Relationship Id="rId4" Type="http://schemas.openxmlformats.org/officeDocument/2006/relationships/oleObject" Target="../embeddings/oleObject64.bin"/><Relationship Id="rId9" Type="http://schemas.openxmlformats.org/officeDocument/2006/relationships/image" Target="../media/image56.wmf"/></Relationships>
</file>

<file path=ppt/slides/_rels/slide31.xml.rels><?xml version="1.0" encoding="UTF-8" standalone="yes"?>
<Relationships xmlns="http://schemas.openxmlformats.org/package/2006/relationships"><Relationship Id="rId3" Type="http://schemas.openxmlformats.org/officeDocument/2006/relationships/image" Target="../media/image57.wmf"/><Relationship Id="rId7" Type="http://schemas.openxmlformats.org/officeDocument/2006/relationships/image" Target="../media/image59.wmf"/><Relationship Id="rId2" Type="http://schemas.openxmlformats.org/officeDocument/2006/relationships/oleObject" Target="../embeddings/oleObject67.bin"/><Relationship Id="rId1" Type="http://schemas.openxmlformats.org/officeDocument/2006/relationships/slideLayout" Target="../slideLayouts/slideLayout7.xml"/><Relationship Id="rId6" Type="http://schemas.openxmlformats.org/officeDocument/2006/relationships/oleObject" Target="../embeddings/oleObject69.bin"/><Relationship Id="rId5" Type="http://schemas.openxmlformats.org/officeDocument/2006/relationships/image" Target="../media/image58.wmf"/><Relationship Id="rId4" Type="http://schemas.openxmlformats.org/officeDocument/2006/relationships/oleObject" Target="../embeddings/oleObject68.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50.wmf"/><Relationship Id="rId7" Type="http://schemas.openxmlformats.org/officeDocument/2006/relationships/image" Target="../media/image61.wmf"/><Relationship Id="rId2" Type="http://schemas.openxmlformats.org/officeDocument/2006/relationships/oleObject" Target="../embeddings/oleObject70.bin"/><Relationship Id="rId1" Type="http://schemas.openxmlformats.org/officeDocument/2006/relationships/slideLayout" Target="../slideLayouts/slideLayout7.xml"/><Relationship Id="rId6" Type="http://schemas.openxmlformats.org/officeDocument/2006/relationships/oleObject" Target="../embeddings/oleObject72.bin"/><Relationship Id="rId11" Type="http://schemas.openxmlformats.org/officeDocument/2006/relationships/image" Target="../media/image57.wmf"/><Relationship Id="rId5" Type="http://schemas.openxmlformats.org/officeDocument/2006/relationships/image" Target="../media/image60.wmf"/><Relationship Id="rId10" Type="http://schemas.openxmlformats.org/officeDocument/2006/relationships/oleObject" Target="../embeddings/oleObject74.bin"/><Relationship Id="rId4" Type="http://schemas.openxmlformats.org/officeDocument/2006/relationships/oleObject" Target="../embeddings/oleObject71.bin"/><Relationship Id="rId9" Type="http://schemas.openxmlformats.org/officeDocument/2006/relationships/image" Target="../media/image52.wmf"/></Relationships>
</file>

<file path=ppt/slides/_rels/slide33.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75.bin"/><Relationship Id="rId1" Type="http://schemas.openxmlformats.org/officeDocument/2006/relationships/slideLayout" Target="../slideLayouts/slideLayout7.xml"/><Relationship Id="rId5" Type="http://schemas.openxmlformats.org/officeDocument/2006/relationships/image" Target="../media/image62.wmf"/><Relationship Id="rId4" Type="http://schemas.openxmlformats.org/officeDocument/2006/relationships/oleObject" Target="../embeddings/oleObject76.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50.wmf"/><Relationship Id="rId7" Type="http://schemas.openxmlformats.org/officeDocument/2006/relationships/image" Target="../media/image64.wmf"/><Relationship Id="rId2" Type="http://schemas.openxmlformats.org/officeDocument/2006/relationships/oleObject" Target="../embeddings/oleObject70.bin"/><Relationship Id="rId1" Type="http://schemas.openxmlformats.org/officeDocument/2006/relationships/slideLayout" Target="../slideLayouts/slideLayout7.xml"/><Relationship Id="rId6" Type="http://schemas.openxmlformats.org/officeDocument/2006/relationships/oleObject" Target="../embeddings/oleObject78.bin"/><Relationship Id="rId11" Type="http://schemas.openxmlformats.org/officeDocument/2006/relationships/image" Target="../media/image62.wmf"/><Relationship Id="rId5" Type="http://schemas.openxmlformats.org/officeDocument/2006/relationships/image" Target="../media/image63.wmf"/><Relationship Id="rId10" Type="http://schemas.openxmlformats.org/officeDocument/2006/relationships/oleObject" Target="../embeddings/oleObject79.bin"/><Relationship Id="rId4" Type="http://schemas.openxmlformats.org/officeDocument/2006/relationships/oleObject" Target="../embeddings/oleObject77.bin"/><Relationship Id="rId9" Type="http://schemas.openxmlformats.org/officeDocument/2006/relationships/image" Target="../media/image52.wmf"/></Relationships>
</file>

<file path=ppt/slides/_rels/slide35.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80.bin"/><Relationship Id="rId1" Type="http://schemas.openxmlformats.org/officeDocument/2006/relationships/slideLayout" Target="../slideLayouts/slideLayout7.xml"/><Relationship Id="rId5" Type="http://schemas.openxmlformats.org/officeDocument/2006/relationships/image" Target="../media/image65.wmf"/><Relationship Id="rId4" Type="http://schemas.openxmlformats.org/officeDocument/2006/relationships/oleObject" Target="../embeddings/oleObject81.bin"/></Relationships>
</file>

<file path=ppt/slides/_rels/slide36.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82.bin"/><Relationship Id="rId1" Type="http://schemas.openxmlformats.org/officeDocument/2006/relationships/slideLayout" Target="../slideLayouts/slideLayout7.xml"/><Relationship Id="rId5" Type="http://schemas.openxmlformats.org/officeDocument/2006/relationships/image" Target="../media/image66.wmf"/><Relationship Id="rId4" Type="http://schemas.openxmlformats.org/officeDocument/2006/relationships/oleObject" Target="../embeddings/oleObject83.bin"/></Relationships>
</file>

<file path=ppt/slides/_rels/slide37.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oleObject" Target="../embeddings/oleObject84.bin"/><Relationship Id="rId1" Type="http://schemas.openxmlformats.org/officeDocument/2006/relationships/slideLayout" Target="../slideLayouts/slideLayout7.xml"/><Relationship Id="rId5" Type="http://schemas.openxmlformats.org/officeDocument/2006/relationships/image" Target="../media/image68.wmf"/><Relationship Id="rId4" Type="http://schemas.openxmlformats.org/officeDocument/2006/relationships/oleObject" Target="../embeddings/oleObject85.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hyperlink" Target="https://doi.org/10.1007/s11676-021-01413-w" TargetMode="External"/><Relationship Id="rId2" Type="http://schemas.openxmlformats.org/officeDocument/2006/relationships/image" Target="../media/image69.jpg"/><Relationship Id="rId1" Type="http://schemas.openxmlformats.org/officeDocument/2006/relationships/slideLayout" Target="../slideLayouts/slideLayout7.xml"/><Relationship Id="rId4" Type="http://schemas.openxmlformats.org/officeDocument/2006/relationships/image" Target="../media/image70.jpg"/></Relationships>
</file>

<file path=ppt/slides/_rels/slide4.xml.rels><?xml version="1.0" encoding="UTF-8" standalone="yes"?>
<Relationships xmlns="http://schemas.openxmlformats.org/package/2006/relationships"><Relationship Id="rId3" Type="http://schemas.openxmlformats.org/officeDocument/2006/relationships/hyperlink" Target="http://www.lohmander.com/PL_ICASE_2021_Abstract.pdf" TargetMode="External"/><Relationship Id="rId2" Type="http://schemas.openxmlformats.org/officeDocument/2006/relationships/hyperlink" Target="https://medcraveonline.com/IRATJ/IRATJ-07-00235.pdf" TargetMode="External"/><Relationship Id="rId1" Type="http://schemas.openxmlformats.org/officeDocument/2006/relationships/slideLayout" Target="../slideLayouts/slideLayout2.xml"/><Relationship Id="rId5" Type="http://schemas.openxmlformats.org/officeDocument/2006/relationships/hyperlink" Target="https://doi.org/10.1007/s11676-021-01413-w" TargetMode="External"/><Relationship Id="rId4" Type="http://schemas.openxmlformats.org/officeDocument/2006/relationships/hyperlink" Target="http://www.lohmander.com/PL_ICASE_2021_KEYNOTE.pdf" TargetMode="Externa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71.wmf"/><Relationship Id="rId7" Type="http://schemas.openxmlformats.org/officeDocument/2006/relationships/image" Target="../media/image73.wmf"/><Relationship Id="rId2" Type="http://schemas.openxmlformats.org/officeDocument/2006/relationships/oleObject" Target="../embeddings/oleObject86.bin"/><Relationship Id="rId1" Type="http://schemas.openxmlformats.org/officeDocument/2006/relationships/slideLayout" Target="../slideLayouts/slideLayout7.xml"/><Relationship Id="rId6" Type="http://schemas.openxmlformats.org/officeDocument/2006/relationships/oleObject" Target="../embeddings/oleObject88.bin"/><Relationship Id="rId5" Type="http://schemas.openxmlformats.org/officeDocument/2006/relationships/image" Target="../media/image72.wmf"/><Relationship Id="rId4" Type="http://schemas.openxmlformats.org/officeDocument/2006/relationships/oleObject" Target="../embeddings/oleObject87.bin"/><Relationship Id="rId9" Type="http://schemas.openxmlformats.org/officeDocument/2006/relationships/image" Target="../media/image74.wmf"/></Relationships>
</file>

<file path=ppt/slides/_rels/slide41.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90.bin"/><Relationship Id="rId1" Type="http://schemas.openxmlformats.org/officeDocument/2006/relationships/slideLayout" Target="../slideLayouts/slideLayout7.xml"/><Relationship Id="rId5" Type="http://schemas.openxmlformats.org/officeDocument/2006/relationships/image" Target="../media/image76.wmf"/><Relationship Id="rId4" Type="http://schemas.openxmlformats.org/officeDocument/2006/relationships/oleObject" Target="../embeddings/oleObject91.bin"/></Relationships>
</file>

<file path=ppt/slides/_rels/slide42.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92.bin"/><Relationship Id="rId1" Type="http://schemas.openxmlformats.org/officeDocument/2006/relationships/slideLayout" Target="../slideLayouts/slideLayout7.xml"/><Relationship Id="rId5" Type="http://schemas.openxmlformats.org/officeDocument/2006/relationships/image" Target="../media/image77.wmf"/><Relationship Id="rId4" Type="http://schemas.openxmlformats.org/officeDocument/2006/relationships/oleObject" Target="../embeddings/oleObject93.bin"/></Relationships>
</file>

<file path=ppt/slides/_rels/slide43.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94.bin"/><Relationship Id="rId1" Type="http://schemas.openxmlformats.org/officeDocument/2006/relationships/slideLayout" Target="../slideLayouts/slideLayout7.xml"/><Relationship Id="rId5" Type="http://schemas.openxmlformats.org/officeDocument/2006/relationships/image" Target="../media/image78.wmf"/><Relationship Id="rId4" Type="http://schemas.openxmlformats.org/officeDocument/2006/relationships/oleObject" Target="../embeddings/oleObject95.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chart" Target="../charts/chart1.xml"/><Relationship Id="rId1" Type="http://schemas.openxmlformats.org/officeDocument/2006/relationships/slideLayout" Target="../slideLayouts/slideLayout7.xml"/><Relationship Id="rId6" Type="http://schemas.openxmlformats.org/officeDocument/2006/relationships/image" Target="../media/image80.wmf"/><Relationship Id="rId5" Type="http://schemas.openxmlformats.org/officeDocument/2006/relationships/oleObject" Target="../embeddings/oleObject98.bin"/><Relationship Id="rId4" Type="http://schemas.openxmlformats.org/officeDocument/2006/relationships/image" Target="../media/image79.wmf"/></Relationships>
</file>

<file path=ppt/slides/_rels/slide48.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chart" Target="../charts/chart3.xml"/><Relationship Id="rId1" Type="http://schemas.openxmlformats.org/officeDocument/2006/relationships/slideLayout" Target="../slideLayouts/slideLayout7.xml"/><Relationship Id="rId6" Type="http://schemas.openxmlformats.org/officeDocument/2006/relationships/image" Target="../media/image82.wmf"/><Relationship Id="rId5" Type="http://schemas.openxmlformats.org/officeDocument/2006/relationships/oleObject" Target="../embeddings/oleObject102.bin"/><Relationship Id="rId4" Type="http://schemas.openxmlformats.org/officeDocument/2006/relationships/image" Target="../media/image81.wmf"/></Relationships>
</file>

<file path=ppt/slides/_rels/slide5.xml.rels><?xml version="1.0" encoding="UTF-8" standalone="yes"?>
<Relationships xmlns="http://schemas.openxmlformats.org/package/2006/relationships"><Relationship Id="rId2" Type="http://schemas.openxmlformats.org/officeDocument/2006/relationships/hyperlink" Target="https://www.afrjournal.org/index.php/afr/issue/archive" TargetMode="Externa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104.bin"/><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hyperlink" Target="http://www.lohmander.com/Information/Ref.htm" TargetMode="External"/><Relationship Id="rId2" Type="http://schemas.openxmlformats.org/officeDocument/2006/relationships/hyperlink" Target="mailto:Peter@Lohmander.com"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60000">
              <a:srgbClr val="FFFF00"/>
            </a:gs>
            <a:gs pos="100000">
              <a:srgbClr val="92D050"/>
            </a:gs>
            <a:gs pos="100000">
              <a:schemeClr val="accent4">
                <a:lumMod val="45000"/>
                <a:lumOff val="55000"/>
              </a:schemeClr>
            </a:gs>
            <a:gs pos="100000">
              <a:schemeClr val="accent4">
                <a:lumMod val="30000"/>
                <a:lumOff val="70000"/>
              </a:schemeClr>
            </a:gs>
          </a:gsLst>
          <a:lin ang="3600000" scaled="0"/>
          <a:tileRect/>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29B910-88E8-4448-BF4C-448B22D0AFA6}"/>
              </a:ext>
            </a:extLst>
          </p:cNvPr>
          <p:cNvSpPr>
            <a:spLocks noGrp="1"/>
          </p:cNvSpPr>
          <p:nvPr>
            <p:ph type="ctrTitle"/>
          </p:nvPr>
        </p:nvSpPr>
        <p:spPr>
          <a:xfrm>
            <a:off x="321666" y="752891"/>
            <a:ext cx="8387327" cy="3363956"/>
          </a:xfrm>
        </p:spPr>
        <p:txBody>
          <a:bodyPr>
            <a:noAutofit/>
          </a:bodyPr>
          <a:lstStyle/>
          <a:p>
            <a:pPr algn="l"/>
            <a:r>
              <a:rPr lang="en-US" sz="3600" b="1" i="1" dirty="0">
                <a:solidFill>
                  <a:srgbClr val="7030A0"/>
                </a:solidFill>
                <a:latin typeface="Aharoni" panose="02010803020104030203" pitchFamily="2" charset="-79"/>
                <a:cs typeface="Aharoni" panose="02010803020104030203" pitchFamily="2" charset="-79"/>
              </a:rPr>
              <a:t>Optimal Dynamic Forest Fire Management Adapted to Stochastic Weather  </a:t>
            </a:r>
            <a:r>
              <a:rPr lang="en-US" sz="1400" b="1" dirty="0">
                <a:latin typeface="Aharoni" panose="02010803020104030203" pitchFamily="2" charset="-79"/>
                <a:cs typeface="Aharoni" panose="02010803020104030203" pitchFamily="2" charset="-79"/>
              </a:rPr>
              <a:t>(Marginal Revision 220703. No results have been adjusted.)</a:t>
            </a:r>
            <a:br>
              <a:rPr lang="en-US" sz="2800" b="1" i="1" dirty="0">
                <a:solidFill>
                  <a:srgbClr val="FF0000"/>
                </a:solidFill>
              </a:rPr>
            </a:br>
            <a:r>
              <a:rPr lang="en-US" sz="2000" b="1" dirty="0">
                <a:solidFill>
                  <a:srgbClr val="002060"/>
                </a:solidFill>
                <a:latin typeface="Aharoni" panose="02010803020104030203" pitchFamily="2" charset="-79"/>
                <a:cs typeface="Aharoni" panose="02010803020104030203" pitchFamily="2" charset="-79"/>
              </a:rPr>
              <a:t>by</a:t>
            </a:r>
            <a:br>
              <a:rPr lang="en-US" sz="2800" b="1" i="1" dirty="0">
                <a:solidFill>
                  <a:srgbClr val="FF0000"/>
                </a:solidFill>
                <a:latin typeface="Aharoni" panose="02010803020104030203" pitchFamily="2" charset="-79"/>
                <a:cs typeface="Aharoni" panose="02010803020104030203" pitchFamily="2" charset="-79"/>
              </a:rPr>
            </a:br>
            <a:r>
              <a:rPr lang="en-US" sz="2800" b="1" dirty="0">
                <a:solidFill>
                  <a:srgbClr val="002060"/>
                </a:solidFill>
                <a:latin typeface="Aharoni" panose="02010803020104030203" pitchFamily="2" charset="-79"/>
                <a:cs typeface="Aharoni" panose="02010803020104030203" pitchFamily="2" charset="-79"/>
              </a:rPr>
              <a:t>Peter Lohmander</a:t>
            </a:r>
            <a:br>
              <a:rPr lang="en-US" sz="2800" b="1" dirty="0">
                <a:solidFill>
                  <a:srgbClr val="002060"/>
                </a:solidFill>
                <a:latin typeface="Aharoni" panose="02010803020104030203" pitchFamily="2" charset="-79"/>
                <a:cs typeface="Aharoni" panose="02010803020104030203" pitchFamily="2" charset="-79"/>
              </a:rPr>
            </a:br>
            <a:br>
              <a:rPr lang="en-US" sz="2800" b="1" dirty="0">
                <a:solidFill>
                  <a:srgbClr val="002060"/>
                </a:solidFill>
                <a:latin typeface="Aharoni" panose="02010803020104030203" pitchFamily="2" charset="-79"/>
                <a:cs typeface="Aharoni" panose="02010803020104030203" pitchFamily="2" charset="-79"/>
              </a:rPr>
            </a:br>
            <a:r>
              <a:rPr lang="en-US" sz="2800" b="1" i="1" dirty="0">
                <a:solidFill>
                  <a:srgbClr val="7030A0"/>
                </a:solidFill>
                <a:latin typeface="Aharoni" panose="02010803020104030203" pitchFamily="2" charset="-79"/>
                <a:cs typeface="Aharoni" panose="02010803020104030203" pitchFamily="2" charset="-79"/>
              </a:rPr>
              <a:t>Empirical data and support</a:t>
            </a:r>
            <a:br>
              <a:rPr lang="en-US" sz="2800" b="1" i="1" dirty="0">
                <a:solidFill>
                  <a:srgbClr val="002060"/>
                </a:solidFill>
                <a:latin typeface="Aharoni" panose="02010803020104030203" pitchFamily="2" charset="-79"/>
                <a:cs typeface="Aharoni" panose="02010803020104030203" pitchFamily="2" charset="-79"/>
              </a:rPr>
            </a:br>
            <a:r>
              <a:rPr lang="en-US" sz="2000" b="1" i="1" dirty="0">
                <a:solidFill>
                  <a:srgbClr val="002060"/>
                </a:solidFill>
                <a:latin typeface="Aharoni" panose="02010803020104030203" pitchFamily="2" charset="-79"/>
                <a:cs typeface="Aharoni" panose="02010803020104030203" pitchFamily="2" charset="-79"/>
              </a:rPr>
              <a:t>by</a:t>
            </a:r>
            <a:r>
              <a:rPr lang="en-US" sz="2800" b="1" i="1" dirty="0">
                <a:solidFill>
                  <a:srgbClr val="002060"/>
                </a:solidFill>
                <a:latin typeface="Aharoni" panose="02010803020104030203" pitchFamily="2" charset="-79"/>
                <a:cs typeface="Aharoni" panose="02010803020104030203" pitchFamily="2" charset="-79"/>
              </a:rPr>
              <a:t> </a:t>
            </a:r>
            <a:br>
              <a:rPr lang="en-US" sz="2800" b="1" dirty="0">
                <a:solidFill>
                  <a:srgbClr val="002060"/>
                </a:solidFill>
                <a:latin typeface="Aharoni" panose="02010803020104030203" pitchFamily="2" charset="-79"/>
                <a:cs typeface="Aharoni" panose="02010803020104030203" pitchFamily="2" charset="-79"/>
              </a:rPr>
            </a:br>
            <a:r>
              <a:rPr lang="en-US" sz="2800" b="1" dirty="0" err="1">
                <a:solidFill>
                  <a:srgbClr val="002060"/>
                </a:solidFill>
                <a:latin typeface="Aharoni" panose="02010803020104030203" pitchFamily="2" charset="-79"/>
                <a:cs typeface="Aharoni" panose="02010803020104030203" pitchFamily="2" charset="-79"/>
              </a:rPr>
              <a:t>Zohreh</a:t>
            </a:r>
            <a:r>
              <a:rPr lang="en-US" sz="2800" b="1" dirty="0">
                <a:solidFill>
                  <a:srgbClr val="002060"/>
                </a:solidFill>
                <a:latin typeface="Aharoni" panose="02010803020104030203" pitchFamily="2" charset="-79"/>
                <a:cs typeface="Aharoni" panose="02010803020104030203" pitchFamily="2" charset="-79"/>
              </a:rPr>
              <a:t> Mohammadi</a:t>
            </a:r>
            <a:endParaRPr lang="en-SE" sz="2800" b="1" dirty="0">
              <a:solidFill>
                <a:srgbClr val="002060"/>
              </a:solidFill>
              <a:latin typeface="Aharoni" panose="02010803020104030203" pitchFamily="2" charset="-79"/>
              <a:cs typeface="Aharoni" panose="02010803020104030203" pitchFamily="2" charset="-79"/>
            </a:endParaRPr>
          </a:p>
        </p:txBody>
      </p:sp>
      <p:sp>
        <p:nvSpPr>
          <p:cNvPr id="3" name="Subtitle 2">
            <a:extLst>
              <a:ext uri="{FF2B5EF4-FFF2-40B4-BE49-F238E27FC236}">
                <a16:creationId xmlns:a16="http://schemas.microsoft.com/office/drawing/2014/main" id="{A75CDDCA-91E8-42D0-91EE-5B97A4968C06}"/>
              </a:ext>
            </a:extLst>
          </p:cNvPr>
          <p:cNvSpPr>
            <a:spLocks noGrp="1"/>
          </p:cNvSpPr>
          <p:nvPr>
            <p:ph type="subTitle" idx="1"/>
          </p:nvPr>
        </p:nvSpPr>
        <p:spPr>
          <a:xfrm>
            <a:off x="321666" y="4423131"/>
            <a:ext cx="5318449" cy="2434869"/>
          </a:xfrm>
        </p:spPr>
        <p:txBody>
          <a:bodyPr>
            <a:normAutofit fontScale="70000" lnSpcReduction="20000"/>
          </a:bodyPr>
          <a:lstStyle/>
          <a:p>
            <a:pPr algn="l"/>
            <a:r>
              <a:rPr lang="en-US" dirty="0"/>
              <a:t>Sixth International Webinar on </a:t>
            </a:r>
          </a:p>
          <a:p>
            <a:pPr algn="l"/>
            <a:r>
              <a:rPr lang="en-US" sz="2800" b="1" i="1" dirty="0">
                <a:solidFill>
                  <a:srgbClr val="002060"/>
                </a:solidFill>
              </a:rPr>
              <a:t>RECENT TRENDS IN STATISTICAL THEORY AND APPLICATIONS-2022 (WSTA-2022) </a:t>
            </a:r>
          </a:p>
          <a:p>
            <a:pPr algn="l"/>
            <a:r>
              <a:rPr lang="en-US" sz="2800" b="1" i="1" dirty="0">
                <a:solidFill>
                  <a:srgbClr val="002060"/>
                </a:solidFill>
              </a:rPr>
              <a:t>June 29 – July 02, 2022  </a:t>
            </a:r>
          </a:p>
          <a:p>
            <a:pPr algn="l"/>
            <a:r>
              <a:rPr lang="en-US" i="1" dirty="0"/>
              <a:t>Organized by</a:t>
            </a:r>
          </a:p>
          <a:p>
            <a:pPr algn="l"/>
            <a:r>
              <a:rPr lang="en-US" b="0" i="0" dirty="0">
                <a:solidFill>
                  <a:srgbClr val="000000"/>
                </a:solidFill>
                <a:effectLst/>
                <a:latin typeface="Dancing Script"/>
              </a:rPr>
              <a:t>Department of Statistics, School of Physical and Mathematical Sciences, University of Kerala, Trivandrum in association with Indian Society for Probability and Statistics (ISPS) and Kerala Statistical Association (KSA).</a:t>
            </a:r>
            <a:endParaRPr lang="en-US" dirty="0"/>
          </a:p>
          <a:p>
            <a:endParaRPr lang="en-US" dirty="0"/>
          </a:p>
          <a:p>
            <a:endParaRPr lang="en-SE" dirty="0"/>
          </a:p>
        </p:txBody>
      </p:sp>
      <p:pic>
        <p:nvPicPr>
          <p:cNvPr id="5" name="Picture 4">
            <a:extLst>
              <a:ext uri="{FF2B5EF4-FFF2-40B4-BE49-F238E27FC236}">
                <a16:creationId xmlns:a16="http://schemas.microsoft.com/office/drawing/2014/main" id="{C8E79B05-15C4-430D-8175-606C8BF7EBE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66734" y="97283"/>
            <a:ext cx="2368135" cy="2589380"/>
          </a:xfrm>
          <a:prstGeom prst="rect">
            <a:avLst/>
          </a:prstGeom>
        </p:spPr>
      </p:pic>
      <p:sp>
        <p:nvSpPr>
          <p:cNvPr id="6" name="TextBox 5">
            <a:extLst>
              <a:ext uri="{FF2B5EF4-FFF2-40B4-BE49-F238E27FC236}">
                <a16:creationId xmlns:a16="http://schemas.microsoft.com/office/drawing/2014/main" id="{9588678A-584E-4951-BC08-16EA1290CE3E}"/>
              </a:ext>
            </a:extLst>
          </p:cNvPr>
          <p:cNvSpPr txBox="1"/>
          <p:nvPr/>
        </p:nvSpPr>
        <p:spPr>
          <a:xfrm>
            <a:off x="9083078" y="2690336"/>
            <a:ext cx="2910654" cy="73866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Professor Peter Lohmander</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Optimal Solution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Sweden</a:t>
            </a:r>
            <a:endParaRPr kumimoji="0" lang="en-SE" sz="1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026" name="Picture 2" descr="Zohreh Mohammadi">
            <a:extLst>
              <a:ext uri="{FF2B5EF4-FFF2-40B4-BE49-F238E27FC236}">
                <a16:creationId xmlns:a16="http://schemas.microsoft.com/office/drawing/2014/main" id="{2EA34457-98AA-602E-EBA9-E26897EF52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66736" y="3529957"/>
            <a:ext cx="2368135" cy="252601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36AB1540-D86C-4E40-3989-895083E4A054}"/>
              </a:ext>
            </a:extLst>
          </p:cNvPr>
          <p:cNvSpPr txBox="1"/>
          <p:nvPr/>
        </p:nvSpPr>
        <p:spPr>
          <a:xfrm>
            <a:off x="9166893" y="6063314"/>
            <a:ext cx="2567819" cy="738664"/>
          </a:xfrm>
          <a:prstGeom prst="rect">
            <a:avLst/>
          </a:prstGeom>
          <a:noFill/>
        </p:spPr>
        <p:txBody>
          <a:bodyPr wrap="none" rtlCol="0">
            <a:spAutoFit/>
          </a:bodyPr>
          <a:lstStyle/>
          <a:p>
            <a:pPr algn="ctr"/>
            <a:r>
              <a:rPr lang="en-US" sz="1400" dirty="0"/>
              <a:t>Postdoctoral at </a:t>
            </a:r>
          </a:p>
          <a:p>
            <a:pPr algn="ctr"/>
            <a:r>
              <a:rPr lang="en-US" sz="1400" dirty="0"/>
              <a:t>Czech University of Life Sciences </a:t>
            </a:r>
          </a:p>
          <a:p>
            <a:pPr algn="ctr"/>
            <a:r>
              <a:rPr lang="en-US" sz="1400" dirty="0"/>
              <a:t>Prague</a:t>
            </a:r>
          </a:p>
        </p:txBody>
      </p:sp>
      <p:sp>
        <p:nvSpPr>
          <p:cNvPr id="9" name="Slide Number Placeholder 8">
            <a:extLst>
              <a:ext uri="{FF2B5EF4-FFF2-40B4-BE49-F238E27FC236}">
                <a16:creationId xmlns:a16="http://schemas.microsoft.com/office/drawing/2014/main" id="{121C2882-6A67-020B-EE0D-F40580347B5A}"/>
              </a:ext>
            </a:extLst>
          </p:cNvPr>
          <p:cNvSpPr>
            <a:spLocks noGrp="1"/>
          </p:cNvSpPr>
          <p:nvPr>
            <p:ph type="sldNum" sz="quarter" idx="12"/>
          </p:nvPr>
        </p:nvSpPr>
        <p:spPr/>
        <p:txBody>
          <a:bodyPr/>
          <a:lstStyle/>
          <a:p>
            <a:fld id="{AB30E044-96F3-49BB-8843-B9D1910E0975}" type="slidenum">
              <a:rPr lang="en-SE" smtClean="0"/>
              <a:t>1</a:t>
            </a:fld>
            <a:endParaRPr lang="en-SE"/>
          </a:p>
        </p:txBody>
      </p:sp>
    </p:spTree>
    <p:extLst>
      <p:ext uri="{BB962C8B-B14F-4D97-AF65-F5344CB8AC3E}">
        <p14:creationId xmlns:p14="http://schemas.microsoft.com/office/powerpoint/2010/main" val="12703516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E111DEB-3113-7A18-A541-E333E1233A42}"/>
              </a:ext>
            </a:extLst>
          </p:cNvPr>
          <p:cNvSpPr>
            <a:spLocks noGrp="1"/>
          </p:cNvSpPr>
          <p:nvPr>
            <p:ph type="sldNum" sz="quarter" idx="12"/>
          </p:nvPr>
        </p:nvSpPr>
        <p:spPr/>
        <p:txBody>
          <a:bodyPr/>
          <a:lstStyle/>
          <a:p>
            <a:fld id="{AB30E044-96F3-49BB-8843-B9D1910E0975}" type="slidenum">
              <a:rPr lang="en-SE" smtClean="0"/>
              <a:t>10</a:t>
            </a:fld>
            <a:endParaRPr lang="en-SE"/>
          </a:p>
        </p:txBody>
      </p:sp>
      <p:graphicFrame>
        <p:nvGraphicFramePr>
          <p:cNvPr id="4" name="Object 3">
            <a:extLst>
              <a:ext uri="{FF2B5EF4-FFF2-40B4-BE49-F238E27FC236}">
                <a16:creationId xmlns:a16="http://schemas.microsoft.com/office/drawing/2014/main" id="{9E9A2E84-24CD-E2DB-E5AE-BBBE3BF7F412}"/>
              </a:ext>
            </a:extLst>
          </p:cNvPr>
          <p:cNvGraphicFramePr>
            <a:graphicFrameLocks noChangeAspect="1"/>
          </p:cNvGraphicFramePr>
          <p:nvPr>
            <p:extLst>
              <p:ext uri="{D42A27DB-BD31-4B8C-83A1-F6EECF244321}">
                <p14:modId xmlns:p14="http://schemas.microsoft.com/office/powerpoint/2010/main" val="31149310"/>
              </p:ext>
            </p:extLst>
          </p:nvPr>
        </p:nvGraphicFramePr>
        <p:xfrm>
          <a:off x="845283" y="704117"/>
          <a:ext cx="9799638" cy="1101725"/>
        </p:xfrm>
        <a:graphic>
          <a:graphicData uri="http://schemas.openxmlformats.org/presentationml/2006/ole">
            <mc:AlternateContent xmlns:mc="http://schemas.openxmlformats.org/markup-compatibility/2006">
              <mc:Choice xmlns:v="urn:schemas-microsoft-com:vml" Requires="v">
                <p:oleObj name="Equation" r:id="rId2" imgW="2260440" imgH="253800" progId="Equation.DSMT4">
                  <p:embed/>
                </p:oleObj>
              </mc:Choice>
              <mc:Fallback>
                <p:oleObj name="Equation" r:id="rId2" imgW="2260440" imgH="253800" progId="Equation.DSMT4">
                  <p:embed/>
                  <p:pic>
                    <p:nvPicPr>
                      <p:cNvPr id="3" name="Object 2">
                        <a:extLst>
                          <a:ext uri="{FF2B5EF4-FFF2-40B4-BE49-F238E27FC236}">
                            <a16:creationId xmlns:a16="http://schemas.microsoft.com/office/drawing/2014/main" id="{706BC0BF-A3A2-5634-21BC-86E7D7B05730}"/>
                          </a:ext>
                        </a:extLst>
                      </p:cNvPr>
                      <p:cNvPicPr/>
                      <p:nvPr/>
                    </p:nvPicPr>
                    <p:blipFill>
                      <a:blip r:embed="rId3"/>
                      <a:stretch>
                        <a:fillRect/>
                      </a:stretch>
                    </p:blipFill>
                    <p:spPr>
                      <a:xfrm>
                        <a:off x="845283" y="704117"/>
                        <a:ext cx="9799638" cy="1101725"/>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847E21DE-EBBE-3C2D-9FB6-071C20FB06FE}"/>
              </a:ext>
            </a:extLst>
          </p:cNvPr>
          <p:cNvSpPr txBox="1"/>
          <p:nvPr/>
        </p:nvSpPr>
        <p:spPr>
          <a:xfrm>
            <a:off x="1783641" y="2991674"/>
            <a:ext cx="1580882" cy="646331"/>
          </a:xfrm>
          <a:prstGeom prst="rect">
            <a:avLst/>
          </a:prstGeom>
          <a:noFill/>
        </p:spPr>
        <p:txBody>
          <a:bodyPr wrap="none" rtlCol="0">
            <a:spAutoFit/>
          </a:bodyPr>
          <a:lstStyle/>
          <a:p>
            <a:r>
              <a:rPr lang="sv-SE" dirty="0" err="1"/>
              <a:t>Expected</a:t>
            </a:r>
            <a:r>
              <a:rPr lang="sv-SE" dirty="0"/>
              <a:t> </a:t>
            </a:r>
            <a:r>
              <a:rPr lang="sv-SE" dirty="0" err="1"/>
              <a:t>cost</a:t>
            </a:r>
            <a:r>
              <a:rPr lang="sv-SE" dirty="0"/>
              <a:t> </a:t>
            </a:r>
          </a:p>
          <a:p>
            <a:r>
              <a:rPr lang="sv-SE" dirty="0"/>
              <a:t>per </a:t>
            </a:r>
            <a:r>
              <a:rPr lang="sv-SE" dirty="0" err="1"/>
              <a:t>burned</a:t>
            </a:r>
            <a:r>
              <a:rPr lang="sv-SE" dirty="0"/>
              <a:t> ha.</a:t>
            </a:r>
            <a:endParaRPr lang="en-US" dirty="0"/>
          </a:p>
        </p:txBody>
      </p:sp>
      <p:sp>
        <p:nvSpPr>
          <p:cNvPr id="6" name="TextBox 5">
            <a:extLst>
              <a:ext uri="{FF2B5EF4-FFF2-40B4-BE49-F238E27FC236}">
                <a16:creationId xmlns:a16="http://schemas.microsoft.com/office/drawing/2014/main" id="{D72B4CA4-DD25-4817-0D30-FED841FF92A0}"/>
              </a:ext>
            </a:extLst>
          </p:cNvPr>
          <p:cNvSpPr txBox="1"/>
          <p:nvPr/>
        </p:nvSpPr>
        <p:spPr>
          <a:xfrm>
            <a:off x="2250830" y="4007617"/>
            <a:ext cx="2693879" cy="646331"/>
          </a:xfrm>
          <a:prstGeom prst="rect">
            <a:avLst/>
          </a:prstGeom>
          <a:noFill/>
        </p:spPr>
        <p:txBody>
          <a:bodyPr wrap="square" rtlCol="0">
            <a:spAutoFit/>
          </a:bodyPr>
          <a:lstStyle/>
          <a:p>
            <a:r>
              <a:rPr lang="sv-SE" dirty="0" err="1"/>
              <a:t>Expected</a:t>
            </a:r>
            <a:r>
              <a:rPr lang="sv-SE" dirty="0"/>
              <a:t> </a:t>
            </a:r>
            <a:r>
              <a:rPr lang="sv-SE" dirty="0" err="1"/>
              <a:t>number</a:t>
            </a:r>
            <a:r>
              <a:rPr lang="sv-SE" dirty="0"/>
              <a:t> </a:t>
            </a:r>
            <a:r>
              <a:rPr lang="sv-SE" dirty="0" err="1"/>
              <a:t>of</a:t>
            </a:r>
            <a:r>
              <a:rPr lang="sv-SE" dirty="0"/>
              <a:t> </a:t>
            </a:r>
            <a:r>
              <a:rPr lang="sv-SE" dirty="0" err="1"/>
              <a:t>fires</a:t>
            </a:r>
            <a:r>
              <a:rPr lang="sv-SE" dirty="0"/>
              <a:t> </a:t>
            </a:r>
          </a:p>
          <a:p>
            <a:r>
              <a:rPr lang="sv-SE" dirty="0"/>
              <a:t>per </a:t>
            </a:r>
            <a:r>
              <a:rPr lang="sv-SE" dirty="0" err="1"/>
              <a:t>time</a:t>
            </a:r>
            <a:r>
              <a:rPr lang="sv-SE" dirty="0"/>
              <a:t> </a:t>
            </a:r>
            <a:r>
              <a:rPr lang="sv-SE" dirty="0" err="1"/>
              <a:t>unit</a:t>
            </a:r>
            <a:r>
              <a:rPr lang="sv-SE" dirty="0"/>
              <a:t>. </a:t>
            </a:r>
            <a:endParaRPr lang="en-US" dirty="0"/>
          </a:p>
        </p:txBody>
      </p:sp>
      <p:sp>
        <p:nvSpPr>
          <p:cNvPr id="7" name="TextBox 6">
            <a:extLst>
              <a:ext uri="{FF2B5EF4-FFF2-40B4-BE49-F238E27FC236}">
                <a16:creationId xmlns:a16="http://schemas.microsoft.com/office/drawing/2014/main" id="{DDAEF9E8-FF0E-255D-4E3F-E20ECB0D23E6}"/>
              </a:ext>
            </a:extLst>
          </p:cNvPr>
          <p:cNvSpPr txBox="1"/>
          <p:nvPr/>
        </p:nvSpPr>
        <p:spPr>
          <a:xfrm>
            <a:off x="4783016" y="3094249"/>
            <a:ext cx="2461846" cy="646331"/>
          </a:xfrm>
          <a:prstGeom prst="rect">
            <a:avLst/>
          </a:prstGeom>
          <a:noFill/>
        </p:spPr>
        <p:txBody>
          <a:bodyPr wrap="square" rtlCol="0">
            <a:spAutoFit/>
          </a:bodyPr>
          <a:lstStyle/>
          <a:p>
            <a:r>
              <a:rPr lang="sv-SE" dirty="0" err="1"/>
              <a:t>Expected</a:t>
            </a:r>
            <a:r>
              <a:rPr lang="sv-SE" dirty="0"/>
              <a:t> </a:t>
            </a:r>
            <a:r>
              <a:rPr lang="sv-SE" dirty="0" err="1"/>
              <a:t>size</a:t>
            </a:r>
            <a:r>
              <a:rPr lang="sv-SE" dirty="0"/>
              <a:t> </a:t>
            </a:r>
            <a:r>
              <a:rPr lang="sv-SE" dirty="0" err="1"/>
              <a:t>of</a:t>
            </a:r>
            <a:r>
              <a:rPr lang="sv-SE" dirty="0"/>
              <a:t> </a:t>
            </a:r>
            <a:r>
              <a:rPr lang="sv-SE" dirty="0" err="1"/>
              <a:t>burned</a:t>
            </a:r>
            <a:r>
              <a:rPr lang="sv-SE" dirty="0"/>
              <a:t> </a:t>
            </a:r>
            <a:r>
              <a:rPr lang="sv-SE" dirty="0" err="1"/>
              <a:t>forest</a:t>
            </a:r>
            <a:r>
              <a:rPr lang="sv-SE" dirty="0"/>
              <a:t>, per </a:t>
            </a:r>
            <a:r>
              <a:rPr lang="sv-SE" dirty="0" err="1"/>
              <a:t>fire</a:t>
            </a:r>
            <a:r>
              <a:rPr lang="sv-SE" dirty="0"/>
              <a:t>.</a:t>
            </a:r>
            <a:endParaRPr lang="en-US" dirty="0"/>
          </a:p>
        </p:txBody>
      </p:sp>
      <p:sp>
        <p:nvSpPr>
          <p:cNvPr id="8" name="TextBox 7">
            <a:extLst>
              <a:ext uri="{FF2B5EF4-FFF2-40B4-BE49-F238E27FC236}">
                <a16:creationId xmlns:a16="http://schemas.microsoft.com/office/drawing/2014/main" id="{21BDD9D6-E31C-F8D4-250D-798263DAF8DB}"/>
              </a:ext>
            </a:extLst>
          </p:cNvPr>
          <p:cNvSpPr txBox="1"/>
          <p:nvPr/>
        </p:nvSpPr>
        <p:spPr>
          <a:xfrm>
            <a:off x="7408985" y="2860431"/>
            <a:ext cx="3974421" cy="2308324"/>
          </a:xfrm>
          <a:prstGeom prst="rect">
            <a:avLst/>
          </a:prstGeom>
          <a:noFill/>
        </p:spPr>
        <p:txBody>
          <a:bodyPr wrap="none" rtlCol="0">
            <a:spAutoFit/>
          </a:bodyPr>
          <a:lstStyle/>
          <a:p>
            <a:r>
              <a:rPr lang="sv-SE" dirty="0"/>
              <a:t>A = Air </a:t>
            </a:r>
            <a:r>
              <a:rPr lang="sv-SE" dirty="0" err="1"/>
              <a:t>temperature</a:t>
            </a:r>
            <a:r>
              <a:rPr lang="sv-SE" dirty="0"/>
              <a:t> (</a:t>
            </a:r>
            <a:r>
              <a:rPr lang="sv-SE" dirty="0" err="1"/>
              <a:t>Stochastic</a:t>
            </a:r>
            <a:r>
              <a:rPr lang="sv-SE" dirty="0"/>
              <a:t>)</a:t>
            </a:r>
          </a:p>
          <a:p>
            <a:r>
              <a:rPr lang="sv-SE" dirty="0"/>
              <a:t>H = Relative </a:t>
            </a:r>
            <a:r>
              <a:rPr lang="sv-SE" dirty="0" err="1"/>
              <a:t>humidity</a:t>
            </a:r>
            <a:r>
              <a:rPr lang="sv-SE" dirty="0"/>
              <a:t> (</a:t>
            </a:r>
            <a:r>
              <a:rPr lang="sv-SE" dirty="0" err="1"/>
              <a:t>Stochastic</a:t>
            </a:r>
            <a:r>
              <a:rPr lang="sv-SE" dirty="0"/>
              <a:t>)</a:t>
            </a:r>
          </a:p>
          <a:p>
            <a:r>
              <a:rPr lang="sv-SE" dirty="0"/>
              <a:t>W = </a:t>
            </a:r>
            <a:r>
              <a:rPr lang="sv-SE" dirty="0" err="1"/>
              <a:t>Wind</a:t>
            </a:r>
            <a:r>
              <a:rPr lang="sv-SE" dirty="0"/>
              <a:t> speed (</a:t>
            </a:r>
            <a:r>
              <a:rPr lang="sv-SE" dirty="0" err="1"/>
              <a:t>Stochastic</a:t>
            </a:r>
            <a:r>
              <a:rPr lang="sv-SE" dirty="0"/>
              <a:t>)</a:t>
            </a:r>
          </a:p>
          <a:p>
            <a:r>
              <a:rPr lang="sv-SE" dirty="0"/>
              <a:t>t(</a:t>
            </a:r>
            <a:r>
              <a:rPr lang="sv-SE" dirty="0" err="1"/>
              <a:t>k,m</a:t>
            </a:r>
            <a:r>
              <a:rPr lang="sv-SE" dirty="0"/>
              <a:t>) = </a:t>
            </a:r>
            <a:r>
              <a:rPr lang="sv-SE" dirty="0" err="1"/>
              <a:t>expected</a:t>
            </a:r>
            <a:r>
              <a:rPr lang="sv-SE" dirty="0"/>
              <a:t> </a:t>
            </a:r>
            <a:r>
              <a:rPr lang="sv-SE" dirty="0" err="1"/>
              <a:t>time</a:t>
            </a:r>
            <a:r>
              <a:rPr lang="sv-SE" dirty="0"/>
              <a:t> </a:t>
            </a:r>
            <a:r>
              <a:rPr lang="sv-SE" dirty="0" err="1"/>
              <a:t>of</a:t>
            </a:r>
            <a:r>
              <a:rPr lang="sv-SE" dirty="0"/>
              <a:t> </a:t>
            </a:r>
            <a:r>
              <a:rPr lang="sv-SE" dirty="0" err="1"/>
              <a:t>fire</a:t>
            </a:r>
            <a:r>
              <a:rPr lang="sv-SE" dirty="0"/>
              <a:t> </a:t>
            </a:r>
            <a:r>
              <a:rPr lang="sv-SE" dirty="0" err="1"/>
              <a:t>life</a:t>
            </a:r>
            <a:r>
              <a:rPr lang="sv-SE" dirty="0"/>
              <a:t>.</a:t>
            </a:r>
          </a:p>
          <a:p>
            <a:r>
              <a:rPr lang="sv-SE" dirty="0"/>
              <a:t>m = </a:t>
            </a:r>
            <a:r>
              <a:rPr lang="sv-SE" dirty="0" err="1"/>
              <a:t>fire</a:t>
            </a:r>
            <a:r>
              <a:rPr lang="sv-SE" dirty="0"/>
              <a:t> </a:t>
            </a:r>
            <a:r>
              <a:rPr lang="sv-SE" dirty="0" err="1"/>
              <a:t>life</a:t>
            </a:r>
            <a:r>
              <a:rPr lang="sv-SE" dirty="0"/>
              <a:t> </a:t>
            </a:r>
            <a:r>
              <a:rPr lang="sv-SE" dirty="0" err="1"/>
              <a:t>time</a:t>
            </a:r>
            <a:r>
              <a:rPr lang="sv-SE" dirty="0"/>
              <a:t> </a:t>
            </a:r>
            <a:r>
              <a:rPr lang="sv-SE" dirty="0" err="1"/>
              <a:t>before</a:t>
            </a:r>
            <a:r>
              <a:rPr lang="sv-SE" dirty="0"/>
              <a:t> the</a:t>
            </a:r>
          </a:p>
          <a:p>
            <a:r>
              <a:rPr lang="sv-SE" dirty="0"/>
              <a:t>        </a:t>
            </a:r>
            <a:r>
              <a:rPr lang="sv-SE" dirty="0" err="1"/>
              <a:t>fire</a:t>
            </a:r>
            <a:r>
              <a:rPr lang="sv-SE" dirty="0"/>
              <a:t> fighting </a:t>
            </a:r>
            <a:r>
              <a:rPr lang="sv-SE" dirty="0" err="1"/>
              <a:t>unit</a:t>
            </a:r>
            <a:r>
              <a:rPr lang="sv-SE" dirty="0"/>
              <a:t> </a:t>
            </a:r>
            <a:r>
              <a:rPr lang="sv-SE" dirty="0" err="1"/>
              <a:t>leaves</a:t>
            </a:r>
            <a:r>
              <a:rPr lang="sv-SE" dirty="0"/>
              <a:t> the initial</a:t>
            </a:r>
          </a:p>
          <a:p>
            <a:r>
              <a:rPr lang="sv-SE" dirty="0"/>
              <a:t>       </a:t>
            </a:r>
            <a:r>
              <a:rPr lang="sv-SE" dirty="0" err="1"/>
              <a:t>location</a:t>
            </a:r>
            <a:r>
              <a:rPr lang="sv-SE" dirty="0"/>
              <a:t> and starts to </a:t>
            </a:r>
            <a:r>
              <a:rPr lang="sv-SE" dirty="0" err="1"/>
              <a:t>move</a:t>
            </a:r>
            <a:r>
              <a:rPr lang="sv-SE" dirty="0"/>
              <a:t> </a:t>
            </a:r>
            <a:r>
              <a:rPr lang="sv-SE" dirty="0" err="1"/>
              <a:t>towards</a:t>
            </a:r>
            <a:r>
              <a:rPr lang="sv-SE" dirty="0"/>
              <a:t> </a:t>
            </a:r>
          </a:p>
          <a:p>
            <a:r>
              <a:rPr lang="sv-SE" dirty="0"/>
              <a:t>       the </a:t>
            </a:r>
            <a:r>
              <a:rPr lang="sv-SE" dirty="0" err="1"/>
              <a:t>fire</a:t>
            </a:r>
            <a:r>
              <a:rPr lang="sv-SE" dirty="0"/>
              <a:t>.</a:t>
            </a:r>
            <a:endParaRPr lang="en-US" dirty="0"/>
          </a:p>
        </p:txBody>
      </p:sp>
      <p:cxnSp>
        <p:nvCxnSpPr>
          <p:cNvPr id="10" name="Straight Arrow Connector 9">
            <a:extLst>
              <a:ext uri="{FF2B5EF4-FFF2-40B4-BE49-F238E27FC236}">
                <a16:creationId xmlns:a16="http://schemas.microsoft.com/office/drawing/2014/main" id="{7EFE33F3-CFA1-F939-7D2B-6196305C1011}"/>
              </a:ext>
            </a:extLst>
          </p:cNvPr>
          <p:cNvCxnSpPr>
            <a:cxnSpLocks/>
          </p:cNvCxnSpPr>
          <p:nvPr/>
        </p:nvCxnSpPr>
        <p:spPr>
          <a:xfrm flipV="1">
            <a:off x="2145934" y="1711919"/>
            <a:ext cx="1218589" cy="127536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1782649-9CA5-0485-B816-9FD300FAD8B6}"/>
              </a:ext>
            </a:extLst>
          </p:cNvPr>
          <p:cNvCxnSpPr>
            <a:cxnSpLocks/>
          </p:cNvCxnSpPr>
          <p:nvPr/>
        </p:nvCxnSpPr>
        <p:spPr>
          <a:xfrm flipV="1">
            <a:off x="4208585" y="1711919"/>
            <a:ext cx="351692" cy="220280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62419D9D-B787-E8E8-1AE3-0FD7C3921F44}"/>
              </a:ext>
            </a:extLst>
          </p:cNvPr>
          <p:cNvCxnSpPr>
            <a:cxnSpLocks/>
          </p:cNvCxnSpPr>
          <p:nvPr/>
        </p:nvCxnSpPr>
        <p:spPr>
          <a:xfrm flipV="1">
            <a:off x="5638801" y="1864319"/>
            <a:ext cx="0" cy="112296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Arrow: Down 12">
            <a:extLst>
              <a:ext uri="{FF2B5EF4-FFF2-40B4-BE49-F238E27FC236}">
                <a16:creationId xmlns:a16="http://schemas.microsoft.com/office/drawing/2014/main" id="{441F24AD-E101-AD8E-BE8C-6C02F8CC5A1A}"/>
              </a:ext>
            </a:extLst>
          </p:cNvPr>
          <p:cNvSpPr/>
          <p:nvPr/>
        </p:nvSpPr>
        <p:spPr>
          <a:xfrm flipV="1">
            <a:off x="6447692" y="1856164"/>
            <a:ext cx="3997569" cy="820474"/>
          </a:xfrm>
          <a:prstGeom prst="downArrow">
            <a:avLst>
              <a:gd name="adj1" fmla="val 50000"/>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322EED4F-2647-DD0A-E90C-2ABEF64243F9}"/>
              </a:ext>
            </a:extLst>
          </p:cNvPr>
          <p:cNvSpPr txBox="1"/>
          <p:nvPr/>
        </p:nvSpPr>
        <p:spPr>
          <a:xfrm>
            <a:off x="315637" y="5189054"/>
            <a:ext cx="6097772" cy="646331"/>
          </a:xfrm>
          <a:prstGeom prst="rect">
            <a:avLst/>
          </a:prstGeom>
          <a:noFill/>
        </p:spPr>
        <p:txBody>
          <a:bodyPr wrap="square">
            <a:spAutoFit/>
          </a:bodyPr>
          <a:lstStyle/>
          <a:p>
            <a:r>
              <a:rPr lang="sv-SE" dirty="0" err="1"/>
              <a:t>Expected</a:t>
            </a:r>
            <a:r>
              <a:rPr lang="sv-SE" dirty="0"/>
              <a:t> </a:t>
            </a:r>
            <a:r>
              <a:rPr lang="sv-SE" dirty="0" err="1"/>
              <a:t>cost</a:t>
            </a:r>
            <a:r>
              <a:rPr lang="sv-SE" dirty="0"/>
              <a:t> </a:t>
            </a:r>
            <a:r>
              <a:rPr lang="sv-SE" dirty="0" err="1"/>
              <a:t>of</a:t>
            </a:r>
            <a:r>
              <a:rPr lang="sv-SE" dirty="0"/>
              <a:t> </a:t>
            </a:r>
            <a:r>
              <a:rPr lang="sv-SE" dirty="0" err="1"/>
              <a:t>destroyed</a:t>
            </a:r>
            <a:r>
              <a:rPr lang="sv-SE" dirty="0"/>
              <a:t> and </a:t>
            </a:r>
            <a:r>
              <a:rPr lang="sv-SE" dirty="0" err="1"/>
              <a:t>damaged</a:t>
            </a:r>
            <a:r>
              <a:rPr lang="sv-SE" dirty="0"/>
              <a:t> </a:t>
            </a:r>
            <a:r>
              <a:rPr lang="sv-SE" dirty="0" err="1"/>
              <a:t>forests</a:t>
            </a:r>
            <a:r>
              <a:rPr lang="sv-SE" dirty="0"/>
              <a:t> </a:t>
            </a:r>
          </a:p>
          <a:p>
            <a:r>
              <a:rPr lang="sv-SE" dirty="0" err="1"/>
              <a:t>including</a:t>
            </a:r>
            <a:r>
              <a:rPr lang="sv-SE" dirty="0"/>
              <a:t> </a:t>
            </a:r>
            <a:r>
              <a:rPr lang="sv-SE" dirty="0" err="1"/>
              <a:t>costs</a:t>
            </a:r>
            <a:r>
              <a:rPr lang="sv-SE" dirty="0"/>
              <a:t> </a:t>
            </a:r>
            <a:r>
              <a:rPr lang="sv-SE" dirty="0" err="1"/>
              <a:t>of</a:t>
            </a:r>
            <a:r>
              <a:rPr lang="sv-SE" dirty="0"/>
              <a:t> CO</a:t>
            </a:r>
            <a:r>
              <a:rPr lang="sv-SE" sz="1400" dirty="0"/>
              <a:t>2</a:t>
            </a:r>
            <a:r>
              <a:rPr lang="sv-SE" sz="1600" dirty="0"/>
              <a:t> </a:t>
            </a:r>
            <a:r>
              <a:rPr lang="sv-SE" dirty="0"/>
              <a:t>emissions </a:t>
            </a:r>
            <a:endParaRPr lang="en-US" dirty="0"/>
          </a:p>
        </p:txBody>
      </p:sp>
      <p:cxnSp>
        <p:nvCxnSpPr>
          <p:cNvPr id="20" name="Straight Arrow Connector 19">
            <a:extLst>
              <a:ext uri="{FF2B5EF4-FFF2-40B4-BE49-F238E27FC236}">
                <a16:creationId xmlns:a16="http://schemas.microsoft.com/office/drawing/2014/main" id="{3B21C88A-3380-39E2-977B-34D5FCD8C41A}"/>
              </a:ext>
            </a:extLst>
          </p:cNvPr>
          <p:cNvCxnSpPr>
            <a:cxnSpLocks/>
          </p:cNvCxnSpPr>
          <p:nvPr/>
        </p:nvCxnSpPr>
        <p:spPr>
          <a:xfrm flipV="1">
            <a:off x="845283" y="1758881"/>
            <a:ext cx="239714" cy="329327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29306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0B58483-60C2-F63F-0AF2-6AD4554A6DA7}"/>
              </a:ext>
            </a:extLst>
          </p:cNvPr>
          <p:cNvSpPr>
            <a:spLocks noGrp="1"/>
          </p:cNvSpPr>
          <p:nvPr>
            <p:ph type="sldNum" sz="quarter" idx="12"/>
          </p:nvPr>
        </p:nvSpPr>
        <p:spPr/>
        <p:txBody>
          <a:bodyPr/>
          <a:lstStyle/>
          <a:p>
            <a:fld id="{AB30E044-96F3-49BB-8843-B9D1910E0975}" type="slidenum">
              <a:rPr lang="en-SE" smtClean="0"/>
              <a:t>11</a:t>
            </a:fld>
            <a:endParaRPr lang="en-SE"/>
          </a:p>
        </p:txBody>
      </p:sp>
      <p:graphicFrame>
        <p:nvGraphicFramePr>
          <p:cNvPr id="3" name="Object 2">
            <a:extLst>
              <a:ext uri="{FF2B5EF4-FFF2-40B4-BE49-F238E27FC236}">
                <a16:creationId xmlns:a16="http://schemas.microsoft.com/office/drawing/2014/main" id="{8AE19FF0-7FDE-82C8-F3AF-60237CFD135B}"/>
              </a:ext>
            </a:extLst>
          </p:cNvPr>
          <p:cNvGraphicFramePr>
            <a:graphicFrameLocks noChangeAspect="1"/>
          </p:cNvGraphicFramePr>
          <p:nvPr>
            <p:extLst>
              <p:ext uri="{D42A27DB-BD31-4B8C-83A1-F6EECF244321}">
                <p14:modId xmlns:p14="http://schemas.microsoft.com/office/powerpoint/2010/main" val="3715492406"/>
              </p:ext>
            </p:extLst>
          </p:nvPr>
        </p:nvGraphicFramePr>
        <p:xfrm>
          <a:off x="939838" y="802943"/>
          <a:ext cx="3908425" cy="990600"/>
        </p:xfrm>
        <a:graphic>
          <a:graphicData uri="http://schemas.openxmlformats.org/presentationml/2006/ole">
            <mc:AlternateContent xmlns:mc="http://schemas.openxmlformats.org/markup-compatibility/2006">
              <mc:Choice xmlns:v="urn:schemas-microsoft-com:vml" Requires="v">
                <p:oleObj name="Equation" r:id="rId2" imgW="901440" imgH="228600" progId="Equation.DSMT4">
                  <p:embed/>
                </p:oleObj>
              </mc:Choice>
              <mc:Fallback>
                <p:oleObj name="Equation" r:id="rId2" imgW="901440" imgH="228600" progId="Equation.DSMT4">
                  <p:embed/>
                  <p:pic>
                    <p:nvPicPr>
                      <p:cNvPr id="4" name="Object 3">
                        <a:extLst>
                          <a:ext uri="{FF2B5EF4-FFF2-40B4-BE49-F238E27FC236}">
                            <a16:creationId xmlns:a16="http://schemas.microsoft.com/office/drawing/2014/main" id="{9E9A2E84-24CD-E2DB-E5AE-BBBE3BF7F412}"/>
                          </a:ext>
                        </a:extLst>
                      </p:cNvPr>
                      <p:cNvPicPr/>
                      <p:nvPr/>
                    </p:nvPicPr>
                    <p:blipFill>
                      <a:blip r:embed="rId3"/>
                      <a:stretch>
                        <a:fillRect/>
                      </a:stretch>
                    </p:blipFill>
                    <p:spPr>
                      <a:xfrm>
                        <a:off x="939838" y="802943"/>
                        <a:ext cx="3908425" cy="9906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2F8C3CDC-079B-4025-D265-A5713FE78917}"/>
              </a:ext>
            </a:extLst>
          </p:cNvPr>
          <p:cNvSpPr txBox="1"/>
          <p:nvPr/>
        </p:nvSpPr>
        <p:spPr>
          <a:xfrm>
            <a:off x="1014082" y="3139331"/>
            <a:ext cx="2107413" cy="1477328"/>
          </a:xfrm>
          <a:prstGeom prst="rect">
            <a:avLst/>
          </a:prstGeom>
          <a:noFill/>
        </p:spPr>
        <p:txBody>
          <a:bodyPr wrap="square" rtlCol="0">
            <a:spAutoFit/>
          </a:bodyPr>
          <a:lstStyle/>
          <a:p>
            <a:r>
              <a:rPr lang="sv-SE" dirty="0" err="1"/>
              <a:t>Expected</a:t>
            </a:r>
            <a:r>
              <a:rPr lang="sv-SE" dirty="0"/>
              <a:t> </a:t>
            </a:r>
            <a:r>
              <a:rPr lang="sv-SE" dirty="0" err="1"/>
              <a:t>cost</a:t>
            </a:r>
            <a:r>
              <a:rPr lang="sv-SE" dirty="0"/>
              <a:t> </a:t>
            </a:r>
            <a:r>
              <a:rPr lang="sv-SE" dirty="0" err="1"/>
              <a:t>of</a:t>
            </a:r>
            <a:r>
              <a:rPr lang="sv-SE" dirty="0"/>
              <a:t> </a:t>
            </a:r>
          </a:p>
          <a:p>
            <a:r>
              <a:rPr lang="sv-SE" dirty="0" err="1"/>
              <a:t>fire</a:t>
            </a:r>
            <a:r>
              <a:rPr lang="sv-SE" dirty="0"/>
              <a:t> fighting </a:t>
            </a:r>
            <a:r>
              <a:rPr lang="sv-SE" dirty="0" err="1"/>
              <a:t>capacity</a:t>
            </a:r>
            <a:endParaRPr lang="sv-SE" dirty="0"/>
          </a:p>
          <a:p>
            <a:r>
              <a:rPr lang="sv-SE" dirty="0"/>
              <a:t>”investment” </a:t>
            </a:r>
          </a:p>
          <a:p>
            <a:r>
              <a:rPr lang="sv-SE" dirty="0"/>
              <a:t>and </a:t>
            </a:r>
            <a:r>
              <a:rPr lang="sv-SE" dirty="0" err="1"/>
              <a:t>use</a:t>
            </a:r>
            <a:r>
              <a:rPr lang="sv-SE" dirty="0"/>
              <a:t> </a:t>
            </a:r>
            <a:r>
              <a:rPr lang="sv-SE" dirty="0" err="1"/>
              <a:t>of</a:t>
            </a:r>
            <a:r>
              <a:rPr lang="sv-SE" dirty="0"/>
              <a:t> </a:t>
            </a:r>
            <a:r>
              <a:rPr lang="sv-SE" dirty="0" err="1"/>
              <a:t>these</a:t>
            </a:r>
            <a:r>
              <a:rPr lang="sv-SE" dirty="0"/>
              <a:t> </a:t>
            </a:r>
          </a:p>
          <a:p>
            <a:r>
              <a:rPr lang="sv-SE" dirty="0"/>
              <a:t>Resources.</a:t>
            </a:r>
            <a:endParaRPr lang="en-US" dirty="0"/>
          </a:p>
        </p:txBody>
      </p:sp>
      <p:sp>
        <p:nvSpPr>
          <p:cNvPr id="6" name="TextBox 5">
            <a:extLst>
              <a:ext uri="{FF2B5EF4-FFF2-40B4-BE49-F238E27FC236}">
                <a16:creationId xmlns:a16="http://schemas.microsoft.com/office/drawing/2014/main" id="{4E935110-A3DC-BF2E-263B-28506FF45926}"/>
              </a:ext>
            </a:extLst>
          </p:cNvPr>
          <p:cNvSpPr txBox="1"/>
          <p:nvPr/>
        </p:nvSpPr>
        <p:spPr>
          <a:xfrm>
            <a:off x="3521949" y="3231664"/>
            <a:ext cx="2107413" cy="646331"/>
          </a:xfrm>
          <a:prstGeom prst="rect">
            <a:avLst/>
          </a:prstGeom>
          <a:noFill/>
        </p:spPr>
        <p:txBody>
          <a:bodyPr wrap="square" rtlCol="0">
            <a:spAutoFit/>
          </a:bodyPr>
          <a:lstStyle/>
          <a:p>
            <a:r>
              <a:rPr lang="sv-SE" dirty="0" err="1"/>
              <a:t>Expected</a:t>
            </a:r>
            <a:r>
              <a:rPr lang="sv-SE" dirty="0"/>
              <a:t> </a:t>
            </a:r>
            <a:r>
              <a:rPr lang="sv-SE" dirty="0" err="1"/>
              <a:t>cost</a:t>
            </a:r>
            <a:r>
              <a:rPr lang="sv-SE" dirty="0"/>
              <a:t> </a:t>
            </a:r>
          </a:p>
          <a:p>
            <a:r>
              <a:rPr lang="sv-SE" dirty="0"/>
              <a:t>per </a:t>
            </a:r>
            <a:r>
              <a:rPr lang="sv-SE" dirty="0" err="1"/>
              <a:t>unit</a:t>
            </a:r>
            <a:r>
              <a:rPr lang="sv-SE" dirty="0"/>
              <a:t>.</a:t>
            </a:r>
            <a:endParaRPr lang="en-US" dirty="0"/>
          </a:p>
        </p:txBody>
      </p:sp>
      <p:sp>
        <p:nvSpPr>
          <p:cNvPr id="8" name="TextBox 7">
            <a:extLst>
              <a:ext uri="{FF2B5EF4-FFF2-40B4-BE49-F238E27FC236}">
                <a16:creationId xmlns:a16="http://schemas.microsoft.com/office/drawing/2014/main" id="{3DAD1416-B77E-BF93-D863-0D57C08FC821}"/>
              </a:ext>
            </a:extLst>
          </p:cNvPr>
          <p:cNvSpPr txBox="1"/>
          <p:nvPr/>
        </p:nvSpPr>
        <p:spPr>
          <a:xfrm>
            <a:off x="5126378" y="2424696"/>
            <a:ext cx="2539696" cy="646331"/>
          </a:xfrm>
          <a:prstGeom prst="rect">
            <a:avLst/>
          </a:prstGeom>
          <a:noFill/>
        </p:spPr>
        <p:txBody>
          <a:bodyPr wrap="square" rtlCol="0">
            <a:spAutoFit/>
          </a:bodyPr>
          <a:lstStyle/>
          <a:p>
            <a:r>
              <a:rPr lang="sv-SE" dirty="0" err="1"/>
              <a:t>Number</a:t>
            </a:r>
            <a:r>
              <a:rPr lang="sv-SE" dirty="0"/>
              <a:t> </a:t>
            </a:r>
            <a:r>
              <a:rPr lang="sv-SE" dirty="0" err="1"/>
              <a:t>of</a:t>
            </a:r>
            <a:r>
              <a:rPr lang="sv-SE" dirty="0"/>
              <a:t> </a:t>
            </a:r>
            <a:r>
              <a:rPr lang="sv-SE" dirty="0" err="1"/>
              <a:t>units</a:t>
            </a:r>
            <a:r>
              <a:rPr lang="sv-SE" dirty="0"/>
              <a:t> per 10000 </a:t>
            </a:r>
            <a:r>
              <a:rPr lang="sv-SE" dirty="0" err="1"/>
              <a:t>square</a:t>
            </a:r>
            <a:r>
              <a:rPr lang="sv-SE" dirty="0"/>
              <a:t> km</a:t>
            </a:r>
            <a:endParaRPr lang="en-US" dirty="0"/>
          </a:p>
        </p:txBody>
      </p:sp>
      <p:cxnSp>
        <p:nvCxnSpPr>
          <p:cNvPr id="9" name="Straight Arrow Connector 8">
            <a:extLst>
              <a:ext uri="{FF2B5EF4-FFF2-40B4-BE49-F238E27FC236}">
                <a16:creationId xmlns:a16="http://schemas.microsoft.com/office/drawing/2014/main" id="{F68905F8-4062-746B-3E1E-A48315CCCFA4}"/>
              </a:ext>
            </a:extLst>
          </p:cNvPr>
          <p:cNvCxnSpPr>
            <a:cxnSpLocks/>
          </p:cNvCxnSpPr>
          <p:nvPr/>
        </p:nvCxnSpPr>
        <p:spPr>
          <a:xfrm flipH="1" flipV="1">
            <a:off x="1307805" y="1871330"/>
            <a:ext cx="159488" cy="118021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6E3B23FB-3AD5-04B5-D340-0B0F50D1A572}"/>
              </a:ext>
            </a:extLst>
          </p:cNvPr>
          <p:cNvCxnSpPr>
            <a:cxnSpLocks/>
          </p:cNvCxnSpPr>
          <p:nvPr/>
        </p:nvCxnSpPr>
        <p:spPr>
          <a:xfrm flipH="1" flipV="1">
            <a:off x="3472175" y="1793543"/>
            <a:ext cx="335216" cy="124341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35BD76D3-38DE-EBC5-B681-F59E7122199D}"/>
              </a:ext>
            </a:extLst>
          </p:cNvPr>
          <p:cNvCxnSpPr>
            <a:cxnSpLocks/>
          </p:cNvCxnSpPr>
          <p:nvPr/>
        </p:nvCxnSpPr>
        <p:spPr>
          <a:xfrm flipH="1" flipV="1">
            <a:off x="4848263" y="1793543"/>
            <a:ext cx="414755" cy="48135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Object 17">
            <a:extLst>
              <a:ext uri="{FF2B5EF4-FFF2-40B4-BE49-F238E27FC236}">
                <a16:creationId xmlns:a16="http://schemas.microsoft.com/office/drawing/2014/main" id="{33CE478C-5161-EE5A-9A70-0B8739305247}"/>
              </a:ext>
            </a:extLst>
          </p:cNvPr>
          <p:cNvGraphicFramePr>
            <a:graphicFrameLocks noChangeAspect="1"/>
          </p:cNvGraphicFramePr>
          <p:nvPr>
            <p:extLst>
              <p:ext uri="{D42A27DB-BD31-4B8C-83A1-F6EECF244321}">
                <p14:modId xmlns:p14="http://schemas.microsoft.com/office/powerpoint/2010/main" val="3636472028"/>
              </p:ext>
            </p:extLst>
          </p:nvPr>
        </p:nvGraphicFramePr>
        <p:xfrm>
          <a:off x="4718678" y="4072700"/>
          <a:ext cx="6218237" cy="1816100"/>
        </p:xfrm>
        <a:graphic>
          <a:graphicData uri="http://schemas.openxmlformats.org/presentationml/2006/ole">
            <mc:AlternateContent xmlns:mc="http://schemas.openxmlformats.org/markup-compatibility/2006">
              <mc:Choice xmlns:v="urn:schemas-microsoft-com:vml" Requires="v">
                <p:oleObj name="Equation" r:id="rId4" imgW="1434960" imgH="419040" progId="Equation.DSMT4">
                  <p:embed/>
                </p:oleObj>
              </mc:Choice>
              <mc:Fallback>
                <p:oleObj name="Equation" r:id="rId4" imgW="1434960" imgH="419040" progId="Equation.DSMT4">
                  <p:embed/>
                  <p:pic>
                    <p:nvPicPr>
                      <p:cNvPr id="3" name="Object 2">
                        <a:extLst>
                          <a:ext uri="{FF2B5EF4-FFF2-40B4-BE49-F238E27FC236}">
                            <a16:creationId xmlns:a16="http://schemas.microsoft.com/office/drawing/2014/main" id="{8AE19FF0-7FDE-82C8-F3AF-60237CFD135B}"/>
                          </a:ext>
                        </a:extLst>
                      </p:cNvPr>
                      <p:cNvPicPr/>
                      <p:nvPr/>
                    </p:nvPicPr>
                    <p:blipFill>
                      <a:blip r:embed="rId5"/>
                      <a:stretch>
                        <a:fillRect/>
                      </a:stretch>
                    </p:blipFill>
                    <p:spPr>
                      <a:xfrm>
                        <a:off x="4718678" y="4072700"/>
                        <a:ext cx="6218237" cy="1816100"/>
                      </a:xfrm>
                      <a:prstGeom prst="rect">
                        <a:avLst/>
                      </a:prstGeom>
                    </p:spPr>
                  </p:pic>
                </p:oleObj>
              </mc:Fallback>
            </mc:AlternateContent>
          </a:graphicData>
        </a:graphic>
      </p:graphicFrame>
    </p:spTree>
    <p:extLst>
      <p:ext uri="{BB962C8B-B14F-4D97-AF65-F5344CB8AC3E}">
        <p14:creationId xmlns:p14="http://schemas.microsoft.com/office/powerpoint/2010/main" val="3168509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FBD6D2A-F6FE-C449-1229-A040EAECE90A}"/>
              </a:ext>
            </a:extLst>
          </p:cNvPr>
          <p:cNvSpPr>
            <a:spLocks noGrp="1"/>
          </p:cNvSpPr>
          <p:nvPr>
            <p:ph type="sldNum" sz="quarter" idx="12"/>
          </p:nvPr>
        </p:nvSpPr>
        <p:spPr/>
        <p:txBody>
          <a:bodyPr/>
          <a:lstStyle/>
          <a:p>
            <a:fld id="{AB30E044-96F3-49BB-8843-B9D1910E0975}" type="slidenum">
              <a:rPr lang="en-SE" smtClean="0"/>
              <a:t>12</a:t>
            </a:fld>
            <a:endParaRPr lang="en-SE"/>
          </a:p>
        </p:txBody>
      </p:sp>
      <p:graphicFrame>
        <p:nvGraphicFramePr>
          <p:cNvPr id="3" name="Object 2">
            <a:extLst>
              <a:ext uri="{FF2B5EF4-FFF2-40B4-BE49-F238E27FC236}">
                <a16:creationId xmlns:a16="http://schemas.microsoft.com/office/drawing/2014/main" id="{C744FC72-819F-BCC7-E1CC-E460C74D17B2}"/>
              </a:ext>
            </a:extLst>
          </p:cNvPr>
          <p:cNvGraphicFramePr>
            <a:graphicFrameLocks noChangeAspect="1"/>
          </p:cNvGraphicFramePr>
          <p:nvPr>
            <p:extLst>
              <p:ext uri="{D42A27DB-BD31-4B8C-83A1-F6EECF244321}">
                <p14:modId xmlns:p14="http://schemas.microsoft.com/office/powerpoint/2010/main" val="3258265932"/>
              </p:ext>
            </p:extLst>
          </p:nvPr>
        </p:nvGraphicFramePr>
        <p:xfrm>
          <a:off x="960438" y="871538"/>
          <a:ext cx="8310562" cy="763587"/>
        </p:xfrm>
        <a:graphic>
          <a:graphicData uri="http://schemas.openxmlformats.org/presentationml/2006/ole">
            <mc:AlternateContent xmlns:mc="http://schemas.openxmlformats.org/markup-compatibility/2006">
              <mc:Choice xmlns:v="urn:schemas-microsoft-com:vml" Requires="v">
                <p:oleObj name="Equation" r:id="rId2" imgW="2768400" imgH="253800" progId="Equation.DSMT4">
                  <p:embed/>
                </p:oleObj>
              </mc:Choice>
              <mc:Fallback>
                <p:oleObj name="Equation" r:id="rId2" imgW="2768400" imgH="253800" progId="Equation.DSMT4">
                  <p:embed/>
                  <p:pic>
                    <p:nvPicPr>
                      <p:cNvPr id="4" name="Object 3">
                        <a:extLst>
                          <a:ext uri="{FF2B5EF4-FFF2-40B4-BE49-F238E27FC236}">
                            <a16:creationId xmlns:a16="http://schemas.microsoft.com/office/drawing/2014/main" id="{9E9A2E84-24CD-E2DB-E5AE-BBBE3BF7F412}"/>
                          </a:ext>
                        </a:extLst>
                      </p:cNvPr>
                      <p:cNvPicPr/>
                      <p:nvPr/>
                    </p:nvPicPr>
                    <p:blipFill>
                      <a:blip r:embed="rId3"/>
                      <a:stretch>
                        <a:fillRect/>
                      </a:stretch>
                    </p:blipFill>
                    <p:spPr>
                      <a:xfrm>
                        <a:off x="960438" y="871538"/>
                        <a:ext cx="8310562" cy="763587"/>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AE5B146F-22D4-0850-B809-0290E68641BD}"/>
              </a:ext>
            </a:extLst>
          </p:cNvPr>
          <p:cNvSpPr txBox="1"/>
          <p:nvPr/>
        </p:nvSpPr>
        <p:spPr>
          <a:xfrm>
            <a:off x="4199498" y="3749689"/>
            <a:ext cx="2674194" cy="646331"/>
          </a:xfrm>
          <a:prstGeom prst="rect">
            <a:avLst/>
          </a:prstGeom>
          <a:noFill/>
        </p:spPr>
        <p:txBody>
          <a:bodyPr wrap="none" rtlCol="0">
            <a:spAutoFit/>
          </a:bodyPr>
          <a:lstStyle/>
          <a:p>
            <a:r>
              <a:rPr lang="sv-SE" dirty="0" err="1"/>
              <a:t>This</a:t>
            </a:r>
            <a:r>
              <a:rPr lang="sv-SE" dirty="0"/>
              <a:t> </a:t>
            </a:r>
            <a:r>
              <a:rPr lang="sv-SE" dirty="0" err="1"/>
              <a:t>will</a:t>
            </a:r>
            <a:r>
              <a:rPr lang="sv-SE" dirty="0"/>
              <a:t> be </a:t>
            </a:r>
            <a:r>
              <a:rPr lang="sv-SE" dirty="0" err="1"/>
              <a:t>shown</a:t>
            </a:r>
            <a:r>
              <a:rPr lang="sv-SE" dirty="0"/>
              <a:t> to </a:t>
            </a:r>
            <a:r>
              <a:rPr lang="sv-SE" dirty="0" err="1"/>
              <a:t>hold</a:t>
            </a:r>
            <a:r>
              <a:rPr lang="sv-SE" dirty="0"/>
              <a:t> </a:t>
            </a:r>
          </a:p>
          <a:p>
            <a:r>
              <a:rPr lang="sv-SE" dirty="0"/>
              <a:t>in general </a:t>
            </a:r>
            <a:r>
              <a:rPr lang="sv-SE" dirty="0" err="1"/>
              <a:t>cases</a:t>
            </a:r>
            <a:r>
              <a:rPr lang="sv-SE" dirty="0"/>
              <a:t>.</a:t>
            </a:r>
            <a:endParaRPr lang="en-US" dirty="0"/>
          </a:p>
        </p:txBody>
      </p:sp>
      <p:cxnSp>
        <p:nvCxnSpPr>
          <p:cNvPr id="5" name="Straight Arrow Connector 4">
            <a:extLst>
              <a:ext uri="{FF2B5EF4-FFF2-40B4-BE49-F238E27FC236}">
                <a16:creationId xmlns:a16="http://schemas.microsoft.com/office/drawing/2014/main" id="{3A2B7C45-6146-3288-D3A1-78EEF838447B}"/>
              </a:ext>
            </a:extLst>
          </p:cNvPr>
          <p:cNvCxnSpPr>
            <a:cxnSpLocks/>
          </p:cNvCxnSpPr>
          <p:nvPr/>
        </p:nvCxnSpPr>
        <p:spPr>
          <a:xfrm flipV="1">
            <a:off x="5101542" y="1744736"/>
            <a:ext cx="168664" cy="176376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C600453F-3F8D-FA5D-E816-61F6A72561FF}"/>
              </a:ext>
            </a:extLst>
          </p:cNvPr>
          <p:cNvSpPr txBox="1"/>
          <p:nvPr/>
        </p:nvSpPr>
        <p:spPr>
          <a:xfrm>
            <a:off x="7090459" y="2584108"/>
            <a:ext cx="2453749" cy="646331"/>
          </a:xfrm>
          <a:prstGeom prst="rect">
            <a:avLst/>
          </a:prstGeom>
          <a:noFill/>
        </p:spPr>
        <p:txBody>
          <a:bodyPr wrap="none" rtlCol="0">
            <a:spAutoFit/>
          </a:bodyPr>
          <a:lstStyle/>
          <a:p>
            <a:r>
              <a:rPr lang="sv-SE" dirty="0" err="1"/>
              <a:t>This</a:t>
            </a:r>
            <a:r>
              <a:rPr lang="sv-SE" dirty="0"/>
              <a:t> has </a:t>
            </a:r>
            <a:r>
              <a:rPr lang="sv-SE" dirty="0" err="1"/>
              <a:t>been</a:t>
            </a:r>
            <a:r>
              <a:rPr lang="sv-SE" dirty="0"/>
              <a:t> </a:t>
            </a:r>
            <a:r>
              <a:rPr lang="sv-SE" dirty="0" err="1"/>
              <a:t>estimated</a:t>
            </a:r>
            <a:endParaRPr lang="sv-SE" dirty="0"/>
          </a:p>
          <a:p>
            <a:r>
              <a:rPr lang="sv-SE" dirty="0" err="1"/>
              <a:t>with</a:t>
            </a:r>
            <a:r>
              <a:rPr lang="sv-SE" dirty="0"/>
              <a:t> </a:t>
            </a:r>
            <a:r>
              <a:rPr lang="sv-SE" dirty="0" err="1"/>
              <a:t>empirical</a:t>
            </a:r>
            <a:r>
              <a:rPr lang="sv-SE" dirty="0"/>
              <a:t> data.</a:t>
            </a:r>
            <a:endParaRPr lang="en-US" dirty="0"/>
          </a:p>
        </p:txBody>
      </p:sp>
      <p:cxnSp>
        <p:nvCxnSpPr>
          <p:cNvPr id="9" name="Straight Arrow Connector 8">
            <a:extLst>
              <a:ext uri="{FF2B5EF4-FFF2-40B4-BE49-F238E27FC236}">
                <a16:creationId xmlns:a16="http://schemas.microsoft.com/office/drawing/2014/main" id="{DF382F7B-6E43-A1B6-720A-275FAA95F918}"/>
              </a:ext>
            </a:extLst>
          </p:cNvPr>
          <p:cNvCxnSpPr>
            <a:cxnSpLocks/>
          </p:cNvCxnSpPr>
          <p:nvPr/>
        </p:nvCxnSpPr>
        <p:spPr>
          <a:xfrm flipH="1" flipV="1">
            <a:off x="7090459" y="1635125"/>
            <a:ext cx="479922" cy="85617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AC551FD3-157B-D44D-7333-E361E0C09791}"/>
              </a:ext>
            </a:extLst>
          </p:cNvPr>
          <p:cNvSpPr txBox="1"/>
          <p:nvPr/>
        </p:nvSpPr>
        <p:spPr>
          <a:xfrm>
            <a:off x="528969" y="2953796"/>
            <a:ext cx="3213421" cy="646331"/>
          </a:xfrm>
          <a:prstGeom prst="rect">
            <a:avLst/>
          </a:prstGeom>
          <a:noFill/>
        </p:spPr>
        <p:txBody>
          <a:bodyPr wrap="square">
            <a:spAutoFit/>
          </a:bodyPr>
          <a:lstStyle/>
          <a:p>
            <a:r>
              <a:rPr lang="sv-SE" dirty="0" err="1"/>
              <a:t>Expected</a:t>
            </a:r>
            <a:r>
              <a:rPr lang="sv-SE" dirty="0"/>
              <a:t> </a:t>
            </a:r>
            <a:r>
              <a:rPr lang="sv-SE" dirty="0" err="1"/>
              <a:t>size</a:t>
            </a:r>
            <a:r>
              <a:rPr lang="sv-SE" dirty="0"/>
              <a:t> </a:t>
            </a:r>
            <a:r>
              <a:rPr lang="sv-SE" dirty="0" err="1"/>
              <a:t>of</a:t>
            </a:r>
            <a:r>
              <a:rPr lang="sv-SE" dirty="0"/>
              <a:t> </a:t>
            </a:r>
            <a:r>
              <a:rPr lang="sv-SE" dirty="0" err="1"/>
              <a:t>burned</a:t>
            </a:r>
            <a:r>
              <a:rPr lang="sv-SE" dirty="0"/>
              <a:t> </a:t>
            </a:r>
            <a:r>
              <a:rPr lang="sv-SE" dirty="0" err="1"/>
              <a:t>forest</a:t>
            </a:r>
            <a:r>
              <a:rPr lang="sv-SE" dirty="0"/>
              <a:t>, </a:t>
            </a:r>
          </a:p>
          <a:p>
            <a:r>
              <a:rPr lang="sv-SE" dirty="0"/>
              <a:t>per </a:t>
            </a:r>
            <a:r>
              <a:rPr lang="sv-SE" dirty="0" err="1"/>
              <a:t>fire</a:t>
            </a:r>
            <a:r>
              <a:rPr lang="sv-SE" dirty="0"/>
              <a:t>.</a:t>
            </a:r>
            <a:endParaRPr lang="en-US" dirty="0"/>
          </a:p>
        </p:txBody>
      </p:sp>
      <p:cxnSp>
        <p:nvCxnSpPr>
          <p:cNvPr id="15" name="Straight Arrow Connector 14">
            <a:extLst>
              <a:ext uri="{FF2B5EF4-FFF2-40B4-BE49-F238E27FC236}">
                <a16:creationId xmlns:a16="http://schemas.microsoft.com/office/drawing/2014/main" id="{BE1DD806-61AC-5B20-B550-089347B0556C}"/>
              </a:ext>
            </a:extLst>
          </p:cNvPr>
          <p:cNvCxnSpPr>
            <a:cxnSpLocks/>
          </p:cNvCxnSpPr>
          <p:nvPr/>
        </p:nvCxnSpPr>
        <p:spPr>
          <a:xfrm flipV="1">
            <a:off x="1020726" y="1635125"/>
            <a:ext cx="148855" cy="123159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9" name="Object 18">
            <a:extLst>
              <a:ext uri="{FF2B5EF4-FFF2-40B4-BE49-F238E27FC236}">
                <a16:creationId xmlns:a16="http://schemas.microsoft.com/office/drawing/2014/main" id="{F7876731-5B3E-47B7-9306-3B706F5546C1}"/>
              </a:ext>
            </a:extLst>
          </p:cNvPr>
          <p:cNvGraphicFramePr>
            <a:graphicFrameLocks noChangeAspect="1"/>
          </p:cNvGraphicFramePr>
          <p:nvPr>
            <p:extLst>
              <p:ext uri="{D42A27DB-BD31-4B8C-83A1-F6EECF244321}">
                <p14:modId xmlns:p14="http://schemas.microsoft.com/office/powerpoint/2010/main" val="228951990"/>
              </p:ext>
            </p:extLst>
          </p:nvPr>
        </p:nvGraphicFramePr>
        <p:xfrm>
          <a:off x="4324350" y="5057775"/>
          <a:ext cx="5718175" cy="1298575"/>
        </p:xfrm>
        <a:graphic>
          <a:graphicData uri="http://schemas.openxmlformats.org/presentationml/2006/ole">
            <mc:AlternateContent xmlns:mc="http://schemas.openxmlformats.org/markup-compatibility/2006">
              <mc:Choice xmlns:v="urn:schemas-microsoft-com:vml" Requires="v">
                <p:oleObj name="Equation" r:id="rId4" imgW="1904760" imgH="431640" progId="Equation.DSMT4">
                  <p:embed/>
                </p:oleObj>
              </mc:Choice>
              <mc:Fallback>
                <p:oleObj name="Equation" r:id="rId4" imgW="1904760" imgH="431640" progId="Equation.DSMT4">
                  <p:embed/>
                  <p:pic>
                    <p:nvPicPr>
                      <p:cNvPr id="3" name="Object 2">
                        <a:extLst>
                          <a:ext uri="{FF2B5EF4-FFF2-40B4-BE49-F238E27FC236}">
                            <a16:creationId xmlns:a16="http://schemas.microsoft.com/office/drawing/2014/main" id="{C744FC72-819F-BCC7-E1CC-E460C74D17B2}"/>
                          </a:ext>
                        </a:extLst>
                      </p:cNvPr>
                      <p:cNvPicPr/>
                      <p:nvPr/>
                    </p:nvPicPr>
                    <p:blipFill>
                      <a:blip r:embed="rId5"/>
                      <a:stretch>
                        <a:fillRect/>
                      </a:stretch>
                    </p:blipFill>
                    <p:spPr>
                      <a:xfrm>
                        <a:off x="4324350" y="5057775"/>
                        <a:ext cx="5718175" cy="1298575"/>
                      </a:xfrm>
                      <a:prstGeom prst="rect">
                        <a:avLst/>
                      </a:prstGeom>
                    </p:spPr>
                  </p:pic>
                </p:oleObj>
              </mc:Fallback>
            </mc:AlternateContent>
          </a:graphicData>
        </a:graphic>
      </p:graphicFrame>
      <p:cxnSp>
        <p:nvCxnSpPr>
          <p:cNvPr id="25" name="Straight Arrow Connector 24">
            <a:extLst>
              <a:ext uri="{FF2B5EF4-FFF2-40B4-BE49-F238E27FC236}">
                <a16:creationId xmlns:a16="http://schemas.microsoft.com/office/drawing/2014/main" id="{1927991C-8426-DA66-E0C7-507625D191FE}"/>
              </a:ext>
            </a:extLst>
          </p:cNvPr>
          <p:cNvCxnSpPr>
            <a:cxnSpLocks/>
          </p:cNvCxnSpPr>
          <p:nvPr/>
        </p:nvCxnSpPr>
        <p:spPr>
          <a:xfrm flipH="1">
            <a:off x="4625163" y="4497572"/>
            <a:ext cx="212651" cy="81870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71376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FBD6D2A-F6FE-C449-1229-A040EAECE90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19" name="Object 18">
            <a:extLst>
              <a:ext uri="{FF2B5EF4-FFF2-40B4-BE49-F238E27FC236}">
                <a16:creationId xmlns:a16="http://schemas.microsoft.com/office/drawing/2014/main" id="{F7876731-5B3E-47B7-9306-3B706F5546C1}"/>
              </a:ext>
            </a:extLst>
          </p:cNvPr>
          <p:cNvGraphicFramePr>
            <a:graphicFrameLocks noChangeAspect="1"/>
          </p:cNvGraphicFramePr>
          <p:nvPr>
            <p:extLst>
              <p:ext uri="{D42A27DB-BD31-4B8C-83A1-F6EECF244321}">
                <p14:modId xmlns:p14="http://schemas.microsoft.com/office/powerpoint/2010/main" val="1643814598"/>
              </p:ext>
            </p:extLst>
          </p:nvPr>
        </p:nvGraphicFramePr>
        <p:xfrm>
          <a:off x="2130425" y="219075"/>
          <a:ext cx="5718175" cy="1298575"/>
        </p:xfrm>
        <a:graphic>
          <a:graphicData uri="http://schemas.openxmlformats.org/presentationml/2006/ole">
            <mc:AlternateContent xmlns:mc="http://schemas.openxmlformats.org/markup-compatibility/2006">
              <mc:Choice xmlns:v="urn:schemas-microsoft-com:vml" Requires="v">
                <p:oleObj name="Equation" r:id="rId2" imgW="1904760" imgH="431640" progId="Equation.DSMT4">
                  <p:embed/>
                </p:oleObj>
              </mc:Choice>
              <mc:Fallback>
                <p:oleObj name="Equation" r:id="rId2" imgW="1904760" imgH="431640" progId="Equation.DSMT4">
                  <p:embed/>
                  <p:pic>
                    <p:nvPicPr>
                      <p:cNvPr id="19" name="Object 18">
                        <a:extLst>
                          <a:ext uri="{FF2B5EF4-FFF2-40B4-BE49-F238E27FC236}">
                            <a16:creationId xmlns:a16="http://schemas.microsoft.com/office/drawing/2014/main" id="{F7876731-5B3E-47B7-9306-3B706F5546C1}"/>
                          </a:ext>
                        </a:extLst>
                      </p:cNvPr>
                      <p:cNvPicPr/>
                      <p:nvPr/>
                    </p:nvPicPr>
                    <p:blipFill>
                      <a:blip r:embed="rId3"/>
                      <a:stretch>
                        <a:fillRect/>
                      </a:stretch>
                    </p:blipFill>
                    <p:spPr>
                      <a:xfrm>
                        <a:off x="2130425" y="219075"/>
                        <a:ext cx="5718175" cy="129857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121DE57-3F5E-EEF6-9688-9DA4B1155709}"/>
              </a:ext>
            </a:extLst>
          </p:cNvPr>
          <p:cNvSpPr txBox="1"/>
          <p:nvPr/>
        </p:nvSpPr>
        <p:spPr>
          <a:xfrm>
            <a:off x="599850" y="524116"/>
            <a:ext cx="1455014" cy="646331"/>
          </a:xfrm>
          <a:prstGeom prst="rect">
            <a:avLst/>
          </a:prstGeom>
          <a:noFill/>
        </p:spPr>
        <p:txBody>
          <a:bodyPr wrap="none" rtlCol="0">
            <a:spAutoFit/>
          </a:bodyPr>
          <a:lstStyle/>
          <a:p>
            <a:r>
              <a:rPr lang="sv-SE" sz="3600" b="1" i="1" dirty="0" err="1">
                <a:solidFill>
                  <a:srgbClr val="FF0000"/>
                </a:solidFill>
              </a:rPr>
              <a:t>Why</a:t>
            </a:r>
            <a:r>
              <a:rPr lang="sv-SE" sz="3600" b="1" i="1" dirty="0">
                <a:solidFill>
                  <a:srgbClr val="FF0000"/>
                </a:solidFill>
              </a:rPr>
              <a:t> is</a:t>
            </a:r>
            <a:endParaRPr lang="en-US" sz="3600" b="1" i="1" dirty="0">
              <a:solidFill>
                <a:srgbClr val="FF0000"/>
              </a:solidFill>
            </a:endParaRPr>
          </a:p>
        </p:txBody>
      </p:sp>
      <p:sp>
        <p:nvSpPr>
          <p:cNvPr id="7" name="Rectangle 6">
            <a:extLst>
              <a:ext uri="{FF2B5EF4-FFF2-40B4-BE49-F238E27FC236}">
                <a16:creationId xmlns:a16="http://schemas.microsoft.com/office/drawing/2014/main" id="{49D7DE81-B726-D5B9-E2F4-DD359FB0CD4B}"/>
              </a:ext>
            </a:extLst>
          </p:cNvPr>
          <p:cNvSpPr/>
          <p:nvPr/>
        </p:nvSpPr>
        <p:spPr>
          <a:xfrm>
            <a:off x="3317357" y="2838893"/>
            <a:ext cx="4093535" cy="351745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0D43C49C-11BF-D100-FF1A-2F1EE53A9E45}"/>
              </a:ext>
            </a:extLst>
          </p:cNvPr>
          <p:cNvSpPr/>
          <p:nvPr/>
        </p:nvSpPr>
        <p:spPr>
          <a:xfrm>
            <a:off x="3168502" y="2721935"/>
            <a:ext cx="287079" cy="2551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75FBECC3-654D-DCBB-B402-3FFF8CE71BE9}"/>
              </a:ext>
            </a:extLst>
          </p:cNvPr>
          <p:cNvSpPr/>
          <p:nvPr/>
        </p:nvSpPr>
        <p:spPr>
          <a:xfrm>
            <a:off x="3168502" y="6218126"/>
            <a:ext cx="287079" cy="2551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735E7B90-ACCE-768D-55C9-25A8D834C392}"/>
              </a:ext>
            </a:extLst>
          </p:cNvPr>
          <p:cNvSpPr/>
          <p:nvPr/>
        </p:nvSpPr>
        <p:spPr>
          <a:xfrm>
            <a:off x="7267352" y="6218127"/>
            <a:ext cx="287079" cy="2551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374EE69D-0E8F-8C2F-7BA8-A86A8FD33AB4}"/>
              </a:ext>
            </a:extLst>
          </p:cNvPr>
          <p:cNvSpPr/>
          <p:nvPr/>
        </p:nvSpPr>
        <p:spPr>
          <a:xfrm>
            <a:off x="7267352" y="2721935"/>
            <a:ext cx="287079" cy="2551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a:extLst>
              <a:ext uri="{FF2B5EF4-FFF2-40B4-BE49-F238E27FC236}">
                <a16:creationId xmlns:a16="http://schemas.microsoft.com/office/drawing/2014/main" id="{87F03891-9B60-C6D8-A2B3-97244508B7E3}"/>
              </a:ext>
            </a:extLst>
          </p:cNvPr>
          <p:cNvCxnSpPr/>
          <p:nvPr/>
        </p:nvCxnSpPr>
        <p:spPr>
          <a:xfrm>
            <a:off x="3168502" y="4597621"/>
            <a:ext cx="451883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CDD855AE-EE3D-5571-6724-0F9EC4EAD94E}"/>
              </a:ext>
            </a:extLst>
          </p:cNvPr>
          <p:cNvCxnSpPr/>
          <p:nvPr/>
        </p:nvCxnSpPr>
        <p:spPr>
          <a:xfrm>
            <a:off x="5364124" y="2721935"/>
            <a:ext cx="0" cy="3816977"/>
          </a:xfrm>
          <a:prstGeom prst="line">
            <a:avLst/>
          </a:prstGeom>
        </p:spPr>
        <p:style>
          <a:lnRef idx="1">
            <a:schemeClr val="accent1"/>
          </a:lnRef>
          <a:fillRef idx="0">
            <a:schemeClr val="accent1"/>
          </a:fillRef>
          <a:effectRef idx="0">
            <a:schemeClr val="accent1"/>
          </a:effectRef>
          <a:fontRef idx="minor">
            <a:schemeClr val="tx1"/>
          </a:fontRef>
        </p:style>
      </p:cxnSp>
      <p:sp>
        <p:nvSpPr>
          <p:cNvPr id="21" name="Left Brace 20">
            <a:extLst>
              <a:ext uri="{FF2B5EF4-FFF2-40B4-BE49-F238E27FC236}">
                <a16:creationId xmlns:a16="http://schemas.microsoft.com/office/drawing/2014/main" id="{82AADDEA-D523-1166-B35D-C956F47C4CAF}"/>
              </a:ext>
            </a:extLst>
          </p:cNvPr>
          <p:cNvSpPr/>
          <p:nvPr/>
        </p:nvSpPr>
        <p:spPr>
          <a:xfrm>
            <a:off x="2831792" y="4597619"/>
            <a:ext cx="336286" cy="1717549"/>
          </a:xfrm>
          <a:prstGeom prst="leftBrace">
            <a:avLst/>
          </a:prstGeom>
          <a:ln w="127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TextBox 21">
            <a:extLst>
              <a:ext uri="{FF2B5EF4-FFF2-40B4-BE49-F238E27FC236}">
                <a16:creationId xmlns:a16="http://schemas.microsoft.com/office/drawing/2014/main" id="{C0F92FB5-9676-75F6-9E4F-613D65A07F5F}"/>
              </a:ext>
            </a:extLst>
          </p:cNvPr>
          <p:cNvSpPr txBox="1"/>
          <p:nvPr/>
        </p:nvSpPr>
        <p:spPr>
          <a:xfrm>
            <a:off x="2445240" y="5205810"/>
            <a:ext cx="288862" cy="461665"/>
          </a:xfrm>
          <a:prstGeom prst="rect">
            <a:avLst/>
          </a:prstGeom>
          <a:noFill/>
        </p:spPr>
        <p:txBody>
          <a:bodyPr wrap="square" rtlCol="0">
            <a:spAutoFit/>
          </a:bodyPr>
          <a:lstStyle/>
          <a:p>
            <a:r>
              <a:rPr lang="sv-SE" sz="2400" b="1" dirty="0">
                <a:solidFill>
                  <a:srgbClr val="00B050"/>
                </a:solidFill>
              </a:rPr>
              <a:t>k</a:t>
            </a:r>
            <a:endParaRPr lang="en-US" sz="2400" b="1" dirty="0">
              <a:solidFill>
                <a:srgbClr val="00B050"/>
              </a:solidFill>
            </a:endParaRPr>
          </a:p>
        </p:txBody>
      </p:sp>
      <p:sp>
        <p:nvSpPr>
          <p:cNvPr id="23" name="Left Brace 22">
            <a:extLst>
              <a:ext uri="{FF2B5EF4-FFF2-40B4-BE49-F238E27FC236}">
                <a16:creationId xmlns:a16="http://schemas.microsoft.com/office/drawing/2014/main" id="{6F9D6509-D8E2-EF6B-499C-A3FD59B82E43}"/>
              </a:ext>
            </a:extLst>
          </p:cNvPr>
          <p:cNvSpPr/>
          <p:nvPr/>
        </p:nvSpPr>
        <p:spPr>
          <a:xfrm rot="5400000">
            <a:off x="4242383" y="1483249"/>
            <a:ext cx="255181" cy="1988275"/>
          </a:xfrm>
          <a:prstGeom prst="leftBrace">
            <a:avLst/>
          </a:prstGeom>
          <a:ln w="127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26" name="TextBox 25">
            <a:extLst>
              <a:ext uri="{FF2B5EF4-FFF2-40B4-BE49-F238E27FC236}">
                <a16:creationId xmlns:a16="http://schemas.microsoft.com/office/drawing/2014/main" id="{D6A190F6-FB08-ECCE-F678-4D8CC42D5591}"/>
              </a:ext>
            </a:extLst>
          </p:cNvPr>
          <p:cNvSpPr txBox="1"/>
          <p:nvPr/>
        </p:nvSpPr>
        <p:spPr>
          <a:xfrm>
            <a:off x="4225542" y="1885047"/>
            <a:ext cx="288862" cy="461665"/>
          </a:xfrm>
          <a:prstGeom prst="rect">
            <a:avLst/>
          </a:prstGeom>
          <a:noFill/>
        </p:spPr>
        <p:txBody>
          <a:bodyPr wrap="square" rtlCol="0">
            <a:spAutoFit/>
          </a:bodyPr>
          <a:lstStyle/>
          <a:p>
            <a:r>
              <a:rPr lang="sv-SE" sz="2400" b="1" dirty="0">
                <a:solidFill>
                  <a:srgbClr val="00B050"/>
                </a:solidFill>
              </a:rPr>
              <a:t>k</a:t>
            </a:r>
            <a:endParaRPr lang="en-US" sz="2400" b="1" dirty="0">
              <a:solidFill>
                <a:srgbClr val="00B050"/>
              </a:solidFill>
            </a:endParaRPr>
          </a:p>
        </p:txBody>
      </p:sp>
      <p:sp>
        <p:nvSpPr>
          <p:cNvPr id="24" name="Oval 23">
            <a:extLst>
              <a:ext uri="{FF2B5EF4-FFF2-40B4-BE49-F238E27FC236}">
                <a16:creationId xmlns:a16="http://schemas.microsoft.com/office/drawing/2014/main" id="{13F5A526-C6DF-B25D-9D8D-DF6443F17CE3}"/>
              </a:ext>
            </a:extLst>
          </p:cNvPr>
          <p:cNvSpPr/>
          <p:nvPr/>
        </p:nvSpPr>
        <p:spPr>
          <a:xfrm>
            <a:off x="4369973" y="4890977"/>
            <a:ext cx="144428" cy="165761"/>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C87DFF4A-74E2-5B19-C027-CCF4D50EF900}"/>
              </a:ext>
            </a:extLst>
          </p:cNvPr>
          <p:cNvSpPr/>
          <p:nvPr/>
        </p:nvSpPr>
        <p:spPr>
          <a:xfrm>
            <a:off x="3791853" y="5111472"/>
            <a:ext cx="137331" cy="134679"/>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617B366A-3CE2-5EF0-847E-572CC3EB5FDC}"/>
              </a:ext>
            </a:extLst>
          </p:cNvPr>
          <p:cNvSpPr/>
          <p:nvPr/>
        </p:nvSpPr>
        <p:spPr>
          <a:xfrm>
            <a:off x="4878559" y="5005755"/>
            <a:ext cx="103239" cy="284898"/>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FB1F27EB-8A1A-8B1F-35C4-272E8ECFF67F}"/>
              </a:ext>
            </a:extLst>
          </p:cNvPr>
          <p:cNvSpPr/>
          <p:nvPr/>
        </p:nvSpPr>
        <p:spPr>
          <a:xfrm>
            <a:off x="3455581" y="5722748"/>
            <a:ext cx="144428" cy="165761"/>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ADFCDAC9-7D64-8767-34B6-1E9D8B696C46}"/>
              </a:ext>
            </a:extLst>
          </p:cNvPr>
          <p:cNvSpPr/>
          <p:nvPr/>
        </p:nvSpPr>
        <p:spPr>
          <a:xfrm>
            <a:off x="4490454" y="5267213"/>
            <a:ext cx="103239" cy="126892"/>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F043F0A4-1E04-8415-7F3E-EAF407FBB2B7}"/>
              </a:ext>
            </a:extLst>
          </p:cNvPr>
          <p:cNvSpPr/>
          <p:nvPr/>
        </p:nvSpPr>
        <p:spPr>
          <a:xfrm>
            <a:off x="5217483" y="5888509"/>
            <a:ext cx="144428" cy="165761"/>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0FAA2E57-26BA-C906-C42D-F4D0C803DD0B}"/>
              </a:ext>
            </a:extLst>
          </p:cNvPr>
          <p:cNvSpPr/>
          <p:nvPr/>
        </p:nvSpPr>
        <p:spPr>
          <a:xfrm>
            <a:off x="4078892" y="6054270"/>
            <a:ext cx="144428" cy="165761"/>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4" name="Straight Arrow Connector 33">
            <a:extLst>
              <a:ext uri="{FF2B5EF4-FFF2-40B4-BE49-F238E27FC236}">
                <a16:creationId xmlns:a16="http://schemas.microsoft.com/office/drawing/2014/main" id="{1B5075F0-C165-82B9-2139-D8B55AD2DDA8}"/>
              </a:ext>
            </a:extLst>
          </p:cNvPr>
          <p:cNvCxnSpPr>
            <a:cxnSpLocks/>
          </p:cNvCxnSpPr>
          <p:nvPr/>
        </p:nvCxnSpPr>
        <p:spPr>
          <a:xfrm flipH="1">
            <a:off x="5217483" y="3522921"/>
            <a:ext cx="3213839" cy="1450936"/>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D0CA7C4D-2A9C-E2FD-5768-533E949FE433}"/>
              </a:ext>
            </a:extLst>
          </p:cNvPr>
          <p:cNvCxnSpPr>
            <a:cxnSpLocks/>
            <a:stCxn id="40" idx="1"/>
          </p:cNvCxnSpPr>
          <p:nvPr/>
        </p:nvCxnSpPr>
        <p:spPr>
          <a:xfrm flipH="1">
            <a:off x="4369973" y="3680821"/>
            <a:ext cx="4061349" cy="2290568"/>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5FA6DD5D-BF58-F4FA-75DC-438E47770566}"/>
              </a:ext>
            </a:extLst>
          </p:cNvPr>
          <p:cNvCxnSpPr>
            <a:cxnSpLocks/>
          </p:cNvCxnSpPr>
          <p:nvPr/>
        </p:nvCxnSpPr>
        <p:spPr>
          <a:xfrm flipH="1">
            <a:off x="5427921" y="3895060"/>
            <a:ext cx="2977122" cy="1910568"/>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7A9009AB-31BE-0E10-2C01-F838470CDB69}"/>
              </a:ext>
            </a:extLst>
          </p:cNvPr>
          <p:cNvSpPr txBox="1"/>
          <p:nvPr/>
        </p:nvSpPr>
        <p:spPr>
          <a:xfrm>
            <a:off x="8431322" y="3219156"/>
            <a:ext cx="2898166" cy="923330"/>
          </a:xfrm>
          <a:prstGeom prst="rect">
            <a:avLst/>
          </a:prstGeom>
          <a:noFill/>
        </p:spPr>
        <p:txBody>
          <a:bodyPr wrap="none" rtlCol="0">
            <a:spAutoFit/>
          </a:bodyPr>
          <a:lstStyle/>
          <a:p>
            <a:r>
              <a:rPr lang="sv-SE" b="1" i="1" dirty="0" err="1">
                <a:solidFill>
                  <a:srgbClr val="FF0000"/>
                </a:solidFill>
              </a:rPr>
              <a:t>Random</a:t>
            </a:r>
            <a:r>
              <a:rPr lang="sv-SE" b="1" i="1" dirty="0">
                <a:solidFill>
                  <a:srgbClr val="FF0000"/>
                </a:solidFill>
              </a:rPr>
              <a:t> </a:t>
            </a:r>
            <a:r>
              <a:rPr lang="sv-SE" b="1" i="1" dirty="0" err="1">
                <a:solidFill>
                  <a:srgbClr val="FF0000"/>
                </a:solidFill>
              </a:rPr>
              <a:t>fires</a:t>
            </a:r>
            <a:r>
              <a:rPr lang="sv-SE" b="1" i="1" dirty="0">
                <a:solidFill>
                  <a:srgbClr val="FF0000"/>
                </a:solidFill>
              </a:rPr>
              <a:t> in the </a:t>
            </a:r>
            <a:r>
              <a:rPr lang="sv-SE" b="1" i="1" dirty="0" err="1">
                <a:solidFill>
                  <a:srgbClr val="FF0000"/>
                </a:solidFill>
              </a:rPr>
              <a:t>square</a:t>
            </a:r>
            <a:endParaRPr lang="sv-SE" b="1" i="1" dirty="0">
              <a:solidFill>
                <a:srgbClr val="FF0000"/>
              </a:solidFill>
            </a:endParaRPr>
          </a:p>
          <a:p>
            <a:r>
              <a:rPr lang="sv-SE" b="1" i="1" dirty="0" err="1">
                <a:solidFill>
                  <a:srgbClr val="FF0000"/>
                </a:solidFill>
              </a:rPr>
              <a:t>that</a:t>
            </a:r>
            <a:r>
              <a:rPr lang="sv-SE" b="1" i="1" dirty="0">
                <a:solidFill>
                  <a:srgbClr val="FF0000"/>
                </a:solidFill>
              </a:rPr>
              <a:t> is </a:t>
            </a:r>
            <a:r>
              <a:rPr lang="sv-SE" b="1" i="1" dirty="0" err="1">
                <a:solidFill>
                  <a:srgbClr val="FF0000"/>
                </a:solidFill>
              </a:rPr>
              <a:t>closest</a:t>
            </a:r>
            <a:r>
              <a:rPr lang="sv-SE" b="1" i="1" dirty="0">
                <a:solidFill>
                  <a:srgbClr val="FF0000"/>
                </a:solidFill>
              </a:rPr>
              <a:t> to </a:t>
            </a:r>
            <a:r>
              <a:rPr lang="sv-SE" b="1" i="1" dirty="0" err="1">
                <a:solidFill>
                  <a:srgbClr val="FF0000"/>
                </a:solidFill>
              </a:rPr>
              <a:t>fire</a:t>
            </a:r>
            <a:r>
              <a:rPr lang="sv-SE" b="1" i="1" dirty="0">
                <a:solidFill>
                  <a:srgbClr val="FF0000"/>
                </a:solidFill>
              </a:rPr>
              <a:t> fighting</a:t>
            </a:r>
          </a:p>
          <a:p>
            <a:r>
              <a:rPr lang="sv-SE" b="1" i="1" dirty="0" err="1">
                <a:solidFill>
                  <a:srgbClr val="FF0000"/>
                </a:solidFill>
              </a:rPr>
              <a:t>unit</a:t>
            </a:r>
            <a:r>
              <a:rPr lang="sv-SE" b="1" i="1" dirty="0">
                <a:solidFill>
                  <a:srgbClr val="FF0000"/>
                </a:solidFill>
              </a:rPr>
              <a:t> 1.</a:t>
            </a:r>
            <a:endParaRPr lang="en-US" b="1" i="1" dirty="0">
              <a:solidFill>
                <a:srgbClr val="FF0000"/>
              </a:solidFill>
            </a:endParaRPr>
          </a:p>
        </p:txBody>
      </p:sp>
      <p:sp>
        <p:nvSpPr>
          <p:cNvPr id="45" name="TextBox 44">
            <a:extLst>
              <a:ext uri="{FF2B5EF4-FFF2-40B4-BE49-F238E27FC236}">
                <a16:creationId xmlns:a16="http://schemas.microsoft.com/office/drawing/2014/main" id="{4F5FBDF6-4108-018C-6D60-15BFA411A251}"/>
              </a:ext>
            </a:extLst>
          </p:cNvPr>
          <p:cNvSpPr txBox="1"/>
          <p:nvPr/>
        </p:nvSpPr>
        <p:spPr>
          <a:xfrm>
            <a:off x="501595" y="5866997"/>
            <a:ext cx="1441567"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1" u="none" strike="noStrike" kern="1200" cap="none" spc="0" normalizeH="0" baseline="0" noProof="0" dirty="0" err="1">
                <a:ln>
                  <a:noFill/>
                </a:ln>
                <a:solidFill>
                  <a:srgbClr val="0070C0"/>
                </a:solidFill>
                <a:effectLst/>
                <a:uLnTx/>
                <a:uFillTx/>
                <a:latin typeface="Calibri" panose="020F0502020204030204"/>
                <a:ea typeface="+mn-ea"/>
                <a:cs typeface="+mn-cs"/>
              </a:rPr>
              <a:t>Fire</a:t>
            </a:r>
            <a:r>
              <a:rPr kumimoji="0" lang="sv-SE" sz="1800" b="1" i="1" u="none" strike="noStrike" kern="1200" cap="none" spc="0" normalizeH="0" baseline="0" noProof="0" dirty="0">
                <a:ln>
                  <a:noFill/>
                </a:ln>
                <a:solidFill>
                  <a:srgbClr val="0070C0"/>
                </a:solidFill>
                <a:effectLst/>
                <a:uLnTx/>
                <a:uFillTx/>
                <a:latin typeface="Calibri" panose="020F0502020204030204"/>
                <a:ea typeface="+mn-ea"/>
                <a:cs typeface="+mn-cs"/>
              </a:rPr>
              <a:t> fighti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1" u="none" strike="noStrike" kern="1200" cap="none" spc="0" normalizeH="0" baseline="0" noProof="0" dirty="0" err="1">
                <a:ln>
                  <a:noFill/>
                </a:ln>
                <a:solidFill>
                  <a:srgbClr val="0070C0"/>
                </a:solidFill>
                <a:effectLst/>
                <a:uLnTx/>
                <a:uFillTx/>
                <a:latin typeface="Calibri" panose="020F0502020204030204"/>
                <a:ea typeface="+mn-ea"/>
                <a:cs typeface="+mn-cs"/>
              </a:rPr>
              <a:t>unit</a:t>
            </a:r>
            <a:r>
              <a:rPr kumimoji="0" lang="sv-SE" sz="1800" b="1" i="1" u="none" strike="noStrike" kern="1200" cap="none" spc="0" normalizeH="0" baseline="0" noProof="0" dirty="0">
                <a:ln>
                  <a:noFill/>
                </a:ln>
                <a:solidFill>
                  <a:srgbClr val="0070C0"/>
                </a:solidFill>
                <a:effectLst/>
                <a:uLnTx/>
                <a:uFillTx/>
                <a:latin typeface="Calibri" panose="020F0502020204030204"/>
                <a:ea typeface="+mn-ea"/>
                <a:cs typeface="+mn-cs"/>
              </a:rPr>
              <a:t> 1.</a:t>
            </a:r>
            <a:endParaRPr kumimoji="0" lang="en-US" sz="1800" b="1" i="1" u="none" strike="noStrike" kern="1200" cap="none" spc="0" normalizeH="0" baseline="0" noProof="0" dirty="0">
              <a:ln>
                <a:noFill/>
              </a:ln>
              <a:solidFill>
                <a:srgbClr val="0070C0"/>
              </a:solidFill>
              <a:effectLst/>
              <a:uLnTx/>
              <a:uFillTx/>
              <a:latin typeface="Calibri" panose="020F0502020204030204"/>
              <a:ea typeface="+mn-ea"/>
              <a:cs typeface="+mn-cs"/>
            </a:endParaRPr>
          </a:p>
        </p:txBody>
      </p:sp>
      <p:cxnSp>
        <p:nvCxnSpPr>
          <p:cNvPr id="47" name="Straight Arrow Connector 46">
            <a:extLst>
              <a:ext uri="{FF2B5EF4-FFF2-40B4-BE49-F238E27FC236}">
                <a16:creationId xmlns:a16="http://schemas.microsoft.com/office/drawing/2014/main" id="{CC6651DD-F4E3-6A4A-EA4F-BE08F62A949B}"/>
              </a:ext>
            </a:extLst>
          </p:cNvPr>
          <p:cNvCxnSpPr>
            <a:cxnSpLocks/>
          </p:cNvCxnSpPr>
          <p:nvPr/>
        </p:nvCxnSpPr>
        <p:spPr>
          <a:xfrm>
            <a:off x="1848505" y="6273991"/>
            <a:ext cx="1160509" cy="82356"/>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graphicFrame>
        <p:nvGraphicFramePr>
          <p:cNvPr id="33" name="Object 32">
            <a:extLst>
              <a:ext uri="{FF2B5EF4-FFF2-40B4-BE49-F238E27FC236}">
                <a16:creationId xmlns:a16="http://schemas.microsoft.com/office/drawing/2014/main" id="{DEF71BD6-24FD-EEDE-599A-B83B566E2E8B}"/>
              </a:ext>
            </a:extLst>
          </p:cNvPr>
          <p:cNvGraphicFramePr>
            <a:graphicFrameLocks noChangeAspect="1"/>
          </p:cNvGraphicFramePr>
          <p:nvPr>
            <p:extLst>
              <p:ext uri="{D42A27DB-BD31-4B8C-83A1-F6EECF244321}">
                <p14:modId xmlns:p14="http://schemas.microsoft.com/office/powerpoint/2010/main" val="1956502981"/>
              </p:ext>
            </p:extLst>
          </p:nvPr>
        </p:nvGraphicFramePr>
        <p:xfrm>
          <a:off x="8078080" y="4741506"/>
          <a:ext cx="3576456" cy="1402879"/>
        </p:xfrm>
        <a:graphic>
          <a:graphicData uri="http://schemas.openxmlformats.org/presentationml/2006/ole">
            <mc:AlternateContent xmlns:mc="http://schemas.openxmlformats.org/markup-compatibility/2006">
              <mc:Choice xmlns:v="urn:schemas-microsoft-com:vml" Requires="v">
                <p:oleObj name="Equation" r:id="rId4" imgW="1815840" imgH="711000" progId="Equation.DSMT4">
                  <p:embed/>
                </p:oleObj>
              </mc:Choice>
              <mc:Fallback>
                <p:oleObj name="Equation" r:id="rId4" imgW="1815840" imgH="711000" progId="Equation.DSMT4">
                  <p:embed/>
                  <p:pic>
                    <p:nvPicPr>
                      <p:cNvPr id="6" name="Object 5">
                        <a:extLst>
                          <a:ext uri="{FF2B5EF4-FFF2-40B4-BE49-F238E27FC236}">
                            <a16:creationId xmlns:a16="http://schemas.microsoft.com/office/drawing/2014/main" id="{25C7FB1D-75A7-5D7B-B953-02ABA0A212F4}"/>
                          </a:ext>
                        </a:extLst>
                      </p:cNvPr>
                      <p:cNvPicPr/>
                      <p:nvPr/>
                    </p:nvPicPr>
                    <p:blipFill>
                      <a:blip r:embed="rId5"/>
                      <a:stretch>
                        <a:fillRect/>
                      </a:stretch>
                    </p:blipFill>
                    <p:spPr>
                      <a:xfrm>
                        <a:off x="8078080" y="4741506"/>
                        <a:ext cx="3576456" cy="1402879"/>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32D6A3F6-33B5-F4BB-7E67-ACBD4F91847D}"/>
              </a:ext>
            </a:extLst>
          </p:cNvPr>
          <p:cNvGraphicFramePr>
            <a:graphicFrameLocks noChangeAspect="1"/>
          </p:cNvGraphicFramePr>
          <p:nvPr>
            <p:extLst>
              <p:ext uri="{D42A27DB-BD31-4B8C-83A1-F6EECF244321}">
                <p14:modId xmlns:p14="http://schemas.microsoft.com/office/powerpoint/2010/main" val="440557441"/>
              </p:ext>
            </p:extLst>
          </p:nvPr>
        </p:nvGraphicFramePr>
        <p:xfrm>
          <a:off x="8066088" y="1303338"/>
          <a:ext cx="3625850" cy="1403350"/>
        </p:xfrm>
        <a:graphic>
          <a:graphicData uri="http://schemas.openxmlformats.org/presentationml/2006/ole">
            <mc:AlternateContent xmlns:mc="http://schemas.openxmlformats.org/markup-compatibility/2006">
              <mc:Choice xmlns:v="urn:schemas-microsoft-com:vml" Requires="v">
                <p:oleObj name="Equation" r:id="rId6" imgW="1841400" imgH="711000" progId="Equation.DSMT4">
                  <p:embed/>
                </p:oleObj>
              </mc:Choice>
              <mc:Fallback>
                <p:oleObj name="Equation" r:id="rId6" imgW="1841400" imgH="711000" progId="Equation.DSMT4">
                  <p:embed/>
                  <p:pic>
                    <p:nvPicPr>
                      <p:cNvPr id="7" name="Object 6">
                        <a:extLst>
                          <a:ext uri="{FF2B5EF4-FFF2-40B4-BE49-F238E27FC236}">
                            <a16:creationId xmlns:a16="http://schemas.microsoft.com/office/drawing/2014/main" id="{3A038477-1718-3F33-E11D-ED8C543A1BEC}"/>
                          </a:ext>
                        </a:extLst>
                      </p:cNvPr>
                      <p:cNvPicPr/>
                      <p:nvPr/>
                    </p:nvPicPr>
                    <p:blipFill>
                      <a:blip r:embed="rId7"/>
                      <a:stretch>
                        <a:fillRect/>
                      </a:stretch>
                    </p:blipFill>
                    <p:spPr>
                      <a:xfrm>
                        <a:off x="8066088" y="1303338"/>
                        <a:ext cx="3625850" cy="1403350"/>
                      </a:xfrm>
                      <a:prstGeom prst="rect">
                        <a:avLst/>
                      </a:prstGeom>
                    </p:spPr>
                  </p:pic>
                </p:oleObj>
              </mc:Fallback>
            </mc:AlternateContent>
          </a:graphicData>
        </a:graphic>
      </p:graphicFrame>
      <p:sp>
        <p:nvSpPr>
          <p:cNvPr id="38" name="TextBox 37">
            <a:extLst>
              <a:ext uri="{FF2B5EF4-FFF2-40B4-BE49-F238E27FC236}">
                <a16:creationId xmlns:a16="http://schemas.microsoft.com/office/drawing/2014/main" id="{D3C90604-0A0E-F95F-441B-472694537A3C}"/>
              </a:ext>
            </a:extLst>
          </p:cNvPr>
          <p:cNvSpPr txBox="1"/>
          <p:nvPr/>
        </p:nvSpPr>
        <p:spPr>
          <a:xfrm>
            <a:off x="7925439" y="505078"/>
            <a:ext cx="6097772"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3600" b="1" i="1" u="none" strike="noStrike" kern="1200" cap="none" spc="0" normalizeH="0" baseline="0" noProof="0" dirty="0">
                <a:ln>
                  <a:noFill/>
                </a:ln>
                <a:solidFill>
                  <a:srgbClr val="FF0000"/>
                </a:solidFill>
                <a:effectLst/>
                <a:uLnTx/>
                <a:uFillTx/>
                <a:latin typeface="Calibri" panose="020F0502020204030204"/>
                <a:ea typeface="+mn-ea"/>
                <a:cs typeface="+mn-cs"/>
              </a:rPr>
              <a:t>?</a:t>
            </a:r>
            <a:endParaRPr kumimoji="0" lang="en-US" sz="3600" b="1" i="1"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3" name="TextBox 2">
            <a:extLst>
              <a:ext uri="{FF2B5EF4-FFF2-40B4-BE49-F238E27FC236}">
                <a16:creationId xmlns:a16="http://schemas.microsoft.com/office/drawing/2014/main" id="{0E49060C-7712-6951-DF32-2D5E96FF5A96}"/>
              </a:ext>
            </a:extLst>
          </p:cNvPr>
          <p:cNvSpPr txBox="1"/>
          <p:nvPr/>
        </p:nvSpPr>
        <p:spPr>
          <a:xfrm>
            <a:off x="4065183" y="6321813"/>
            <a:ext cx="284052" cy="369332"/>
          </a:xfrm>
          <a:prstGeom prst="rect">
            <a:avLst/>
          </a:prstGeom>
          <a:noFill/>
        </p:spPr>
        <p:txBody>
          <a:bodyPr wrap="none" rtlCol="0">
            <a:spAutoFit/>
          </a:bodyPr>
          <a:lstStyle/>
          <a:p>
            <a:r>
              <a:rPr lang="sv-SE" dirty="0"/>
              <a:t>x</a:t>
            </a:r>
            <a:endParaRPr lang="en-US" dirty="0"/>
          </a:p>
        </p:txBody>
      </p:sp>
      <p:sp>
        <p:nvSpPr>
          <p:cNvPr id="4" name="TextBox 3">
            <a:extLst>
              <a:ext uri="{FF2B5EF4-FFF2-40B4-BE49-F238E27FC236}">
                <a16:creationId xmlns:a16="http://schemas.microsoft.com/office/drawing/2014/main" id="{9783F7E3-5EC1-2958-ACD7-7320F90307AB}"/>
              </a:ext>
            </a:extLst>
          </p:cNvPr>
          <p:cNvSpPr txBox="1"/>
          <p:nvPr/>
        </p:nvSpPr>
        <p:spPr>
          <a:xfrm>
            <a:off x="3007238" y="5275051"/>
            <a:ext cx="288862" cy="369332"/>
          </a:xfrm>
          <a:prstGeom prst="rect">
            <a:avLst/>
          </a:prstGeom>
          <a:noFill/>
        </p:spPr>
        <p:txBody>
          <a:bodyPr wrap="none" rtlCol="0">
            <a:spAutoFit/>
          </a:bodyPr>
          <a:lstStyle/>
          <a:p>
            <a:r>
              <a:rPr lang="sv-SE" dirty="0"/>
              <a:t>y</a:t>
            </a:r>
            <a:endParaRPr lang="en-US" dirty="0"/>
          </a:p>
        </p:txBody>
      </p:sp>
    </p:spTree>
    <p:extLst>
      <p:ext uri="{BB962C8B-B14F-4D97-AF65-F5344CB8AC3E}">
        <p14:creationId xmlns:p14="http://schemas.microsoft.com/office/powerpoint/2010/main" val="1520168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31CB7A5-EE11-C539-7B3A-4BBBFB766B6C}"/>
              </a:ext>
            </a:extLst>
          </p:cNvPr>
          <p:cNvSpPr>
            <a:spLocks noGrp="1"/>
          </p:cNvSpPr>
          <p:nvPr>
            <p:ph type="sldNum" sz="quarter" idx="12"/>
          </p:nvPr>
        </p:nvSpPr>
        <p:spPr/>
        <p:txBody>
          <a:bodyPr/>
          <a:lstStyle/>
          <a:p>
            <a:fld id="{AB30E044-96F3-49BB-8843-B9D1910E0975}" type="slidenum">
              <a:rPr lang="en-SE" smtClean="0"/>
              <a:t>14</a:t>
            </a:fld>
            <a:endParaRPr lang="en-SE"/>
          </a:p>
        </p:txBody>
      </p:sp>
      <p:sp>
        <p:nvSpPr>
          <p:cNvPr id="4" name="TextBox 3">
            <a:extLst>
              <a:ext uri="{FF2B5EF4-FFF2-40B4-BE49-F238E27FC236}">
                <a16:creationId xmlns:a16="http://schemas.microsoft.com/office/drawing/2014/main" id="{9501E866-644F-60B8-CF93-FEF4F762FF8B}"/>
              </a:ext>
            </a:extLst>
          </p:cNvPr>
          <p:cNvSpPr txBox="1"/>
          <p:nvPr/>
        </p:nvSpPr>
        <p:spPr>
          <a:xfrm>
            <a:off x="999978" y="594817"/>
            <a:ext cx="4545367" cy="523220"/>
          </a:xfrm>
          <a:prstGeom prst="rect">
            <a:avLst/>
          </a:prstGeom>
          <a:noFill/>
        </p:spPr>
        <p:txBody>
          <a:bodyPr wrap="square" rtlCol="0">
            <a:spAutoFit/>
          </a:bodyPr>
          <a:lstStyle/>
          <a:p>
            <a:r>
              <a:rPr lang="sv-SE" sz="2800" b="1" i="1" dirty="0" err="1">
                <a:solidFill>
                  <a:srgbClr val="FF0000"/>
                </a:solidFill>
              </a:rPr>
              <a:t>Convolution</a:t>
            </a:r>
            <a:endParaRPr lang="en-US" sz="2800" b="1" i="1" dirty="0">
              <a:solidFill>
                <a:srgbClr val="FF0000"/>
              </a:solidFill>
            </a:endParaRPr>
          </a:p>
        </p:txBody>
      </p:sp>
      <p:graphicFrame>
        <p:nvGraphicFramePr>
          <p:cNvPr id="5" name="Object 4">
            <a:extLst>
              <a:ext uri="{FF2B5EF4-FFF2-40B4-BE49-F238E27FC236}">
                <a16:creationId xmlns:a16="http://schemas.microsoft.com/office/drawing/2014/main" id="{390B772A-96ED-AD81-7A5A-675AC2971C25}"/>
              </a:ext>
            </a:extLst>
          </p:cNvPr>
          <p:cNvGraphicFramePr>
            <a:graphicFrameLocks noChangeAspect="1"/>
          </p:cNvGraphicFramePr>
          <p:nvPr>
            <p:extLst>
              <p:ext uri="{D42A27DB-BD31-4B8C-83A1-F6EECF244321}">
                <p14:modId xmlns:p14="http://schemas.microsoft.com/office/powerpoint/2010/main" val="1295195640"/>
              </p:ext>
            </p:extLst>
          </p:nvPr>
        </p:nvGraphicFramePr>
        <p:xfrm>
          <a:off x="1028700" y="4325938"/>
          <a:ext cx="7940675" cy="2212975"/>
        </p:xfrm>
        <a:graphic>
          <a:graphicData uri="http://schemas.openxmlformats.org/presentationml/2006/ole">
            <mc:AlternateContent xmlns:mc="http://schemas.openxmlformats.org/markup-compatibility/2006">
              <mc:Choice xmlns:v="urn:schemas-microsoft-com:vml" Requires="v">
                <p:oleObj name="Equation" r:id="rId2" imgW="1688760" imgH="469800" progId="Equation.DSMT4">
                  <p:embed/>
                </p:oleObj>
              </mc:Choice>
              <mc:Fallback>
                <p:oleObj name="Equation" r:id="rId2" imgW="1688760" imgH="469800" progId="Equation.DSMT4">
                  <p:embed/>
                  <p:pic>
                    <p:nvPicPr>
                      <p:cNvPr id="3" name="Object 2">
                        <a:extLst>
                          <a:ext uri="{FF2B5EF4-FFF2-40B4-BE49-F238E27FC236}">
                            <a16:creationId xmlns:a16="http://schemas.microsoft.com/office/drawing/2014/main" id="{BCEB1C00-1DD0-F5F6-A46D-DF442198CA74}"/>
                          </a:ext>
                        </a:extLst>
                      </p:cNvPr>
                      <p:cNvPicPr/>
                      <p:nvPr/>
                    </p:nvPicPr>
                    <p:blipFill>
                      <a:blip r:embed="rId3"/>
                      <a:stretch>
                        <a:fillRect/>
                      </a:stretch>
                    </p:blipFill>
                    <p:spPr>
                      <a:xfrm>
                        <a:off x="1028700" y="4325938"/>
                        <a:ext cx="7940675" cy="221297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ACDF3F4-076E-CCCF-E94E-9879FCB36A98}"/>
              </a:ext>
            </a:extLst>
          </p:cNvPr>
          <p:cNvGraphicFramePr>
            <a:graphicFrameLocks noChangeAspect="1"/>
          </p:cNvGraphicFramePr>
          <p:nvPr>
            <p:extLst>
              <p:ext uri="{D42A27DB-BD31-4B8C-83A1-F6EECF244321}">
                <p14:modId xmlns:p14="http://schemas.microsoft.com/office/powerpoint/2010/main" val="549994601"/>
              </p:ext>
            </p:extLst>
          </p:nvPr>
        </p:nvGraphicFramePr>
        <p:xfrm>
          <a:off x="999978" y="1433595"/>
          <a:ext cx="3576456" cy="1402879"/>
        </p:xfrm>
        <a:graphic>
          <a:graphicData uri="http://schemas.openxmlformats.org/presentationml/2006/ole">
            <mc:AlternateContent xmlns:mc="http://schemas.openxmlformats.org/markup-compatibility/2006">
              <mc:Choice xmlns:v="urn:schemas-microsoft-com:vml" Requires="v">
                <p:oleObj name="Equation" r:id="rId4" imgW="1815840" imgH="711000" progId="Equation.DSMT4">
                  <p:embed/>
                </p:oleObj>
              </mc:Choice>
              <mc:Fallback>
                <p:oleObj name="Equation" r:id="rId4" imgW="1815840" imgH="711000" progId="Equation.DSMT4">
                  <p:embed/>
                  <p:pic>
                    <p:nvPicPr>
                      <p:cNvPr id="33" name="Object 32">
                        <a:extLst>
                          <a:ext uri="{FF2B5EF4-FFF2-40B4-BE49-F238E27FC236}">
                            <a16:creationId xmlns:a16="http://schemas.microsoft.com/office/drawing/2014/main" id="{DEF71BD6-24FD-EEDE-599A-B83B566E2E8B}"/>
                          </a:ext>
                        </a:extLst>
                      </p:cNvPr>
                      <p:cNvPicPr/>
                      <p:nvPr/>
                    </p:nvPicPr>
                    <p:blipFill>
                      <a:blip r:embed="rId5"/>
                      <a:stretch>
                        <a:fillRect/>
                      </a:stretch>
                    </p:blipFill>
                    <p:spPr>
                      <a:xfrm>
                        <a:off x="999978" y="1433595"/>
                        <a:ext cx="3576456" cy="140287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B61EC078-A459-4E37-D029-5977A6D12E54}"/>
              </a:ext>
            </a:extLst>
          </p:cNvPr>
          <p:cNvGraphicFramePr>
            <a:graphicFrameLocks noChangeAspect="1"/>
          </p:cNvGraphicFramePr>
          <p:nvPr>
            <p:extLst>
              <p:ext uri="{D42A27DB-BD31-4B8C-83A1-F6EECF244321}">
                <p14:modId xmlns:p14="http://schemas.microsoft.com/office/powerpoint/2010/main" val="1595050027"/>
              </p:ext>
            </p:extLst>
          </p:nvPr>
        </p:nvGraphicFramePr>
        <p:xfrm>
          <a:off x="5802643" y="1433124"/>
          <a:ext cx="3625850" cy="1403350"/>
        </p:xfrm>
        <a:graphic>
          <a:graphicData uri="http://schemas.openxmlformats.org/presentationml/2006/ole">
            <mc:AlternateContent xmlns:mc="http://schemas.openxmlformats.org/markup-compatibility/2006">
              <mc:Choice xmlns:v="urn:schemas-microsoft-com:vml" Requires="v">
                <p:oleObj name="Equation" r:id="rId6" imgW="1841400" imgH="711000" progId="Equation.DSMT4">
                  <p:embed/>
                </p:oleObj>
              </mc:Choice>
              <mc:Fallback>
                <p:oleObj name="Equation" r:id="rId6" imgW="1841400" imgH="711000" progId="Equation.DSMT4">
                  <p:embed/>
                  <p:pic>
                    <p:nvPicPr>
                      <p:cNvPr id="36" name="Object 35">
                        <a:extLst>
                          <a:ext uri="{FF2B5EF4-FFF2-40B4-BE49-F238E27FC236}">
                            <a16:creationId xmlns:a16="http://schemas.microsoft.com/office/drawing/2014/main" id="{32D6A3F6-33B5-F4BB-7E67-ACBD4F91847D}"/>
                          </a:ext>
                        </a:extLst>
                      </p:cNvPr>
                      <p:cNvPicPr/>
                      <p:nvPr/>
                    </p:nvPicPr>
                    <p:blipFill>
                      <a:blip r:embed="rId7"/>
                      <a:stretch>
                        <a:fillRect/>
                      </a:stretch>
                    </p:blipFill>
                    <p:spPr>
                      <a:xfrm>
                        <a:off x="5802643" y="1433124"/>
                        <a:ext cx="3625850" cy="14033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5A7D7A67-8650-BCE8-1465-F15C14CAC38E}"/>
              </a:ext>
            </a:extLst>
          </p:cNvPr>
          <p:cNvGraphicFramePr>
            <a:graphicFrameLocks noChangeAspect="1"/>
          </p:cNvGraphicFramePr>
          <p:nvPr>
            <p:extLst>
              <p:ext uri="{D42A27DB-BD31-4B8C-83A1-F6EECF244321}">
                <p14:modId xmlns:p14="http://schemas.microsoft.com/office/powerpoint/2010/main" val="1018541397"/>
              </p:ext>
            </p:extLst>
          </p:nvPr>
        </p:nvGraphicFramePr>
        <p:xfrm>
          <a:off x="999978" y="3429000"/>
          <a:ext cx="2627312" cy="836613"/>
        </p:xfrm>
        <a:graphic>
          <a:graphicData uri="http://schemas.openxmlformats.org/presentationml/2006/ole">
            <mc:AlternateContent xmlns:mc="http://schemas.openxmlformats.org/markup-compatibility/2006">
              <mc:Choice xmlns:v="urn:schemas-microsoft-com:vml" Requires="v">
                <p:oleObj name="Equation" r:id="rId8" imgW="558720" imgH="177480" progId="Equation.DSMT4">
                  <p:embed/>
                </p:oleObj>
              </mc:Choice>
              <mc:Fallback>
                <p:oleObj name="Equation" r:id="rId8" imgW="558720" imgH="177480" progId="Equation.DSMT4">
                  <p:embed/>
                  <p:pic>
                    <p:nvPicPr>
                      <p:cNvPr id="5" name="Object 4">
                        <a:extLst>
                          <a:ext uri="{FF2B5EF4-FFF2-40B4-BE49-F238E27FC236}">
                            <a16:creationId xmlns:a16="http://schemas.microsoft.com/office/drawing/2014/main" id="{390B772A-96ED-AD81-7A5A-675AC2971C25}"/>
                          </a:ext>
                        </a:extLst>
                      </p:cNvPr>
                      <p:cNvPicPr/>
                      <p:nvPr/>
                    </p:nvPicPr>
                    <p:blipFill>
                      <a:blip r:embed="rId9"/>
                      <a:stretch>
                        <a:fillRect/>
                      </a:stretch>
                    </p:blipFill>
                    <p:spPr>
                      <a:xfrm>
                        <a:off x="999978" y="3429000"/>
                        <a:ext cx="2627312" cy="836613"/>
                      </a:xfrm>
                      <a:prstGeom prst="rect">
                        <a:avLst/>
                      </a:prstGeom>
                    </p:spPr>
                  </p:pic>
                </p:oleObj>
              </mc:Fallback>
            </mc:AlternateContent>
          </a:graphicData>
        </a:graphic>
      </p:graphicFrame>
    </p:spTree>
    <p:extLst>
      <p:ext uri="{BB962C8B-B14F-4D97-AF65-F5344CB8AC3E}">
        <p14:creationId xmlns:p14="http://schemas.microsoft.com/office/powerpoint/2010/main" val="11769246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7C95AA2-A83C-B3FA-65C5-91ECE31FE3EC}"/>
              </a:ext>
            </a:extLst>
          </p:cNvPr>
          <p:cNvSpPr>
            <a:spLocks noGrp="1"/>
          </p:cNvSpPr>
          <p:nvPr>
            <p:ph type="sldNum" sz="quarter" idx="12"/>
          </p:nvPr>
        </p:nvSpPr>
        <p:spPr/>
        <p:txBody>
          <a:bodyPr/>
          <a:lstStyle/>
          <a:p>
            <a:fld id="{AB30E044-96F3-49BB-8843-B9D1910E0975}" type="slidenum">
              <a:rPr lang="en-SE" smtClean="0"/>
              <a:t>15</a:t>
            </a:fld>
            <a:endParaRPr lang="en-SE"/>
          </a:p>
        </p:txBody>
      </p:sp>
      <p:graphicFrame>
        <p:nvGraphicFramePr>
          <p:cNvPr id="3" name="Object 2">
            <a:extLst>
              <a:ext uri="{FF2B5EF4-FFF2-40B4-BE49-F238E27FC236}">
                <a16:creationId xmlns:a16="http://schemas.microsoft.com/office/drawing/2014/main" id="{1C4EEEA1-10D8-BD3C-6CFF-E21FEE594CD7}"/>
              </a:ext>
            </a:extLst>
          </p:cNvPr>
          <p:cNvGraphicFramePr>
            <a:graphicFrameLocks noChangeAspect="1"/>
          </p:cNvGraphicFramePr>
          <p:nvPr>
            <p:extLst>
              <p:ext uri="{D42A27DB-BD31-4B8C-83A1-F6EECF244321}">
                <p14:modId xmlns:p14="http://schemas.microsoft.com/office/powerpoint/2010/main" val="501094563"/>
              </p:ext>
            </p:extLst>
          </p:nvPr>
        </p:nvGraphicFramePr>
        <p:xfrm>
          <a:off x="1355725" y="1228725"/>
          <a:ext cx="8143875" cy="4398963"/>
        </p:xfrm>
        <a:graphic>
          <a:graphicData uri="http://schemas.openxmlformats.org/presentationml/2006/ole">
            <mc:AlternateContent xmlns:mc="http://schemas.openxmlformats.org/markup-compatibility/2006">
              <mc:Choice xmlns:v="urn:schemas-microsoft-com:vml" Requires="v">
                <p:oleObj name="Equation" r:id="rId2" imgW="2450880" imgH="1320480" progId="Equation.DSMT4">
                  <p:embed/>
                </p:oleObj>
              </mc:Choice>
              <mc:Fallback>
                <p:oleObj name="Equation" r:id="rId2" imgW="2450880" imgH="1320480" progId="Equation.DSMT4">
                  <p:embed/>
                  <p:pic>
                    <p:nvPicPr>
                      <p:cNvPr id="8" name="Object 7">
                        <a:extLst>
                          <a:ext uri="{FF2B5EF4-FFF2-40B4-BE49-F238E27FC236}">
                            <a16:creationId xmlns:a16="http://schemas.microsoft.com/office/drawing/2014/main" id="{1745C392-F419-8DC6-BD55-07C0B9CF58EE}"/>
                          </a:ext>
                        </a:extLst>
                      </p:cNvPr>
                      <p:cNvPicPr/>
                      <p:nvPr/>
                    </p:nvPicPr>
                    <p:blipFill>
                      <a:blip r:embed="rId3"/>
                      <a:stretch>
                        <a:fillRect/>
                      </a:stretch>
                    </p:blipFill>
                    <p:spPr>
                      <a:xfrm>
                        <a:off x="1355725" y="1228725"/>
                        <a:ext cx="8143875" cy="4398963"/>
                      </a:xfrm>
                      <a:prstGeom prst="rect">
                        <a:avLst/>
                      </a:prstGeom>
                    </p:spPr>
                  </p:pic>
                </p:oleObj>
              </mc:Fallback>
            </mc:AlternateContent>
          </a:graphicData>
        </a:graphic>
      </p:graphicFrame>
    </p:spTree>
    <p:extLst>
      <p:ext uri="{BB962C8B-B14F-4D97-AF65-F5344CB8AC3E}">
        <p14:creationId xmlns:p14="http://schemas.microsoft.com/office/powerpoint/2010/main" val="18898151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68C4748-1C87-84EE-9F88-76E4D7ED2F2E}"/>
              </a:ext>
            </a:extLst>
          </p:cNvPr>
          <p:cNvSpPr>
            <a:spLocks noGrp="1"/>
          </p:cNvSpPr>
          <p:nvPr>
            <p:ph type="sldNum" sz="quarter" idx="12"/>
          </p:nvPr>
        </p:nvSpPr>
        <p:spPr/>
        <p:txBody>
          <a:bodyPr/>
          <a:lstStyle/>
          <a:p>
            <a:fld id="{AB30E044-96F3-49BB-8843-B9D1910E0975}" type="slidenum">
              <a:rPr lang="en-SE" smtClean="0"/>
              <a:t>16</a:t>
            </a:fld>
            <a:endParaRPr lang="en-SE"/>
          </a:p>
        </p:txBody>
      </p:sp>
      <p:cxnSp>
        <p:nvCxnSpPr>
          <p:cNvPr id="5" name="Straight Connector 4">
            <a:extLst>
              <a:ext uri="{FF2B5EF4-FFF2-40B4-BE49-F238E27FC236}">
                <a16:creationId xmlns:a16="http://schemas.microsoft.com/office/drawing/2014/main" id="{DFA92812-FCE9-58EB-02C9-8EB9D9FC7565}"/>
              </a:ext>
            </a:extLst>
          </p:cNvPr>
          <p:cNvCxnSpPr>
            <a:cxnSpLocks/>
          </p:cNvCxnSpPr>
          <p:nvPr/>
        </p:nvCxnSpPr>
        <p:spPr>
          <a:xfrm>
            <a:off x="2439510" y="2790970"/>
            <a:ext cx="0" cy="286748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B7B6EAF0-2EF3-5B83-4F2B-88C8127C77F3}"/>
              </a:ext>
            </a:extLst>
          </p:cNvPr>
          <p:cNvCxnSpPr>
            <a:cxnSpLocks/>
          </p:cNvCxnSpPr>
          <p:nvPr/>
        </p:nvCxnSpPr>
        <p:spPr>
          <a:xfrm flipH="1" flipV="1">
            <a:off x="2245681" y="5500138"/>
            <a:ext cx="6802841" cy="347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6F5F9E4-20C4-1FF7-3AD3-3EA8A6C4A5AF}"/>
              </a:ext>
            </a:extLst>
          </p:cNvPr>
          <p:cNvCxnSpPr>
            <a:cxnSpLocks/>
          </p:cNvCxnSpPr>
          <p:nvPr/>
        </p:nvCxnSpPr>
        <p:spPr>
          <a:xfrm flipH="1">
            <a:off x="2439510" y="3900678"/>
            <a:ext cx="2967894" cy="15994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63B9EDEB-0555-81BE-0EBA-2D6AA4CE0BA8}"/>
              </a:ext>
            </a:extLst>
          </p:cNvPr>
          <p:cNvCxnSpPr>
            <a:cxnSpLocks/>
          </p:cNvCxnSpPr>
          <p:nvPr/>
        </p:nvCxnSpPr>
        <p:spPr>
          <a:xfrm>
            <a:off x="5407404" y="3900678"/>
            <a:ext cx="2993048" cy="16342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1" name="Object 20">
            <a:extLst>
              <a:ext uri="{FF2B5EF4-FFF2-40B4-BE49-F238E27FC236}">
                <a16:creationId xmlns:a16="http://schemas.microsoft.com/office/drawing/2014/main" id="{18F72BCB-9DD6-F2F9-89DD-7FDF769EDF33}"/>
              </a:ext>
            </a:extLst>
          </p:cNvPr>
          <p:cNvGraphicFramePr>
            <a:graphicFrameLocks noChangeAspect="1"/>
          </p:cNvGraphicFramePr>
          <p:nvPr>
            <p:extLst>
              <p:ext uri="{D42A27DB-BD31-4B8C-83A1-F6EECF244321}">
                <p14:modId xmlns:p14="http://schemas.microsoft.com/office/powerpoint/2010/main" val="849782179"/>
              </p:ext>
            </p:extLst>
          </p:nvPr>
        </p:nvGraphicFramePr>
        <p:xfrm>
          <a:off x="1944210" y="2114053"/>
          <a:ext cx="990600" cy="609600"/>
        </p:xfrm>
        <a:graphic>
          <a:graphicData uri="http://schemas.openxmlformats.org/presentationml/2006/ole">
            <mc:AlternateContent xmlns:mc="http://schemas.openxmlformats.org/markup-compatibility/2006">
              <mc:Choice xmlns:v="urn:schemas-microsoft-com:vml" Requires="v">
                <p:oleObj name="Equation" r:id="rId2" imgW="330120" imgH="203040" progId="Equation.DSMT4">
                  <p:embed/>
                </p:oleObj>
              </mc:Choice>
              <mc:Fallback>
                <p:oleObj name="Equation" r:id="rId2" imgW="330120" imgH="203040" progId="Equation.DSMT4">
                  <p:embed/>
                  <p:pic>
                    <p:nvPicPr>
                      <p:cNvPr id="3" name="Object 2">
                        <a:extLst>
                          <a:ext uri="{FF2B5EF4-FFF2-40B4-BE49-F238E27FC236}">
                            <a16:creationId xmlns:a16="http://schemas.microsoft.com/office/drawing/2014/main" id="{BCEB1C00-1DD0-F5F6-A46D-DF442198CA74}"/>
                          </a:ext>
                        </a:extLst>
                      </p:cNvPr>
                      <p:cNvPicPr/>
                      <p:nvPr/>
                    </p:nvPicPr>
                    <p:blipFill>
                      <a:blip r:embed="rId3"/>
                      <a:stretch>
                        <a:fillRect/>
                      </a:stretch>
                    </p:blipFill>
                    <p:spPr>
                      <a:xfrm>
                        <a:off x="1944210" y="2114053"/>
                        <a:ext cx="990600" cy="6096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B8E18156-E960-4443-AB22-56D56230DBA6}"/>
              </a:ext>
            </a:extLst>
          </p:cNvPr>
          <p:cNvGraphicFramePr>
            <a:graphicFrameLocks noChangeAspect="1"/>
          </p:cNvGraphicFramePr>
          <p:nvPr>
            <p:extLst>
              <p:ext uri="{D42A27DB-BD31-4B8C-83A1-F6EECF244321}">
                <p14:modId xmlns:p14="http://schemas.microsoft.com/office/powerpoint/2010/main" val="2373284433"/>
              </p:ext>
            </p:extLst>
          </p:nvPr>
        </p:nvGraphicFramePr>
        <p:xfrm>
          <a:off x="1656796" y="3292742"/>
          <a:ext cx="457200" cy="1181100"/>
        </p:xfrm>
        <a:graphic>
          <a:graphicData uri="http://schemas.openxmlformats.org/presentationml/2006/ole">
            <mc:AlternateContent xmlns:mc="http://schemas.openxmlformats.org/markup-compatibility/2006">
              <mc:Choice xmlns:v="urn:schemas-microsoft-com:vml" Requires="v">
                <p:oleObj name="Equation" r:id="rId4" imgW="152280" imgH="393480" progId="Equation.DSMT4">
                  <p:embed/>
                </p:oleObj>
              </mc:Choice>
              <mc:Fallback>
                <p:oleObj name="Equation" r:id="rId4" imgW="152280" imgH="393480" progId="Equation.DSMT4">
                  <p:embed/>
                  <p:pic>
                    <p:nvPicPr>
                      <p:cNvPr id="21" name="Object 20">
                        <a:extLst>
                          <a:ext uri="{FF2B5EF4-FFF2-40B4-BE49-F238E27FC236}">
                            <a16:creationId xmlns:a16="http://schemas.microsoft.com/office/drawing/2014/main" id="{18F72BCB-9DD6-F2F9-89DD-7FDF769EDF33}"/>
                          </a:ext>
                        </a:extLst>
                      </p:cNvPr>
                      <p:cNvPicPr/>
                      <p:nvPr/>
                    </p:nvPicPr>
                    <p:blipFill>
                      <a:blip r:embed="rId5"/>
                      <a:stretch>
                        <a:fillRect/>
                      </a:stretch>
                    </p:blipFill>
                    <p:spPr>
                      <a:xfrm>
                        <a:off x="1656796" y="3292742"/>
                        <a:ext cx="457200" cy="11811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A20ECD35-4A8E-38C7-7CAB-1B2221C2F198}"/>
              </a:ext>
            </a:extLst>
          </p:cNvPr>
          <p:cNvGraphicFramePr>
            <a:graphicFrameLocks noChangeAspect="1"/>
          </p:cNvGraphicFramePr>
          <p:nvPr>
            <p:extLst>
              <p:ext uri="{D42A27DB-BD31-4B8C-83A1-F6EECF244321}">
                <p14:modId xmlns:p14="http://schemas.microsoft.com/office/powerpoint/2010/main" val="3052128211"/>
              </p:ext>
            </p:extLst>
          </p:nvPr>
        </p:nvGraphicFramePr>
        <p:xfrm>
          <a:off x="3580557" y="3229679"/>
          <a:ext cx="342900" cy="533400"/>
        </p:xfrm>
        <a:graphic>
          <a:graphicData uri="http://schemas.openxmlformats.org/presentationml/2006/ole">
            <mc:AlternateContent xmlns:mc="http://schemas.openxmlformats.org/markup-compatibility/2006">
              <mc:Choice xmlns:v="urn:schemas-microsoft-com:vml" Requires="v">
                <p:oleObj name="Equation" r:id="rId6" imgW="114120" imgH="177480" progId="Equation.DSMT4">
                  <p:embed/>
                </p:oleObj>
              </mc:Choice>
              <mc:Fallback>
                <p:oleObj name="Equation" r:id="rId6" imgW="114120" imgH="177480" progId="Equation.DSMT4">
                  <p:embed/>
                  <p:pic>
                    <p:nvPicPr>
                      <p:cNvPr id="21" name="Object 20">
                        <a:extLst>
                          <a:ext uri="{FF2B5EF4-FFF2-40B4-BE49-F238E27FC236}">
                            <a16:creationId xmlns:a16="http://schemas.microsoft.com/office/drawing/2014/main" id="{18F72BCB-9DD6-F2F9-89DD-7FDF769EDF33}"/>
                          </a:ext>
                        </a:extLst>
                      </p:cNvPr>
                      <p:cNvPicPr/>
                      <p:nvPr/>
                    </p:nvPicPr>
                    <p:blipFill>
                      <a:blip r:embed="rId7"/>
                      <a:stretch>
                        <a:fillRect/>
                      </a:stretch>
                    </p:blipFill>
                    <p:spPr>
                      <a:xfrm>
                        <a:off x="3580557" y="3229679"/>
                        <a:ext cx="342900" cy="5334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3E4DBC68-B647-1096-1EF5-E1A161FAA496}"/>
              </a:ext>
            </a:extLst>
          </p:cNvPr>
          <p:cNvGraphicFramePr>
            <a:graphicFrameLocks noChangeAspect="1"/>
          </p:cNvGraphicFramePr>
          <p:nvPr>
            <p:extLst>
              <p:ext uri="{D42A27DB-BD31-4B8C-83A1-F6EECF244321}">
                <p14:modId xmlns:p14="http://schemas.microsoft.com/office/powerpoint/2010/main" val="2787546359"/>
              </p:ext>
            </p:extLst>
          </p:nvPr>
        </p:nvGraphicFramePr>
        <p:xfrm>
          <a:off x="9070002" y="5313804"/>
          <a:ext cx="381000" cy="381000"/>
        </p:xfrm>
        <a:graphic>
          <a:graphicData uri="http://schemas.openxmlformats.org/presentationml/2006/ole">
            <mc:AlternateContent xmlns:mc="http://schemas.openxmlformats.org/markup-compatibility/2006">
              <mc:Choice xmlns:v="urn:schemas-microsoft-com:vml" Requires="v">
                <p:oleObj name="Equation" r:id="rId8" imgW="126720" imgH="126720" progId="Equation.DSMT4">
                  <p:embed/>
                </p:oleObj>
              </mc:Choice>
              <mc:Fallback>
                <p:oleObj name="Equation" r:id="rId8" imgW="126720" imgH="126720" progId="Equation.DSMT4">
                  <p:embed/>
                  <p:pic>
                    <p:nvPicPr>
                      <p:cNvPr id="21" name="Object 20">
                        <a:extLst>
                          <a:ext uri="{FF2B5EF4-FFF2-40B4-BE49-F238E27FC236}">
                            <a16:creationId xmlns:a16="http://schemas.microsoft.com/office/drawing/2014/main" id="{18F72BCB-9DD6-F2F9-89DD-7FDF769EDF33}"/>
                          </a:ext>
                        </a:extLst>
                      </p:cNvPr>
                      <p:cNvPicPr/>
                      <p:nvPr/>
                    </p:nvPicPr>
                    <p:blipFill>
                      <a:blip r:embed="rId9"/>
                      <a:stretch>
                        <a:fillRect/>
                      </a:stretch>
                    </p:blipFill>
                    <p:spPr>
                      <a:xfrm>
                        <a:off x="9070002" y="5313804"/>
                        <a:ext cx="381000" cy="381000"/>
                      </a:xfrm>
                      <a:prstGeom prst="rect">
                        <a:avLst/>
                      </a:prstGeom>
                    </p:spPr>
                  </p:pic>
                </p:oleObj>
              </mc:Fallback>
            </mc:AlternateContent>
          </a:graphicData>
        </a:graphic>
      </p:graphicFrame>
      <p:cxnSp>
        <p:nvCxnSpPr>
          <p:cNvPr id="27" name="Straight Connector 26">
            <a:extLst>
              <a:ext uri="{FF2B5EF4-FFF2-40B4-BE49-F238E27FC236}">
                <a16:creationId xmlns:a16="http://schemas.microsoft.com/office/drawing/2014/main" id="{7EC2CE55-B436-D7CB-8AB1-B9FD325B2987}"/>
              </a:ext>
            </a:extLst>
          </p:cNvPr>
          <p:cNvCxnSpPr>
            <a:cxnSpLocks/>
          </p:cNvCxnSpPr>
          <p:nvPr/>
        </p:nvCxnSpPr>
        <p:spPr>
          <a:xfrm flipH="1">
            <a:off x="2245681" y="3883292"/>
            <a:ext cx="1938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0" name="Object 29">
            <a:extLst>
              <a:ext uri="{FF2B5EF4-FFF2-40B4-BE49-F238E27FC236}">
                <a16:creationId xmlns:a16="http://schemas.microsoft.com/office/drawing/2014/main" id="{4E62231E-BA4E-760B-FEF0-7DF2F23D83BC}"/>
              </a:ext>
            </a:extLst>
          </p:cNvPr>
          <p:cNvGraphicFramePr>
            <a:graphicFrameLocks noChangeAspect="1"/>
          </p:cNvGraphicFramePr>
          <p:nvPr>
            <p:extLst>
              <p:ext uri="{D42A27DB-BD31-4B8C-83A1-F6EECF244321}">
                <p14:modId xmlns:p14="http://schemas.microsoft.com/office/powerpoint/2010/main" val="24339656"/>
              </p:ext>
            </p:extLst>
          </p:nvPr>
        </p:nvGraphicFramePr>
        <p:xfrm>
          <a:off x="5216904" y="5741986"/>
          <a:ext cx="381000" cy="533400"/>
        </p:xfrm>
        <a:graphic>
          <a:graphicData uri="http://schemas.openxmlformats.org/presentationml/2006/ole">
            <mc:AlternateContent xmlns:mc="http://schemas.openxmlformats.org/markup-compatibility/2006">
              <mc:Choice xmlns:v="urn:schemas-microsoft-com:vml" Requires="v">
                <p:oleObj name="Equation" r:id="rId10" imgW="126720" imgH="177480" progId="Equation.DSMT4">
                  <p:embed/>
                </p:oleObj>
              </mc:Choice>
              <mc:Fallback>
                <p:oleObj name="Equation" r:id="rId10" imgW="126720" imgH="177480" progId="Equation.DSMT4">
                  <p:embed/>
                  <p:pic>
                    <p:nvPicPr>
                      <p:cNvPr id="29" name="Object 28">
                        <a:extLst>
                          <a:ext uri="{FF2B5EF4-FFF2-40B4-BE49-F238E27FC236}">
                            <a16:creationId xmlns:a16="http://schemas.microsoft.com/office/drawing/2014/main" id="{955DBCB3-9477-AB40-92FD-74F665607AE1}"/>
                          </a:ext>
                        </a:extLst>
                      </p:cNvPr>
                      <p:cNvPicPr/>
                      <p:nvPr/>
                    </p:nvPicPr>
                    <p:blipFill>
                      <a:blip r:embed="rId11"/>
                      <a:stretch>
                        <a:fillRect/>
                      </a:stretch>
                    </p:blipFill>
                    <p:spPr>
                      <a:xfrm>
                        <a:off x="5216904" y="5741986"/>
                        <a:ext cx="381000" cy="5334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FC92BE57-5C9C-90DC-1AF9-73730BCFD631}"/>
              </a:ext>
            </a:extLst>
          </p:cNvPr>
          <p:cNvGraphicFramePr>
            <a:graphicFrameLocks noChangeAspect="1"/>
          </p:cNvGraphicFramePr>
          <p:nvPr>
            <p:extLst>
              <p:ext uri="{D42A27DB-BD31-4B8C-83A1-F6EECF244321}">
                <p14:modId xmlns:p14="http://schemas.microsoft.com/office/powerpoint/2010/main" val="3745714264"/>
              </p:ext>
            </p:extLst>
          </p:nvPr>
        </p:nvGraphicFramePr>
        <p:xfrm>
          <a:off x="2321488" y="5679961"/>
          <a:ext cx="381000" cy="533400"/>
        </p:xfrm>
        <a:graphic>
          <a:graphicData uri="http://schemas.openxmlformats.org/presentationml/2006/ole">
            <mc:AlternateContent xmlns:mc="http://schemas.openxmlformats.org/markup-compatibility/2006">
              <mc:Choice xmlns:v="urn:schemas-microsoft-com:vml" Requires="v">
                <p:oleObj name="Equation" r:id="rId12" imgW="126720" imgH="177480" progId="Equation.DSMT4">
                  <p:embed/>
                </p:oleObj>
              </mc:Choice>
              <mc:Fallback>
                <p:oleObj name="Equation" r:id="rId12" imgW="126720" imgH="177480" progId="Equation.DSMT4">
                  <p:embed/>
                  <p:pic>
                    <p:nvPicPr>
                      <p:cNvPr id="29" name="Object 28">
                        <a:extLst>
                          <a:ext uri="{FF2B5EF4-FFF2-40B4-BE49-F238E27FC236}">
                            <a16:creationId xmlns:a16="http://schemas.microsoft.com/office/drawing/2014/main" id="{955DBCB3-9477-AB40-92FD-74F665607AE1}"/>
                          </a:ext>
                        </a:extLst>
                      </p:cNvPr>
                      <p:cNvPicPr/>
                      <p:nvPr/>
                    </p:nvPicPr>
                    <p:blipFill>
                      <a:blip r:embed="rId13"/>
                      <a:stretch>
                        <a:fillRect/>
                      </a:stretch>
                    </p:blipFill>
                    <p:spPr>
                      <a:xfrm>
                        <a:off x="2321488" y="5679961"/>
                        <a:ext cx="381000" cy="5334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14D2E5E8-9734-8C9C-9080-4680E63B4E3F}"/>
              </a:ext>
            </a:extLst>
          </p:cNvPr>
          <p:cNvGraphicFramePr>
            <a:graphicFrameLocks noChangeAspect="1"/>
          </p:cNvGraphicFramePr>
          <p:nvPr>
            <p:extLst>
              <p:ext uri="{D42A27DB-BD31-4B8C-83A1-F6EECF244321}">
                <p14:modId xmlns:p14="http://schemas.microsoft.com/office/powerpoint/2010/main" val="2272071246"/>
              </p:ext>
            </p:extLst>
          </p:nvPr>
        </p:nvGraphicFramePr>
        <p:xfrm>
          <a:off x="1732996" y="5042931"/>
          <a:ext cx="381000" cy="533400"/>
        </p:xfrm>
        <a:graphic>
          <a:graphicData uri="http://schemas.openxmlformats.org/presentationml/2006/ole">
            <mc:AlternateContent xmlns:mc="http://schemas.openxmlformats.org/markup-compatibility/2006">
              <mc:Choice xmlns:v="urn:schemas-microsoft-com:vml" Requires="v">
                <p:oleObj name="Equation" r:id="rId14" imgW="126720" imgH="177480" progId="Equation.DSMT4">
                  <p:embed/>
                </p:oleObj>
              </mc:Choice>
              <mc:Fallback>
                <p:oleObj name="Equation" r:id="rId14" imgW="126720" imgH="177480" progId="Equation.DSMT4">
                  <p:embed/>
                  <p:pic>
                    <p:nvPicPr>
                      <p:cNvPr id="31" name="Object 30">
                        <a:extLst>
                          <a:ext uri="{FF2B5EF4-FFF2-40B4-BE49-F238E27FC236}">
                            <a16:creationId xmlns:a16="http://schemas.microsoft.com/office/drawing/2014/main" id="{FC92BE57-5C9C-90DC-1AF9-73730BCFD631}"/>
                          </a:ext>
                        </a:extLst>
                      </p:cNvPr>
                      <p:cNvPicPr/>
                      <p:nvPr/>
                    </p:nvPicPr>
                    <p:blipFill>
                      <a:blip r:embed="rId15"/>
                      <a:stretch>
                        <a:fillRect/>
                      </a:stretch>
                    </p:blipFill>
                    <p:spPr>
                      <a:xfrm>
                        <a:off x="1732996" y="5042931"/>
                        <a:ext cx="381000" cy="5334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1D81AAC5-9AEA-C8BA-07E5-443AFBF0DC16}"/>
              </a:ext>
            </a:extLst>
          </p:cNvPr>
          <p:cNvGraphicFramePr>
            <a:graphicFrameLocks noChangeAspect="1"/>
          </p:cNvGraphicFramePr>
          <p:nvPr>
            <p:extLst>
              <p:ext uri="{D42A27DB-BD31-4B8C-83A1-F6EECF244321}">
                <p14:modId xmlns:p14="http://schemas.microsoft.com/office/powerpoint/2010/main" val="1567179456"/>
              </p:ext>
            </p:extLst>
          </p:nvPr>
        </p:nvGraphicFramePr>
        <p:xfrm>
          <a:off x="8112320" y="5712447"/>
          <a:ext cx="576262" cy="504825"/>
        </p:xfrm>
        <a:graphic>
          <a:graphicData uri="http://schemas.openxmlformats.org/presentationml/2006/ole">
            <mc:AlternateContent xmlns:mc="http://schemas.openxmlformats.org/markup-compatibility/2006">
              <mc:Choice xmlns:v="urn:schemas-microsoft-com:vml" Requires="v">
                <p:oleObj name="Equation" r:id="rId16" imgW="203040" imgH="177480" progId="Equation.DSMT4">
                  <p:embed/>
                </p:oleObj>
              </mc:Choice>
              <mc:Fallback>
                <p:oleObj name="Equation" r:id="rId16" imgW="203040" imgH="177480" progId="Equation.DSMT4">
                  <p:embed/>
                  <p:pic>
                    <p:nvPicPr>
                      <p:cNvPr id="30" name="Object 29">
                        <a:extLst>
                          <a:ext uri="{FF2B5EF4-FFF2-40B4-BE49-F238E27FC236}">
                            <a16:creationId xmlns:a16="http://schemas.microsoft.com/office/drawing/2014/main" id="{4E62231E-BA4E-760B-FEF0-7DF2F23D83BC}"/>
                          </a:ext>
                        </a:extLst>
                      </p:cNvPr>
                      <p:cNvPicPr/>
                      <p:nvPr/>
                    </p:nvPicPr>
                    <p:blipFill>
                      <a:blip r:embed="rId17"/>
                      <a:stretch>
                        <a:fillRect/>
                      </a:stretch>
                    </p:blipFill>
                    <p:spPr>
                      <a:xfrm>
                        <a:off x="8112320" y="5712447"/>
                        <a:ext cx="576262" cy="504825"/>
                      </a:xfrm>
                      <a:prstGeom prst="rect">
                        <a:avLst/>
                      </a:prstGeom>
                    </p:spPr>
                  </p:pic>
                </p:oleObj>
              </mc:Fallback>
            </mc:AlternateContent>
          </a:graphicData>
        </a:graphic>
      </p:graphicFrame>
      <p:cxnSp>
        <p:nvCxnSpPr>
          <p:cNvPr id="34" name="Straight Connector 33">
            <a:extLst>
              <a:ext uri="{FF2B5EF4-FFF2-40B4-BE49-F238E27FC236}">
                <a16:creationId xmlns:a16="http://schemas.microsoft.com/office/drawing/2014/main" id="{73591601-CF05-9302-2294-51957BFF6F40}"/>
              </a:ext>
            </a:extLst>
          </p:cNvPr>
          <p:cNvCxnSpPr>
            <a:cxnSpLocks/>
          </p:cNvCxnSpPr>
          <p:nvPr/>
        </p:nvCxnSpPr>
        <p:spPr>
          <a:xfrm>
            <a:off x="5407404" y="5500138"/>
            <a:ext cx="0" cy="14388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BE2AFC43-FDCF-84B5-4780-C0105FE73159}"/>
              </a:ext>
            </a:extLst>
          </p:cNvPr>
          <p:cNvCxnSpPr>
            <a:cxnSpLocks/>
          </p:cNvCxnSpPr>
          <p:nvPr/>
        </p:nvCxnSpPr>
        <p:spPr>
          <a:xfrm>
            <a:off x="8400451" y="5546334"/>
            <a:ext cx="0" cy="12651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Isosceles Triangle 40">
            <a:extLst>
              <a:ext uri="{FF2B5EF4-FFF2-40B4-BE49-F238E27FC236}">
                <a16:creationId xmlns:a16="http://schemas.microsoft.com/office/drawing/2014/main" id="{72D3260B-2D48-10FE-C305-4840B475C599}"/>
              </a:ext>
            </a:extLst>
          </p:cNvPr>
          <p:cNvSpPr/>
          <p:nvPr/>
        </p:nvSpPr>
        <p:spPr>
          <a:xfrm>
            <a:off x="2439510" y="3908130"/>
            <a:ext cx="5845534" cy="1592007"/>
          </a:xfrm>
          <a:prstGeom prst="triangle">
            <a:avLst>
              <a:gd name="adj" fmla="val 50150"/>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0" name="Object 19">
            <a:extLst>
              <a:ext uri="{FF2B5EF4-FFF2-40B4-BE49-F238E27FC236}">
                <a16:creationId xmlns:a16="http://schemas.microsoft.com/office/drawing/2014/main" id="{92C587E6-68E6-E931-C09D-1E379A36CDFB}"/>
              </a:ext>
            </a:extLst>
          </p:cNvPr>
          <p:cNvGraphicFramePr>
            <a:graphicFrameLocks noChangeAspect="1"/>
          </p:cNvGraphicFramePr>
          <p:nvPr>
            <p:extLst>
              <p:ext uri="{D42A27DB-BD31-4B8C-83A1-F6EECF244321}">
                <p14:modId xmlns:p14="http://schemas.microsoft.com/office/powerpoint/2010/main" val="3606744074"/>
              </p:ext>
            </p:extLst>
          </p:nvPr>
        </p:nvGraphicFramePr>
        <p:xfrm>
          <a:off x="6165850" y="865188"/>
          <a:ext cx="5214938" cy="2816225"/>
        </p:xfrm>
        <a:graphic>
          <a:graphicData uri="http://schemas.openxmlformats.org/presentationml/2006/ole">
            <mc:AlternateContent xmlns:mc="http://schemas.openxmlformats.org/markup-compatibility/2006">
              <mc:Choice xmlns:v="urn:schemas-microsoft-com:vml" Requires="v">
                <p:oleObj name="Equation" r:id="rId18" imgW="2450880" imgH="1320480" progId="Equation.DSMT4">
                  <p:embed/>
                </p:oleObj>
              </mc:Choice>
              <mc:Fallback>
                <p:oleObj name="Equation" r:id="rId18" imgW="2450880" imgH="1320480" progId="Equation.DSMT4">
                  <p:embed/>
                  <p:pic>
                    <p:nvPicPr>
                      <p:cNvPr id="3" name="Object 2">
                        <a:extLst>
                          <a:ext uri="{FF2B5EF4-FFF2-40B4-BE49-F238E27FC236}">
                            <a16:creationId xmlns:a16="http://schemas.microsoft.com/office/drawing/2014/main" id="{1C4EEEA1-10D8-BD3C-6CFF-E21FEE594CD7}"/>
                          </a:ext>
                        </a:extLst>
                      </p:cNvPr>
                      <p:cNvPicPr/>
                      <p:nvPr/>
                    </p:nvPicPr>
                    <p:blipFill>
                      <a:blip r:embed="rId19"/>
                      <a:stretch>
                        <a:fillRect/>
                      </a:stretch>
                    </p:blipFill>
                    <p:spPr>
                      <a:xfrm>
                        <a:off x="6165850" y="865188"/>
                        <a:ext cx="5214938" cy="2816225"/>
                      </a:xfrm>
                      <a:prstGeom prst="rect">
                        <a:avLst/>
                      </a:prstGeom>
                    </p:spPr>
                  </p:pic>
                </p:oleObj>
              </mc:Fallback>
            </mc:AlternateContent>
          </a:graphicData>
        </a:graphic>
      </p:graphicFrame>
    </p:spTree>
    <p:extLst>
      <p:ext uri="{BB962C8B-B14F-4D97-AF65-F5344CB8AC3E}">
        <p14:creationId xmlns:p14="http://schemas.microsoft.com/office/powerpoint/2010/main" val="37519803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68C4748-1C87-84EE-9F88-76E4D7ED2F2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BCEB1C00-1DD0-F5F6-A46D-DF442198CA74}"/>
              </a:ext>
            </a:extLst>
          </p:cNvPr>
          <p:cNvGraphicFramePr>
            <a:graphicFrameLocks noChangeAspect="1"/>
          </p:cNvGraphicFramePr>
          <p:nvPr/>
        </p:nvGraphicFramePr>
        <p:xfrm>
          <a:off x="1024676" y="4748064"/>
          <a:ext cx="8767762" cy="1412875"/>
        </p:xfrm>
        <a:graphic>
          <a:graphicData uri="http://schemas.openxmlformats.org/presentationml/2006/ole">
            <mc:AlternateContent xmlns:mc="http://schemas.openxmlformats.org/markup-compatibility/2006">
              <mc:Choice xmlns:v="urn:schemas-microsoft-com:vml" Requires="v">
                <p:oleObj name="Equation" r:id="rId2" imgW="2920680" imgH="469800" progId="Equation.DSMT4">
                  <p:embed/>
                </p:oleObj>
              </mc:Choice>
              <mc:Fallback>
                <p:oleObj name="Equation" r:id="rId2" imgW="2920680" imgH="469800" progId="Equation.DSMT4">
                  <p:embed/>
                  <p:pic>
                    <p:nvPicPr>
                      <p:cNvPr id="3" name="Object 2">
                        <a:extLst>
                          <a:ext uri="{FF2B5EF4-FFF2-40B4-BE49-F238E27FC236}">
                            <a16:creationId xmlns:a16="http://schemas.microsoft.com/office/drawing/2014/main" id="{BCEB1C00-1DD0-F5F6-A46D-DF442198CA74}"/>
                          </a:ext>
                        </a:extLst>
                      </p:cNvPr>
                      <p:cNvPicPr/>
                      <p:nvPr/>
                    </p:nvPicPr>
                    <p:blipFill>
                      <a:blip r:embed="rId3"/>
                      <a:stretch>
                        <a:fillRect/>
                      </a:stretch>
                    </p:blipFill>
                    <p:spPr>
                      <a:xfrm>
                        <a:off x="1024676" y="4748064"/>
                        <a:ext cx="8767762" cy="1412875"/>
                      </a:xfrm>
                      <a:prstGeom prst="rect">
                        <a:avLst/>
                      </a:prstGeom>
                    </p:spPr>
                  </p:pic>
                </p:oleObj>
              </mc:Fallback>
            </mc:AlternateContent>
          </a:graphicData>
        </a:graphic>
      </p:graphicFrame>
      <p:cxnSp>
        <p:nvCxnSpPr>
          <p:cNvPr id="5" name="Straight Connector 4">
            <a:extLst>
              <a:ext uri="{FF2B5EF4-FFF2-40B4-BE49-F238E27FC236}">
                <a16:creationId xmlns:a16="http://schemas.microsoft.com/office/drawing/2014/main" id="{DFA92812-FCE9-58EB-02C9-8EB9D9FC7565}"/>
              </a:ext>
            </a:extLst>
          </p:cNvPr>
          <p:cNvCxnSpPr>
            <a:cxnSpLocks/>
          </p:cNvCxnSpPr>
          <p:nvPr/>
        </p:nvCxnSpPr>
        <p:spPr>
          <a:xfrm>
            <a:off x="2073349" y="1136342"/>
            <a:ext cx="0" cy="286748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B7B6EAF0-2EF3-5B83-4F2B-88C8127C77F3}"/>
              </a:ext>
            </a:extLst>
          </p:cNvPr>
          <p:cNvCxnSpPr>
            <a:cxnSpLocks/>
          </p:cNvCxnSpPr>
          <p:nvPr/>
        </p:nvCxnSpPr>
        <p:spPr>
          <a:xfrm flipH="1" flipV="1">
            <a:off x="1879520" y="3845510"/>
            <a:ext cx="6802841" cy="347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6F5F9E4-20C4-1FF7-3AD3-3EA8A6C4A5AF}"/>
              </a:ext>
            </a:extLst>
          </p:cNvPr>
          <p:cNvCxnSpPr>
            <a:cxnSpLocks/>
          </p:cNvCxnSpPr>
          <p:nvPr/>
        </p:nvCxnSpPr>
        <p:spPr>
          <a:xfrm flipH="1">
            <a:off x="2073349" y="2246050"/>
            <a:ext cx="2967894" cy="15994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63B9EDEB-0555-81BE-0EBA-2D6AA4CE0BA8}"/>
              </a:ext>
            </a:extLst>
          </p:cNvPr>
          <p:cNvCxnSpPr>
            <a:cxnSpLocks/>
          </p:cNvCxnSpPr>
          <p:nvPr/>
        </p:nvCxnSpPr>
        <p:spPr>
          <a:xfrm>
            <a:off x="5041243" y="2246050"/>
            <a:ext cx="2993048" cy="16342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21" name="Object 20">
            <a:extLst>
              <a:ext uri="{FF2B5EF4-FFF2-40B4-BE49-F238E27FC236}">
                <a16:creationId xmlns:a16="http://schemas.microsoft.com/office/drawing/2014/main" id="{18F72BCB-9DD6-F2F9-89DD-7FDF769EDF33}"/>
              </a:ext>
            </a:extLst>
          </p:cNvPr>
          <p:cNvGraphicFramePr>
            <a:graphicFrameLocks noChangeAspect="1"/>
          </p:cNvGraphicFramePr>
          <p:nvPr/>
        </p:nvGraphicFramePr>
        <p:xfrm>
          <a:off x="1578049" y="459425"/>
          <a:ext cx="990600" cy="609600"/>
        </p:xfrm>
        <a:graphic>
          <a:graphicData uri="http://schemas.openxmlformats.org/presentationml/2006/ole">
            <mc:AlternateContent xmlns:mc="http://schemas.openxmlformats.org/markup-compatibility/2006">
              <mc:Choice xmlns:v="urn:schemas-microsoft-com:vml" Requires="v">
                <p:oleObj name="Equation" r:id="rId4" imgW="330120" imgH="203040" progId="Equation.DSMT4">
                  <p:embed/>
                </p:oleObj>
              </mc:Choice>
              <mc:Fallback>
                <p:oleObj name="Equation" r:id="rId4" imgW="330120" imgH="203040" progId="Equation.DSMT4">
                  <p:embed/>
                  <p:pic>
                    <p:nvPicPr>
                      <p:cNvPr id="21" name="Object 20">
                        <a:extLst>
                          <a:ext uri="{FF2B5EF4-FFF2-40B4-BE49-F238E27FC236}">
                            <a16:creationId xmlns:a16="http://schemas.microsoft.com/office/drawing/2014/main" id="{18F72BCB-9DD6-F2F9-89DD-7FDF769EDF33}"/>
                          </a:ext>
                        </a:extLst>
                      </p:cNvPr>
                      <p:cNvPicPr/>
                      <p:nvPr/>
                    </p:nvPicPr>
                    <p:blipFill>
                      <a:blip r:embed="rId5"/>
                      <a:stretch>
                        <a:fillRect/>
                      </a:stretch>
                    </p:blipFill>
                    <p:spPr>
                      <a:xfrm>
                        <a:off x="1578049" y="459425"/>
                        <a:ext cx="990600" cy="6096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B8E18156-E960-4443-AB22-56D56230DBA6}"/>
              </a:ext>
            </a:extLst>
          </p:cNvPr>
          <p:cNvGraphicFramePr>
            <a:graphicFrameLocks noChangeAspect="1"/>
          </p:cNvGraphicFramePr>
          <p:nvPr/>
        </p:nvGraphicFramePr>
        <p:xfrm>
          <a:off x="1290635" y="1638114"/>
          <a:ext cx="457200" cy="1181100"/>
        </p:xfrm>
        <a:graphic>
          <a:graphicData uri="http://schemas.openxmlformats.org/presentationml/2006/ole">
            <mc:AlternateContent xmlns:mc="http://schemas.openxmlformats.org/markup-compatibility/2006">
              <mc:Choice xmlns:v="urn:schemas-microsoft-com:vml" Requires="v">
                <p:oleObj name="Equation" r:id="rId6" imgW="152280" imgH="393480" progId="Equation.DSMT4">
                  <p:embed/>
                </p:oleObj>
              </mc:Choice>
              <mc:Fallback>
                <p:oleObj name="Equation" r:id="rId6" imgW="152280" imgH="393480" progId="Equation.DSMT4">
                  <p:embed/>
                  <p:pic>
                    <p:nvPicPr>
                      <p:cNvPr id="23" name="Object 22">
                        <a:extLst>
                          <a:ext uri="{FF2B5EF4-FFF2-40B4-BE49-F238E27FC236}">
                            <a16:creationId xmlns:a16="http://schemas.microsoft.com/office/drawing/2014/main" id="{B8E18156-E960-4443-AB22-56D56230DBA6}"/>
                          </a:ext>
                        </a:extLst>
                      </p:cNvPr>
                      <p:cNvPicPr/>
                      <p:nvPr/>
                    </p:nvPicPr>
                    <p:blipFill>
                      <a:blip r:embed="rId7"/>
                      <a:stretch>
                        <a:fillRect/>
                      </a:stretch>
                    </p:blipFill>
                    <p:spPr>
                      <a:xfrm>
                        <a:off x="1290635" y="1638114"/>
                        <a:ext cx="457200" cy="11811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A20ECD35-4A8E-38C7-7CAB-1B2221C2F198}"/>
              </a:ext>
            </a:extLst>
          </p:cNvPr>
          <p:cNvGraphicFramePr>
            <a:graphicFrameLocks noChangeAspect="1"/>
          </p:cNvGraphicFramePr>
          <p:nvPr/>
        </p:nvGraphicFramePr>
        <p:xfrm>
          <a:off x="3214396" y="1575051"/>
          <a:ext cx="342900" cy="533400"/>
        </p:xfrm>
        <a:graphic>
          <a:graphicData uri="http://schemas.openxmlformats.org/presentationml/2006/ole">
            <mc:AlternateContent xmlns:mc="http://schemas.openxmlformats.org/markup-compatibility/2006">
              <mc:Choice xmlns:v="urn:schemas-microsoft-com:vml" Requires="v">
                <p:oleObj name="Equation" r:id="rId8" imgW="114120" imgH="177480" progId="Equation.DSMT4">
                  <p:embed/>
                </p:oleObj>
              </mc:Choice>
              <mc:Fallback>
                <p:oleObj name="Equation" r:id="rId8" imgW="114120" imgH="177480" progId="Equation.DSMT4">
                  <p:embed/>
                  <p:pic>
                    <p:nvPicPr>
                      <p:cNvPr id="24" name="Object 23">
                        <a:extLst>
                          <a:ext uri="{FF2B5EF4-FFF2-40B4-BE49-F238E27FC236}">
                            <a16:creationId xmlns:a16="http://schemas.microsoft.com/office/drawing/2014/main" id="{A20ECD35-4A8E-38C7-7CAB-1B2221C2F198}"/>
                          </a:ext>
                        </a:extLst>
                      </p:cNvPr>
                      <p:cNvPicPr/>
                      <p:nvPr/>
                    </p:nvPicPr>
                    <p:blipFill>
                      <a:blip r:embed="rId9"/>
                      <a:stretch>
                        <a:fillRect/>
                      </a:stretch>
                    </p:blipFill>
                    <p:spPr>
                      <a:xfrm>
                        <a:off x="3214396" y="1575051"/>
                        <a:ext cx="342900" cy="533400"/>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3E4DBC68-B647-1096-1EF5-E1A161FAA496}"/>
              </a:ext>
            </a:extLst>
          </p:cNvPr>
          <p:cNvGraphicFramePr>
            <a:graphicFrameLocks noChangeAspect="1"/>
          </p:cNvGraphicFramePr>
          <p:nvPr/>
        </p:nvGraphicFramePr>
        <p:xfrm>
          <a:off x="8876190" y="3689781"/>
          <a:ext cx="381000" cy="381000"/>
        </p:xfrm>
        <a:graphic>
          <a:graphicData uri="http://schemas.openxmlformats.org/presentationml/2006/ole">
            <mc:AlternateContent xmlns:mc="http://schemas.openxmlformats.org/markup-compatibility/2006">
              <mc:Choice xmlns:v="urn:schemas-microsoft-com:vml" Requires="v">
                <p:oleObj name="Equation" r:id="rId10" imgW="126720" imgH="126720" progId="Equation.DSMT4">
                  <p:embed/>
                </p:oleObj>
              </mc:Choice>
              <mc:Fallback>
                <p:oleObj name="Equation" r:id="rId10" imgW="126720" imgH="126720" progId="Equation.DSMT4">
                  <p:embed/>
                  <p:pic>
                    <p:nvPicPr>
                      <p:cNvPr id="25" name="Object 24">
                        <a:extLst>
                          <a:ext uri="{FF2B5EF4-FFF2-40B4-BE49-F238E27FC236}">
                            <a16:creationId xmlns:a16="http://schemas.microsoft.com/office/drawing/2014/main" id="{3E4DBC68-B647-1096-1EF5-E1A161FAA496}"/>
                          </a:ext>
                        </a:extLst>
                      </p:cNvPr>
                      <p:cNvPicPr/>
                      <p:nvPr/>
                    </p:nvPicPr>
                    <p:blipFill>
                      <a:blip r:embed="rId11"/>
                      <a:stretch>
                        <a:fillRect/>
                      </a:stretch>
                    </p:blipFill>
                    <p:spPr>
                      <a:xfrm>
                        <a:off x="8876190" y="3689781"/>
                        <a:ext cx="381000" cy="381000"/>
                      </a:xfrm>
                      <a:prstGeom prst="rect">
                        <a:avLst/>
                      </a:prstGeom>
                    </p:spPr>
                  </p:pic>
                </p:oleObj>
              </mc:Fallback>
            </mc:AlternateContent>
          </a:graphicData>
        </a:graphic>
      </p:graphicFrame>
      <p:cxnSp>
        <p:nvCxnSpPr>
          <p:cNvPr id="27" name="Straight Connector 26">
            <a:extLst>
              <a:ext uri="{FF2B5EF4-FFF2-40B4-BE49-F238E27FC236}">
                <a16:creationId xmlns:a16="http://schemas.microsoft.com/office/drawing/2014/main" id="{7EC2CE55-B436-D7CB-8AB1-B9FD325B2987}"/>
              </a:ext>
            </a:extLst>
          </p:cNvPr>
          <p:cNvCxnSpPr>
            <a:cxnSpLocks/>
          </p:cNvCxnSpPr>
          <p:nvPr/>
        </p:nvCxnSpPr>
        <p:spPr>
          <a:xfrm flipH="1">
            <a:off x="1879520" y="2228664"/>
            <a:ext cx="19382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0" name="Object 29">
            <a:extLst>
              <a:ext uri="{FF2B5EF4-FFF2-40B4-BE49-F238E27FC236}">
                <a16:creationId xmlns:a16="http://schemas.microsoft.com/office/drawing/2014/main" id="{4E62231E-BA4E-760B-FEF0-7DF2F23D83BC}"/>
              </a:ext>
            </a:extLst>
          </p:cNvPr>
          <p:cNvGraphicFramePr>
            <a:graphicFrameLocks noChangeAspect="1"/>
          </p:cNvGraphicFramePr>
          <p:nvPr/>
        </p:nvGraphicFramePr>
        <p:xfrm>
          <a:off x="4850743" y="4087358"/>
          <a:ext cx="381000" cy="533400"/>
        </p:xfrm>
        <a:graphic>
          <a:graphicData uri="http://schemas.openxmlformats.org/presentationml/2006/ole">
            <mc:AlternateContent xmlns:mc="http://schemas.openxmlformats.org/markup-compatibility/2006">
              <mc:Choice xmlns:v="urn:schemas-microsoft-com:vml" Requires="v">
                <p:oleObj name="Equation" r:id="rId12" imgW="126720" imgH="177480" progId="Equation.DSMT4">
                  <p:embed/>
                </p:oleObj>
              </mc:Choice>
              <mc:Fallback>
                <p:oleObj name="Equation" r:id="rId12" imgW="126720" imgH="177480" progId="Equation.DSMT4">
                  <p:embed/>
                  <p:pic>
                    <p:nvPicPr>
                      <p:cNvPr id="30" name="Object 29">
                        <a:extLst>
                          <a:ext uri="{FF2B5EF4-FFF2-40B4-BE49-F238E27FC236}">
                            <a16:creationId xmlns:a16="http://schemas.microsoft.com/office/drawing/2014/main" id="{4E62231E-BA4E-760B-FEF0-7DF2F23D83BC}"/>
                          </a:ext>
                        </a:extLst>
                      </p:cNvPr>
                      <p:cNvPicPr/>
                      <p:nvPr/>
                    </p:nvPicPr>
                    <p:blipFill>
                      <a:blip r:embed="rId13"/>
                      <a:stretch>
                        <a:fillRect/>
                      </a:stretch>
                    </p:blipFill>
                    <p:spPr>
                      <a:xfrm>
                        <a:off x="4850743" y="4087358"/>
                        <a:ext cx="381000" cy="533400"/>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FC92BE57-5C9C-90DC-1AF9-73730BCFD631}"/>
              </a:ext>
            </a:extLst>
          </p:cNvPr>
          <p:cNvGraphicFramePr>
            <a:graphicFrameLocks noChangeAspect="1"/>
          </p:cNvGraphicFramePr>
          <p:nvPr/>
        </p:nvGraphicFramePr>
        <p:xfrm>
          <a:off x="1955327" y="4025333"/>
          <a:ext cx="381000" cy="533400"/>
        </p:xfrm>
        <a:graphic>
          <a:graphicData uri="http://schemas.openxmlformats.org/presentationml/2006/ole">
            <mc:AlternateContent xmlns:mc="http://schemas.openxmlformats.org/markup-compatibility/2006">
              <mc:Choice xmlns:v="urn:schemas-microsoft-com:vml" Requires="v">
                <p:oleObj name="Equation" r:id="rId14" imgW="126720" imgH="177480" progId="Equation.DSMT4">
                  <p:embed/>
                </p:oleObj>
              </mc:Choice>
              <mc:Fallback>
                <p:oleObj name="Equation" r:id="rId14" imgW="126720" imgH="177480" progId="Equation.DSMT4">
                  <p:embed/>
                  <p:pic>
                    <p:nvPicPr>
                      <p:cNvPr id="31" name="Object 30">
                        <a:extLst>
                          <a:ext uri="{FF2B5EF4-FFF2-40B4-BE49-F238E27FC236}">
                            <a16:creationId xmlns:a16="http://schemas.microsoft.com/office/drawing/2014/main" id="{FC92BE57-5C9C-90DC-1AF9-73730BCFD631}"/>
                          </a:ext>
                        </a:extLst>
                      </p:cNvPr>
                      <p:cNvPicPr/>
                      <p:nvPr/>
                    </p:nvPicPr>
                    <p:blipFill>
                      <a:blip r:embed="rId15"/>
                      <a:stretch>
                        <a:fillRect/>
                      </a:stretch>
                    </p:blipFill>
                    <p:spPr>
                      <a:xfrm>
                        <a:off x="1955327" y="4025333"/>
                        <a:ext cx="381000" cy="5334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14D2E5E8-9734-8C9C-9080-4680E63B4E3F}"/>
              </a:ext>
            </a:extLst>
          </p:cNvPr>
          <p:cNvGraphicFramePr>
            <a:graphicFrameLocks noChangeAspect="1"/>
          </p:cNvGraphicFramePr>
          <p:nvPr/>
        </p:nvGraphicFramePr>
        <p:xfrm>
          <a:off x="1366835" y="3388303"/>
          <a:ext cx="381000" cy="533400"/>
        </p:xfrm>
        <a:graphic>
          <a:graphicData uri="http://schemas.openxmlformats.org/presentationml/2006/ole">
            <mc:AlternateContent xmlns:mc="http://schemas.openxmlformats.org/markup-compatibility/2006">
              <mc:Choice xmlns:v="urn:schemas-microsoft-com:vml" Requires="v">
                <p:oleObj name="Equation" r:id="rId16" imgW="126720" imgH="177480" progId="Equation.DSMT4">
                  <p:embed/>
                </p:oleObj>
              </mc:Choice>
              <mc:Fallback>
                <p:oleObj name="Equation" r:id="rId16" imgW="126720" imgH="177480" progId="Equation.DSMT4">
                  <p:embed/>
                  <p:pic>
                    <p:nvPicPr>
                      <p:cNvPr id="32" name="Object 31">
                        <a:extLst>
                          <a:ext uri="{FF2B5EF4-FFF2-40B4-BE49-F238E27FC236}">
                            <a16:creationId xmlns:a16="http://schemas.microsoft.com/office/drawing/2014/main" id="{14D2E5E8-9734-8C9C-9080-4680E63B4E3F}"/>
                          </a:ext>
                        </a:extLst>
                      </p:cNvPr>
                      <p:cNvPicPr/>
                      <p:nvPr/>
                    </p:nvPicPr>
                    <p:blipFill>
                      <a:blip r:embed="rId17"/>
                      <a:stretch>
                        <a:fillRect/>
                      </a:stretch>
                    </p:blipFill>
                    <p:spPr>
                      <a:xfrm>
                        <a:off x="1366835" y="3388303"/>
                        <a:ext cx="381000" cy="5334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1D81AAC5-9AEA-C8BA-07E5-443AFBF0DC16}"/>
              </a:ext>
            </a:extLst>
          </p:cNvPr>
          <p:cNvGraphicFramePr>
            <a:graphicFrameLocks noChangeAspect="1"/>
          </p:cNvGraphicFramePr>
          <p:nvPr/>
        </p:nvGraphicFramePr>
        <p:xfrm>
          <a:off x="7746159" y="4057819"/>
          <a:ext cx="576262" cy="504825"/>
        </p:xfrm>
        <a:graphic>
          <a:graphicData uri="http://schemas.openxmlformats.org/presentationml/2006/ole">
            <mc:AlternateContent xmlns:mc="http://schemas.openxmlformats.org/markup-compatibility/2006">
              <mc:Choice xmlns:v="urn:schemas-microsoft-com:vml" Requires="v">
                <p:oleObj name="Equation" r:id="rId18" imgW="203040" imgH="177480" progId="Equation.DSMT4">
                  <p:embed/>
                </p:oleObj>
              </mc:Choice>
              <mc:Fallback>
                <p:oleObj name="Equation" r:id="rId18" imgW="203040" imgH="177480" progId="Equation.DSMT4">
                  <p:embed/>
                  <p:pic>
                    <p:nvPicPr>
                      <p:cNvPr id="33" name="Object 32">
                        <a:extLst>
                          <a:ext uri="{FF2B5EF4-FFF2-40B4-BE49-F238E27FC236}">
                            <a16:creationId xmlns:a16="http://schemas.microsoft.com/office/drawing/2014/main" id="{1D81AAC5-9AEA-C8BA-07E5-443AFBF0DC16}"/>
                          </a:ext>
                        </a:extLst>
                      </p:cNvPr>
                      <p:cNvPicPr/>
                      <p:nvPr/>
                    </p:nvPicPr>
                    <p:blipFill>
                      <a:blip r:embed="rId19"/>
                      <a:stretch>
                        <a:fillRect/>
                      </a:stretch>
                    </p:blipFill>
                    <p:spPr>
                      <a:xfrm>
                        <a:off x="7746159" y="4057819"/>
                        <a:ext cx="576262" cy="504825"/>
                      </a:xfrm>
                      <a:prstGeom prst="rect">
                        <a:avLst/>
                      </a:prstGeom>
                    </p:spPr>
                  </p:pic>
                </p:oleObj>
              </mc:Fallback>
            </mc:AlternateContent>
          </a:graphicData>
        </a:graphic>
      </p:graphicFrame>
      <p:cxnSp>
        <p:nvCxnSpPr>
          <p:cNvPr id="34" name="Straight Connector 33">
            <a:extLst>
              <a:ext uri="{FF2B5EF4-FFF2-40B4-BE49-F238E27FC236}">
                <a16:creationId xmlns:a16="http://schemas.microsoft.com/office/drawing/2014/main" id="{73591601-CF05-9302-2294-51957BFF6F40}"/>
              </a:ext>
            </a:extLst>
          </p:cNvPr>
          <p:cNvCxnSpPr>
            <a:cxnSpLocks/>
          </p:cNvCxnSpPr>
          <p:nvPr/>
        </p:nvCxnSpPr>
        <p:spPr>
          <a:xfrm>
            <a:off x="5041243" y="3845510"/>
            <a:ext cx="0" cy="14388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BE2AFC43-FDCF-84B5-4780-C0105FE73159}"/>
              </a:ext>
            </a:extLst>
          </p:cNvPr>
          <p:cNvCxnSpPr>
            <a:cxnSpLocks/>
          </p:cNvCxnSpPr>
          <p:nvPr/>
        </p:nvCxnSpPr>
        <p:spPr>
          <a:xfrm>
            <a:off x="8034290" y="3891706"/>
            <a:ext cx="0" cy="12651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1" name="Isosceles Triangle 40">
            <a:extLst>
              <a:ext uri="{FF2B5EF4-FFF2-40B4-BE49-F238E27FC236}">
                <a16:creationId xmlns:a16="http://schemas.microsoft.com/office/drawing/2014/main" id="{72D3260B-2D48-10FE-C305-4840B475C599}"/>
              </a:ext>
            </a:extLst>
          </p:cNvPr>
          <p:cNvSpPr/>
          <p:nvPr/>
        </p:nvSpPr>
        <p:spPr>
          <a:xfrm>
            <a:off x="2073349" y="2253502"/>
            <a:ext cx="5845534" cy="1592007"/>
          </a:xfrm>
          <a:prstGeom prst="triangle">
            <a:avLst>
              <a:gd name="adj" fmla="val 50150"/>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062268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95162C5-6D15-A4E8-4298-BE03E8244887}"/>
              </a:ext>
            </a:extLst>
          </p:cNvPr>
          <p:cNvSpPr>
            <a:spLocks noGrp="1"/>
          </p:cNvSpPr>
          <p:nvPr>
            <p:ph type="sldNum" sz="quarter" idx="12"/>
          </p:nvPr>
        </p:nvSpPr>
        <p:spPr/>
        <p:txBody>
          <a:bodyPr/>
          <a:lstStyle/>
          <a:p>
            <a:fld id="{AB30E044-96F3-49BB-8843-B9D1910E0975}" type="slidenum">
              <a:rPr lang="en-SE" smtClean="0"/>
              <a:t>18</a:t>
            </a:fld>
            <a:endParaRPr lang="en-SE"/>
          </a:p>
        </p:txBody>
      </p:sp>
      <p:graphicFrame>
        <p:nvGraphicFramePr>
          <p:cNvPr id="3" name="Object 2">
            <a:extLst>
              <a:ext uri="{FF2B5EF4-FFF2-40B4-BE49-F238E27FC236}">
                <a16:creationId xmlns:a16="http://schemas.microsoft.com/office/drawing/2014/main" id="{21DE85DC-3BC5-61F1-3C0A-F8A667F28554}"/>
              </a:ext>
            </a:extLst>
          </p:cNvPr>
          <p:cNvGraphicFramePr>
            <a:graphicFrameLocks noChangeAspect="1"/>
          </p:cNvGraphicFramePr>
          <p:nvPr>
            <p:extLst>
              <p:ext uri="{D42A27DB-BD31-4B8C-83A1-F6EECF244321}">
                <p14:modId xmlns:p14="http://schemas.microsoft.com/office/powerpoint/2010/main" val="3832595242"/>
              </p:ext>
            </p:extLst>
          </p:nvPr>
        </p:nvGraphicFramePr>
        <p:xfrm>
          <a:off x="1120369" y="590734"/>
          <a:ext cx="8767762" cy="1412875"/>
        </p:xfrm>
        <a:graphic>
          <a:graphicData uri="http://schemas.openxmlformats.org/presentationml/2006/ole">
            <mc:AlternateContent xmlns:mc="http://schemas.openxmlformats.org/markup-compatibility/2006">
              <mc:Choice xmlns:v="urn:schemas-microsoft-com:vml" Requires="v">
                <p:oleObj name="Equation" r:id="rId2" imgW="2920680" imgH="469800" progId="Equation.DSMT4">
                  <p:embed/>
                </p:oleObj>
              </mc:Choice>
              <mc:Fallback>
                <p:oleObj name="Equation" r:id="rId2" imgW="2920680" imgH="469800" progId="Equation.DSMT4">
                  <p:embed/>
                  <p:pic>
                    <p:nvPicPr>
                      <p:cNvPr id="3" name="Object 2">
                        <a:extLst>
                          <a:ext uri="{FF2B5EF4-FFF2-40B4-BE49-F238E27FC236}">
                            <a16:creationId xmlns:a16="http://schemas.microsoft.com/office/drawing/2014/main" id="{BCEB1C00-1DD0-F5F6-A46D-DF442198CA74}"/>
                          </a:ext>
                        </a:extLst>
                      </p:cNvPr>
                      <p:cNvPicPr/>
                      <p:nvPr/>
                    </p:nvPicPr>
                    <p:blipFill>
                      <a:blip r:embed="rId3"/>
                      <a:stretch>
                        <a:fillRect/>
                      </a:stretch>
                    </p:blipFill>
                    <p:spPr>
                      <a:xfrm>
                        <a:off x="1120369" y="590734"/>
                        <a:ext cx="8767762" cy="1412875"/>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4BD34BB3-634F-D6E7-55A5-7A758E6DCFC6}"/>
              </a:ext>
            </a:extLst>
          </p:cNvPr>
          <p:cNvGraphicFramePr>
            <a:graphicFrameLocks noChangeAspect="1"/>
          </p:cNvGraphicFramePr>
          <p:nvPr>
            <p:extLst>
              <p:ext uri="{D42A27DB-BD31-4B8C-83A1-F6EECF244321}">
                <p14:modId xmlns:p14="http://schemas.microsoft.com/office/powerpoint/2010/main" val="3746459799"/>
              </p:ext>
            </p:extLst>
          </p:nvPr>
        </p:nvGraphicFramePr>
        <p:xfrm>
          <a:off x="1120369" y="2185987"/>
          <a:ext cx="6442075" cy="4352925"/>
        </p:xfrm>
        <a:graphic>
          <a:graphicData uri="http://schemas.openxmlformats.org/presentationml/2006/ole">
            <mc:AlternateContent xmlns:mc="http://schemas.openxmlformats.org/markup-compatibility/2006">
              <mc:Choice xmlns:v="urn:schemas-microsoft-com:vml" Requires="v">
                <p:oleObj name="Equation" r:id="rId4" imgW="2145960" imgH="1447560" progId="Equation.DSMT4">
                  <p:embed/>
                </p:oleObj>
              </mc:Choice>
              <mc:Fallback>
                <p:oleObj name="Equation" r:id="rId4" imgW="2145960" imgH="1447560" progId="Equation.DSMT4">
                  <p:embed/>
                  <p:pic>
                    <p:nvPicPr>
                      <p:cNvPr id="3" name="Object 2">
                        <a:extLst>
                          <a:ext uri="{FF2B5EF4-FFF2-40B4-BE49-F238E27FC236}">
                            <a16:creationId xmlns:a16="http://schemas.microsoft.com/office/drawing/2014/main" id="{21DE85DC-3BC5-61F1-3C0A-F8A667F28554}"/>
                          </a:ext>
                        </a:extLst>
                      </p:cNvPr>
                      <p:cNvPicPr/>
                      <p:nvPr/>
                    </p:nvPicPr>
                    <p:blipFill>
                      <a:blip r:embed="rId5"/>
                      <a:stretch>
                        <a:fillRect/>
                      </a:stretch>
                    </p:blipFill>
                    <p:spPr>
                      <a:xfrm>
                        <a:off x="1120369" y="2185987"/>
                        <a:ext cx="6442075" cy="4352925"/>
                      </a:xfrm>
                      <a:prstGeom prst="rect">
                        <a:avLst/>
                      </a:prstGeom>
                    </p:spPr>
                  </p:pic>
                </p:oleObj>
              </mc:Fallback>
            </mc:AlternateContent>
          </a:graphicData>
        </a:graphic>
      </p:graphicFrame>
    </p:spTree>
    <p:extLst>
      <p:ext uri="{BB962C8B-B14F-4D97-AF65-F5344CB8AC3E}">
        <p14:creationId xmlns:p14="http://schemas.microsoft.com/office/powerpoint/2010/main" val="3685430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95162C5-6D15-A4E8-4298-BE03E824488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4" name="Object 3">
            <a:extLst>
              <a:ext uri="{FF2B5EF4-FFF2-40B4-BE49-F238E27FC236}">
                <a16:creationId xmlns:a16="http://schemas.microsoft.com/office/drawing/2014/main" id="{4BD34BB3-634F-D6E7-55A5-7A758E6DCFC6}"/>
              </a:ext>
            </a:extLst>
          </p:cNvPr>
          <p:cNvGraphicFramePr>
            <a:graphicFrameLocks noChangeAspect="1"/>
          </p:cNvGraphicFramePr>
          <p:nvPr>
            <p:extLst>
              <p:ext uri="{D42A27DB-BD31-4B8C-83A1-F6EECF244321}">
                <p14:modId xmlns:p14="http://schemas.microsoft.com/office/powerpoint/2010/main" val="3718639410"/>
              </p:ext>
            </p:extLst>
          </p:nvPr>
        </p:nvGraphicFramePr>
        <p:xfrm>
          <a:off x="1139361" y="582856"/>
          <a:ext cx="9121058" cy="789894"/>
        </p:xfrm>
        <a:graphic>
          <a:graphicData uri="http://schemas.openxmlformats.org/presentationml/2006/ole">
            <mc:AlternateContent xmlns:mc="http://schemas.openxmlformats.org/markup-compatibility/2006">
              <mc:Choice xmlns:v="urn:schemas-microsoft-com:vml" Requires="v">
                <p:oleObj name="Equation" r:id="rId2" imgW="5435280" imgH="469800" progId="Equation.DSMT4">
                  <p:embed/>
                </p:oleObj>
              </mc:Choice>
              <mc:Fallback>
                <p:oleObj name="Equation" r:id="rId2" imgW="5435280" imgH="469800" progId="Equation.DSMT4">
                  <p:embed/>
                  <p:pic>
                    <p:nvPicPr>
                      <p:cNvPr id="4" name="Object 3">
                        <a:extLst>
                          <a:ext uri="{FF2B5EF4-FFF2-40B4-BE49-F238E27FC236}">
                            <a16:creationId xmlns:a16="http://schemas.microsoft.com/office/drawing/2014/main" id="{4BD34BB3-634F-D6E7-55A5-7A758E6DCFC6}"/>
                          </a:ext>
                        </a:extLst>
                      </p:cNvPr>
                      <p:cNvPicPr/>
                      <p:nvPr/>
                    </p:nvPicPr>
                    <p:blipFill>
                      <a:blip r:embed="rId3"/>
                      <a:stretch>
                        <a:fillRect/>
                      </a:stretch>
                    </p:blipFill>
                    <p:spPr>
                      <a:xfrm>
                        <a:off x="1139361" y="582856"/>
                        <a:ext cx="9121058" cy="789894"/>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AD0909A4-F906-676A-50C1-CF82BBF369DB}"/>
              </a:ext>
            </a:extLst>
          </p:cNvPr>
          <p:cNvGraphicFramePr>
            <a:graphicFrameLocks noChangeAspect="1"/>
          </p:cNvGraphicFramePr>
          <p:nvPr>
            <p:extLst>
              <p:ext uri="{D42A27DB-BD31-4B8C-83A1-F6EECF244321}">
                <p14:modId xmlns:p14="http://schemas.microsoft.com/office/powerpoint/2010/main" val="487534725"/>
              </p:ext>
            </p:extLst>
          </p:nvPr>
        </p:nvGraphicFramePr>
        <p:xfrm>
          <a:off x="1139361" y="2087378"/>
          <a:ext cx="8237404" cy="4051226"/>
        </p:xfrm>
        <a:graphic>
          <a:graphicData uri="http://schemas.openxmlformats.org/presentationml/2006/ole">
            <mc:AlternateContent xmlns:mc="http://schemas.openxmlformats.org/markup-compatibility/2006">
              <mc:Choice xmlns:v="urn:schemas-microsoft-com:vml" Requires="v">
                <p:oleObj name="Equation" r:id="rId4" imgW="2946240" imgH="1447560" progId="Equation.DSMT4">
                  <p:embed/>
                </p:oleObj>
              </mc:Choice>
              <mc:Fallback>
                <p:oleObj name="Equation" r:id="rId4" imgW="2946240" imgH="1447560" progId="Equation.DSMT4">
                  <p:embed/>
                  <p:pic>
                    <p:nvPicPr>
                      <p:cNvPr id="4" name="Object 3">
                        <a:extLst>
                          <a:ext uri="{FF2B5EF4-FFF2-40B4-BE49-F238E27FC236}">
                            <a16:creationId xmlns:a16="http://schemas.microsoft.com/office/drawing/2014/main" id="{4BD34BB3-634F-D6E7-55A5-7A758E6DCFC6}"/>
                          </a:ext>
                        </a:extLst>
                      </p:cNvPr>
                      <p:cNvPicPr/>
                      <p:nvPr/>
                    </p:nvPicPr>
                    <p:blipFill>
                      <a:blip r:embed="rId5"/>
                      <a:stretch>
                        <a:fillRect/>
                      </a:stretch>
                    </p:blipFill>
                    <p:spPr>
                      <a:xfrm>
                        <a:off x="1139361" y="2087378"/>
                        <a:ext cx="8237404" cy="4051226"/>
                      </a:xfrm>
                      <a:prstGeom prst="rect">
                        <a:avLst/>
                      </a:prstGeom>
                    </p:spPr>
                  </p:pic>
                </p:oleObj>
              </mc:Fallback>
            </mc:AlternateContent>
          </a:graphicData>
        </a:graphic>
      </p:graphicFrame>
    </p:spTree>
    <p:extLst>
      <p:ext uri="{BB962C8B-B14F-4D97-AF65-F5344CB8AC3E}">
        <p14:creationId xmlns:p14="http://schemas.microsoft.com/office/powerpoint/2010/main" val="35020604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F45D2B-4AA1-4783-A4CD-3C99C0C54BB9}"/>
              </a:ext>
            </a:extLst>
          </p:cNvPr>
          <p:cNvSpPr>
            <a:spLocks noGrp="1"/>
          </p:cNvSpPr>
          <p:nvPr>
            <p:ph type="title"/>
          </p:nvPr>
        </p:nvSpPr>
        <p:spPr>
          <a:xfrm>
            <a:off x="838200" y="501313"/>
            <a:ext cx="10515600" cy="1325563"/>
          </a:xfrm>
        </p:spPr>
        <p:txBody>
          <a:bodyPr>
            <a:normAutofit fontScale="90000"/>
          </a:bodyPr>
          <a:lstStyle/>
          <a:p>
            <a:r>
              <a:rPr lang="en-US" sz="3600" b="1" i="1" dirty="0">
                <a:solidFill>
                  <a:srgbClr val="FF0000"/>
                </a:solidFill>
              </a:rPr>
              <a:t>This presentation is based on the following open access articles and documents. More details can be obtained from the links found below.</a:t>
            </a:r>
            <a:endParaRPr lang="en-SE" sz="3600" b="1" i="1" dirty="0">
              <a:solidFill>
                <a:srgbClr val="FF0000"/>
              </a:solidFill>
            </a:endParaRPr>
          </a:p>
        </p:txBody>
      </p:sp>
      <p:sp>
        <p:nvSpPr>
          <p:cNvPr id="3" name="Content Placeholder 2">
            <a:extLst>
              <a:ext uri="{FF2B5EF4-FFF2-40B4-BE49-F238E27FC236}">
                <a16:creationId xmlns:a16="http://schemas.microsoft.com/office/drawing/2014/main" id="{D5A67300-D270-4E6B-9D12-5D3FDB945F26}"/>
              </a:ext>
            </a:extLst>
          </p:cNvPr>
          <p:cNvSpPr>
            <a:spLocks noGrp="1"/>
          </p:cNvSpPr>
          <p:nvPr>
            <p:ph idx="1"/>
          </p:nvPr>
        </p:nvSpPr>
        <p:spPr>
          <a:xfrm>
            <a:off x="838200" y="2141537"/>
            <a:ext cx="10515600" cy="4351338"/>
          </a:xfrm>
        </p:spPr>
        <p:txBody>
          <a:bodyPr>
            <a:normAutofit/>
          </a:bodyPr>
          <a:lstStyle/>
          <a:p>
            <a:pPr marL="0" indent="0">
              <a:buNone/>
            </a:pPr>
            <a:r>
              <a:rPr lang="en-US" sz="1800" dirty="0">
                <a:effectLst/>
                <a:latin typeface="Calibri" panose="020F0502020204030204" pitchFamily="34" charset="0"/>
                <a:ea typeface="Calibri" panose="020F0502020204030204" pitchFamily="34" charset="0"/>
                <a:cs typeface="Calibri" panose="020F0502020204030204" pitchFamily="34" charset="0"/>
              </a:rPr>
              <a:t>[1] Lohmander P. (2020a). </a:t>
            </a:r>
            <a:r>
              <a:rPr lang="en-US" sz="1800" b="1"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Dynamics and control of the CO2 level via a differential equation and alternative global emission strategies</a:t>
            </a:r>
            <a:r>
              <a:rPr lang="en-US" sz="1800" dirty="0">
                <a:effectLst/>
                <a:latin typeface="Calibri" panose="020F0502020204030204" pitchFamily="34" charset="0"/>
                <a:ea typeface="Calibri" panose="020F0502020204030204" pitchFamily="34" charset="0"/>
                <a:cs typeface="Calibri" panose="020F0502020204030204" pitchFamily="34" charset="0"/>
              </a:rPr>
              <a:t>. Int Rob Auto J. 2020;6(1):7‒15. DOI: 10.15406/iratj.2020.06.0019, </a:t>
            </a:r>
            <a:r>
              <a:rPr lang="en-US" sz="1800" u="sng" dirty="0">
                <a:solidFill>
                  <a:srgbClr val="0563C1"/>
                </a:solidFill>
                <a:effectLst/>
                <a:latin typeface="Calibri" panose="020F0502020204030204" pitchFamily="34" charset="0"/>
                <a:ea typeface="Calibri" panose="020F0502020204030204" pitchFamily="34" charset="0"/>
                <a:cs typeface="Calibri" panose="020F0502020204030204" pitchFamily="34" charset="0"/>
                <a:hlinkClick r:id="rId2"/>
              </a:rPr>
              <a:t>https://medcraveonline.com/IRATJ/IRATJ-06-00197.pdf</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marL="0" indent="0">
              <a:buNone/>
            </a:pP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marL="0" indent="0">
              <a:buNone/>
            </a:pPr>
            <a:r>
              <a:rPr lang="en-US" sz="1800" dirty="0">
                <a:effectLst/>
                <a:latin typeface="Calibri" panose="020F0502020204030204" pitchFamily="34" charset="0"/>
                <a:ea typeface="Calibri" panose="020F0502020204030204" pitchFamily="34" charset="0"/>
                <a:cs typeface="Calibri" panose="020F0502020204030204" pitchFamily="34" charset="0"/>
              </a:rPr>
              <a:t>[2] </a:t>
            </a:r>
            <a:r>
              <a:rPr lang="en-US" sz="1800" dirty="0">
                <a:effectLst/>
                <a:latin typeface="Calibri" panose="020F0502020204030204" pitchFamily="34" charset="0"/>
                <a:ea typeface="Times New Roman" panose="02020603050405020304" pitchFamily="18" charset="0"/>
                <a:cs typeface="Calibri" panose="020F0502020204030204" pitchFamily="34" charset="0"/>
              </a:rPr>
              <a:t>Lohmander, P. (2020b)., </a:t>
            </a:r>
            <a:r>
              <a:rPr lang="en-US" sz="1800" b="1" dirty="0">
                <a:solidFill>
                  <a:srgbClr val="FF0000"/>
                </a:solidFill>
                <a:effectLst/>
                <a:latin typeface="Calibri" panose="020F0502020204030204" pitchFamily="34" charset="0"/>
                <a:ea typeface="Times New Roman" panose="02020603050405020304" pitchFamily="18" charset="0"/>
                <a:cs typeface="Calibri" panose="020F0502020204030204" pitchFamily="34" charset="0"/>
              </a:rPr>
              <a:t>Optimization of continuous cover forestry expansion under the influence of global warming</a:t>
            </a:r>
            <a:r>
              <a:rPr lang="en-US" sz="1800" dirty="0">
                <a:effectLst/>
                <a:latin typeface="Calibri" panose="020F0502020204030204" pitchFamily="34" charset="0"/>
                <a:ea typeface="Times New Roman" panose="02020603050405020304" pitchFamily="18" charset="0"/>
                <a:cs typeface="Calibri" panose="020F0502020204030204" pitchFamily="34" charset="0"/>
              </a:rPr>
              <a:t>, International Robotics &amp; Automation Journal, Volume 6, Issue 3, 2020, 127-132. </a:t>
            </a:r>
            <a:r>
              <a:rPr lang="en-US" sz="1800" u="sng" dirty="0">
                <a:solidFill>
                  <a:srgbClr val="0563C1"/>
                </a:solidFill>
                <a:effectLst/>
                <a:latin typeface="Calibri" panose="020F0502020204030204" pitchFamily="34" charset="0"/>
                <a:ea typeface="Times New Roman" panose="02020603050405020304" pitchFamily="18" charset="0"/>
                <a:cs typeface="Calibri" panose="020F0502020204030204" pitchFamily="34" charset="0"/>
                <a:hlinkClick r:id="rId3"/>
              </a:rPr>
              <a:t>https://medcraveonline.com/IRATJ/IRATJ-06-00211.pdf</a:t>
            </a:r>
            <a:r>
              <a:rPr lang="en-US" sz="1800" dirty="0">
                <a:effectLst/>
                <a:latin typeface="Calibri" panose="020F0502020204030204" pitchFamily="34" charset="0"/>
                <a:ea typeface="Times New Roman" panose="02020603050405020304" pitchFamily="18" charset="0"/>
                <a:cs typeface="Calibri" panose="020F0502020204030204" pitchFamily="34" charset="0"/>
              </a:rPr>
              <a:t> , </a:t>
            </a:r>
          </a:p>
          <a:p>
            <a:pPr marL="0" indent="0">
              <a:buNone/>
            </a:pPr>
            <a:r>
              <a:rPr lang="en-US" sz="1800" u="sng" dirty="0">
                <a:solidFill>
                  <a:srgbClr val="0000FF"/>
                </a:solidFill>
                <a:effectLst/>
                <a:latin typeface="Calibri" panose="020F0502020204030204" pitchFamily="34" charset="0"/>
                <a:ea typeface="Times New Roman" panose="02020603050405020304" pitchFamily="18" charset="0"/>
                <a:cs typeface="Calibri" panose="020F0502020204030204" pitchFamily="34" charset="0"/>
                <a:hlinkClick r:id="rId4"/>
              </a:rPr>
              <a:t>https://medcraveonline.com/IRATJ/IRATJ-06-00211A.pdf</a:t>
            </a:r>
            <a:endParaRPr lang="en-US" sz="1800" u="sng" dirty="0">
              <a:solidFill>
                <a:srgbClr val="0000FF"/>
              </a:solidFill>
              <a:effectLst/>
              <a:latin typeface="Calibri" panose="020F0502020204030204" pitchFamily="34" charset="0"/>
              <a:ea typeface="Times New Roman" panose="02020603050405020304" pitchFamily="18" charset="0"/>
              <a:cs typeface="Calibri" panose="020F0502020204030204" pitchFamily="34" charset="0"/>
            </a:endParaRPr>
          </a:p>
          <a:p>
            <a:pPr marL="0" indent="0">
              <a:buNone/>
            </a:pPr>
            <a:r>
              <a:rPr lang="en-US" sz="1800" dirty="0">
                <a:effectLst/>
                <a:latin typeface="Calibri" panose="020F0502020204030204" pitchFamily="34" charset="0"/>
                <a:ea typeface="Calibri" panose="020F0502020204030204" pitchFamily="34" charset="0"/>
                <a:cs typeface="Calibri" panose="020F0502020204030204" pitchFamily="34" charset="0"/>
              </a:rPr>
              <a:t> </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marL="0" indent="0">
              <a:buNone/>
            </a:pPr>
            <a:r>
              <a:rPr lang="en-US" sz="1800" dirty="0">
                <a:effectLst/>
                <a:latin typeface="Calibri" panose="020F0502020204030204" pitchFamily="34" charset="0"/>
                <a:ea typeface="Calibri" panose="020F0502020204030204" pitchFamily="34" charset="0"/>
                <a:cs typeface="Calibri" panose="020F0502020204030204" pitchFamily="34" charset="0"/>
              </a:rPr>
              <a:t>[3] Lohmander, P. (2020c). </a:t>
            </a:r>
            <a:r>
              <a:rPr lang="en-US" sz="1800" b="1" dirty="0">
                <a:solidFill>
                  <a:srgbClr val="FF0000"/>
                </a:solidFill>
                <a:effectLst/>
                <a:latin typeface="Calibri" panose="020F0502020204030204" pitchFamily="34" charset="0"/>
                <a:ea typeface="Calibri" panose="020F0502020204030204" pitchFamily="34" charset="0"/>
                <a:cs typeface="Calibri" panose="020F0502020204030204" pitchFamily="34" charset="0"/>
              </a:rPr>
              <a:t>Fundamental principles of optimal utilization of forests with consideration of global warming</a:t>
            </a:r>
            <a:r>
              <a:rPr lang="en-US" sz="1800" dirty="0">
                <a:effectLst/>
                <a:latin typeface="Calibri" panose="020F0502020204030204" pitchFamily="34" charset="0"/>
                <a:ea typeface="Calibri" panose="020F0502020204030204" pitchFamily="34" charset="0"/>
                <a:cs typeface="Calibri" panose="020F0502020204030204" pitchFamily="34" charset="0"/>
              </a:rPr>
              <a:t>, Central Asian Journal of Environmental Science and Technology Innovation, Volume 1, Issue 3, May and June 2020, 134-142. </a:t>
            </a:r>
            <a:r>
              <a:rPr lang="en-US" sz="1800" dirty="0" err="1">
                <a:effectLst/>
                <a:latin typeface="Calibri" panose="020F0502020204030204" pitchFamily="34" charset="0"/>
                <a:ea typeface="Calibri" panose="020F0502020204030204" pitchFamily="34" charset="0"/>
                <a:cs typeface="Calibri" panose="020F0502020204030204" pitchFamily="34" charset="0"/>
              </a:rPr>
              <a:t>doi</a:t>
            </a:r>
            <a:r>
              <a:rPr lang="en-US" sz="1800" dirty="0">
                <a:effectLst/>
                <a:latin typeface="Calibri" panose="020F0502020204030204" pitchFamily="34" charset="0"/>
                <a:ea typeface="Calibri" panose="020F0502020204030204" pitchFamily="34" charset="0"/>
                <a:cs typeface="Calibri" panose="020F0502020204030204" pitchFamily="34" charset="0"/>
              </a:rPr>
              <a:t>: 10.22034/CAJESTI.2020.03.02 </a:t>
            </a:r>
            <a:r>
              <a:rPr lang="en-US" sz="1800" u="sng" dirty="0">
                <a:solidFill>
                  <a:srgbClr val="0000FF"/>
                </a:solidFill>
                <a:effectLst/>
                <a:latin typeface="Calibri" panose="020F0502020204030204" pitchFamily="34" charset="0"/>
                <a:ea typeface="Calibri" panose="020F0502020204030204" pitchFamily="34" charset="0"/>
                <a:cs typeface="Calibri" panose="020F0502020204030204" pitchFamily="34" charset="0"/>
                <a:hlinkClick r:id="rId5"/>
              </a:rPr>
              <a:t>http://www.cas-press.com/article_111213.html</a:t>
            </a:r>
            <a:r>
              <a:rPr lang="en-US" sz="1800" dirty="0">
                <a:effectLst/>
                <a:latin typeface="Calibri" panose="020F0502020204030204" pitchFamily="34" charset="0"/>
                <a:ea typeface="Calibri" panose="020F0502020204030204" pitchFamily="34" charset="0"/>
                <a:cs typeface="Calibri" panose="020F0502020204030204" pitchFamily="34" charset="0"/>
              </a:rPr>
              <a:t> </a:t>
            </a:r>
            <a:r>
              <a:rPr lang="en-US" sz="1800" u="sng" dirty="0">
                <a:solidFill>
                  <a:srgbClr val="0000FF"/>
                </a:solidFill>
                <a:effectLst/>
                <a:latin typeface="Calibri" panose="020F0502020204030204" pitchFamily="34" charset="0"/>
                <a:ea typeface="Calibri" panose="020F0502020204030204" pitchFamily="34" charset="0"/>
                <a:cs typeface="Calibri" panose="020F0502020204030204" pitchFamily="34" charset="0"/>
                <a:hlinkClick r:id="rId6"/>
              </a:rPr>
              <a:t>http://www.cas-press.com/article_111213_5ab21574a30f6f2c7bdc0a0733234181.pdf</a:t>
            </a:r>
            <a:r>
              <a:rPr lang="en-US" sz="1800" dirty="0">
                <a:effectLst/>
                <a:latin typeface="Calibri" panose="020F0502020204030204" pitchFamily="34" charset="0"/>
                <a:ea typeface="Calibri" panose="020F0502020204030204" pitchFamily="34" charset="0"/>
                <a:cs typeface="Calibri" panose="020F0502020204030204" pitchFamily="34" charset="0"/>
              </a:rPr>
              <a:t> </a:t>
            </a:r>
            <a:endParaRPr lang="en-US" sz="1800" dirty="0">
              <a:effectLst/>
              <a:latin typeface="Calibri" panose="020F0502020204030204" pitchFamily="34" charset="0"/>
              <a:ea typeface="Calibri" panose="020F0502020204030204" pitchFamily="34" charset="0"/>
              <a:cs typeface="Arial" panose="020B0604020202020204" pitchFamily="34" charset="0"/>
            </a:endParaRPr>
          </a:p>
          <a:p>
            <a:pPr marL="0" indent="0">
              <a:lnSpc>
                <a:spcPct val="107000"/>
              </a:lnSpc>
              <a:spcAft>
                <a:spcPts val="800"/>
              </a:spcAft>
              <a:buNone/>
            </a:pPr>
            <a:endParaRPr lang="en-US" sz="1800" kern="900" dirty="0">
              <a:latin typeface="Cambria Math" panose="02040503050406030204" pitchFamily="18" charset="0"/>
              <a:cs typeface="Times New Roman" panose="02020603050405020304" pitchFamily="18" charset="0"/>
            </a:endParaRPr>
          </a:p>
          <a:p>
            <a:pPr marL="0" indent="0">
              <a:lnSpc>
                <a:spcPct val="107000"/>
              </a:lnSpc>
              <a:spcAft>
                <a:spcPts val="800"/>
              </a:spcAft>
              <a:buNone/>
            </a:pPr>
            <a:endParaRPr lang="en-SE" dirty="0"/>
          </a:p>
        </p:txBody>
      </p:sp>
      <p:sp>
        <p:nvSpPr>
          <p:cNvPr id="4" name="Slide Number Placeholder 3">
            <a:extLst>
              <a:ext uri="{FF2B5EF4-FFF2-40B4-BE49-F238E27FC236}">
                <a16:creationId xmlns:a16="http://schemas.microsoft.com/office/drawing/2014/main" id="{ECDE59F4-E307-420D-BB19-EC42BD38E71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986287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95162C5-6D15-A4E8-4298-BE03E824488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id="{AD0909A4-F906-676A-50C1-CF82BBF369DB}"/>
              </a:ext>
            </a:extLst>
          </p:cNvPr>
          <p:cNvGraphicFramePr>
            <a:graphicFrameLocks noChangeAspect="1"/>
          </p:cNvGraphicFramePr>
          <p:nvPr>
            <p:extLst>
              <p:ext uri="{D42A27DB-BD31-4B8C-83A1-F6EECF244321}">
                <p14:modId xmlns:p14="http://schemas.microsoft.com/office/powerpoint/2010/main" val="2984191503"/>
              </p:ext>
            </p:extLst>
          </p:nvPr>
        </p:nvGraphicFramePr>
        <p:xfrm>
          <a:off x="628650" y="564241"/>
          <a:ext cx="11142632" cy="669135"/>
        </p:xfrm>
        <a:graphic>
          <a:graphicData uri="http://schemas.openxmlformats.org/presentationml/2006/ole">
            <mc:AlternateContent xmlns:mc="http://schemas.openxmlformats.org/markup-compatibility/2006">
              <mc:Choice xmlns:v="urn:schemas-microsoft-com:vml" Requires="v">
                <p:oleObj name="Equation" r:id="rId2" imgW="7835760" imgH="469800" progId="Equation.DSMT4">
                  <p:embed/>
                </p:oleObj>
              </mc:Choice>
              <mc:Fallback>
                <p:oleObj name="Equation" r:id="rId2" imgW="7835760" imgH="469800" progId="Equation.DSMT4">
                  <p:embed/>
                  <p:pic>
                    <p:nvPicPr>
                      <p:cNvPr id="5" name="Object 4">
                        <a:extLst>
                          <a:ext uri="{FF2B5EF4-FFF2-40B4-BE49-F238E27FC236}">
                            <a16:creationId xmlns:a16="http://schemas.microsoft.com/office/drawing/2014/main" id="{AD0909A4-F906-676A-50C1-CF82BBF369DB}"/>
                          </a:ext>
                        </a:extLst>
                      </p:cNvPr>
                      <p:cNvPicPr/>
                      <p:nvPr/>
                    </p:nvPicPr>
                    <p:blipFill>
                      <a:blip r:embed="rId3"/>
                      <a:stretch>
                        <a:fillRect/>
                      </a:stretch>
                    </p:blipFill>
                    <p:spPr>
                      <a:xfrm>
                        <a:off x="628650" y="564241"/>
                        <a:ext cx="11142632" cy="66913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40F4D2F-B2F2-6392-B21F-000365029899}"/>
              </a:ext>
            </a:extLst>
          </p:cNvPr>
          <p:cNvGraphicFramePr>
            <a:graphicFrameLocks noChangeAspect="1"/>
          </p:cNvGraphicFramePr>
          <p:nvPr>
            <p:extLst>
              <p:ext uri="{D42A27DB-BD31-4B8C-83A1-F6EECF244321}">
                <p14:modId xmlns:p14="http://schemas.microsoft.com/office/powerpoint/2010/main" val="3196419690"/>
              </p:ext>
            </p:extLst>
          </p:nvPr>
        </p:nvGraphicFramePr>
        <p:xfrm>
          <a:off x="628650" y="1762124"/>
          <a:ext cx="9009063" cy="4776788"/>
        </p:xfrm>
        <a:graphic>
          <a:graphicData uri="http://schemas.openxmlformats.org/presentationml/2006/ole">
            <mc:AlternateContent xmlns:mc="http://schemas.openxmlformats.org/markup-compatibility/2006">
              <mc:Choice xmlns:v="urn:schemas-microsoft-com:vml" Requires="v">
                <p:oleObj name="Equation" r:id="rId4" imgW="3213000" imgH="1701720" progId="Equation.DSMT4">
                  <p:embed/>
                </p:oleObj>
              </mc:Choice>
              <mc:Fallback>
                <p:oleObj name="Equation" r:id="rId4" imgW="3213000" imgH="1701720" progId="Equation.DSMT4">
                  <p:embed/>
                  <p:pic>
                    <p:nvPicPr>
                      <p:cNvPr id="5" name="Object 4">
                        <a:extLst>
                          <a:ext uri="{FF2B5EF4-FFF2-40B4-BE49-F238E27FC236}">
                            <a16:creationId xmlns:a16="http://schemas.microsoft.com/office/drawing/2014/main" id="{AD0909A4-F906-676A-50C1-CF82BBF369DB}"/>
                          </a:ext>
                        </a:extLst>
                      </p:cNvPr>
                      <p:cNvPicPr/>
                      <p:nvPr/>
                    </p:nvPicPr>
                    <p:blipFill>
                      <a:blip r:embed="rId5"/>
                      <a:stretch>
                        <a:fillRect/>
                      </a:stretch>
                    </p:blipFill>
                    <p:spPr>
                      <a:xfrm>
                        <a:off x="628650" y="1762124"/>
                        <a:ext cx="9009063" cy="4776788"/>
                      </a:xfrm>
                      <a:prstGeom prst="rect">
                        <a:avLst/>
                      </a:prstGeom>
                    </p:spPr>
                  </p:pic>
                </p:oleObj>
              </mc:Fallback>
            </mc:AlternateContent>
          </a:graphicData>
        </a:graphic>
      </p:graphicFrame>
    </p:spTree>
    <p:extLst>
      <p:ext uri="{BB962C8B-B14F-4D97-AF65-F5344CB8AC3E}">
        <p14:creationId xmlns:p14="http://schemas.microsoft.com/office/powerpoint/2010/main" val="224829622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95162C5-6D15-A4E8-4298-BE03E824488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6" name="Object 5">
            <a:extLst>
              <a:ext uri="{FF2B5EF4-FFF2-40B4-BE49-F238E27FC236}">
                <a16:creationId xmlns:a16="http://schemas.microsoft.com/office/drawing/2014/main" id="{C40F4D2F-B2F2-6392-B21F-000365029899}"/>
              </a:ext>
            </a:extLst>
          </p:cNvPr>
          <p:cNvGraphicFramePr>
            <a:graphicFrameLocks noChangeAspect="1"/>
          </p:cNvGraphicFramePr>
          <p:nvPr>
            <p:extLst>
              <p:ext uri="{D42A27DB-BD31-4B8C-83A1-F6EECF244321}">
                <p14:modId xmlns:p14="http://schemas.microsoft.com/office/powerpoint/2010/main" val="2307983682"/>
              </p:ext>
            </p:extLst>
          </p:nvPr>
        </p:nvGraphicFramePr>
        <p:xfrm>
          <a:off x="253154" y="339647"/>
          <a:ext cx="11393079" cy="734241"/>
        </p:xfrm>
        <a:graphic>
          <a:graphicData uri="http://schemas.openxmlformats.org/presentationml/2006/ole">
            <mc:AlternateContent xmlns:mc="http://schemas.openxmlformats.org/markup-compatibility/2006">
              <mc:Choice xmlns:v="urn:schemas-microsoft-com:vml" Requires="v">
                <p:oleObj name="Equation" r:id="rId2" imgW="8686800" imgH="558720" progId="Equation.DSMT4">
                  <p:embed/>
                </p:oleObj>
              </mc:Choice>
              <mc:Fallback>
                <p:oleObj name="Equation" r:id="rId2" imgW="8686800" imgH="558720" progId="Equation.DSMT4">
                  <p:embed/>
                  <p:pic>
                    <p:nvPicPr>
                      <p:cNvPr id="6" name="Object 5">
                        <a:extLst>
                          <a:ext uri="{FF2B5EF4-FFF2-40B4-BE49-F238E27FC236}">
                            <a16:creationId xmlns:a16="http://schemas.microsoft.com/office/drawing/2014/main" id="{C40F4D2F-B2F2-6392-B21F-000365029899}"/>
                          </a:ext>
                        </a:extLst>
                      </p:cNvPr>
                      <p:cNvPicPr/>
                      <p:nvPr/>
                    </p:nvPicPr>
                    <p:blipFill>
                      <a:blip r:embed="rId3"/>
                      <a:stretch>
                        <a:fillRect/>
                      </a:stretch>
                    </p:blipFill>
                    <p:spPr>
                      <a:xfrm>
                        <a:off x="253154" y="339647"/>
                        <a:ext cx="11393079" cy="73424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5CC832B4-121B-4F35-E96A-C9ECF0BD3BF0}"/>
              </a:ext>
            </a:extLst>
          </p:cNvPr>
          <p:cNvGraphicFramePr>
            <a:graphicFrameLocks noChangeAspect="1"/>
          </p:cNvGraphicFramePr>
          <p:nvPr>
            <p:extLst>
              <p:ext uri="{D42A27DB-BD31-4B8C-83A1-F6EECF244321}">
                <p14:modId xmlns:p14="http://schemas.microsoft.com/office/powerpoint/2010/main" val="3774692873"/>
              </p:ext>
            </p:extLst>
          </p:nvPr>
        </p:nvGraphicFramePr>
        <p:xfrm>
          <a:off x="253154" y="1515140"/>
          <a:ext cx="11385080" cy="4268972"/>
        </p:xfrm>
        <a:graphic>
          <a:graphicData uri="http://schemas.openxmlformats.org/presentationml/2006/ole">
            <mc:AlternateContent xmlns:mc="http://schemas.openxmlformats.org/markup-compatibility/2006">
              <mc:Choice xmlns:v="urn:schemas-microsoft-com:vml" Requires="v">
                <p:oleObj name="Equation" r:id="rId4" imgW="3860640" imgH="1447560" progId="Equation.DSMT4">
                  <p:embed/>
                </p:oleObj>
              </mc:Choice>
              <mc:Fallback>
                <p:oleObj name="Equation" r:id="rId4" imgW="3860640" imgH="1447560" progId="Equation.DSMT4">
                  <p:embed/>
                  <p:pic>
                    <p:nvPicPr>
                      <p:cNvPr id="6" name="Object 5">
                        <a:extLst>
                          <a:ext uri="{FF2B5EF4-FFF2-40B4-BE49-F238E27FC236}">
                            <a16:creationId xmlns:a16="http://schemas.microsoft.com/office/drawing/2014/main" id="{C40F4D2F-B2F2-6392-B21F-000365029899}"/>
                          </a:ext>
                        </a:extLst>
                      </p:cNvPr>
                      <p:cNvPicPr/>
                      <p:nvPr/>
                    </p:nvPicPr>
                    <p:blipFill>
                      <a:blip r:embed="rId5"/>
                      <a:stretch>
                        <a:fillRect/>
                      </a:stretch>
                    </p:blipFill>
                    <p:spPr>
                      <a:xfrm>
                        <a:off x="253154" y="1515140"/>
                        <a:ext cx="11385080" cy="4268972"/>
                      </a:xfrm>
                      <a:prstGeom prst="rect">
                        <a:avLst/>
                      </a:prstGeom>
                    </p:spPr>
                  </p:pic>
                </p:oleObj>
              </mc:Fallback>
            </mc:AlternateContent>
          </a:graphicData>
        </a:graphic>
      </p:graphicFrame>
    </p:spTree>
    <p:extLst>
      <p:ext uri="{BB962C8B-B14F-4D97-AF65-F5344CB8AC3E}">
        <p14:creationId xmlns:p14="http://schemas.microsoft.com/office/powerpoint/2010/main" val="12093728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95162C5-6D15-A4E8-4298-BE03E824488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7" name="Object 6">
            <a:extLst>
              <a:ext uri="{FF2B5EF4-FFF2-40B4-BE49-F238E27FC236}">
                <a16:creationId xmlns:a16="http://schemas.microsoft.com/office/drawing/2014/main" id="{5CC832B4-121B-4F35-E96A-C9ECF0BD3BF0}"/>
              </a:ext>
            </a:extLst>
          </p:cNvPr>
          <p:cNvGraphicFramePr>
            <a:graphicFrameLocks noChangeAspect="1"/>
          </p:cNvGraphicFramePr>
          <p:nvPr>
            <p:extLst>
              <p:ext uri="{D42A27DB-BD31-4B8C-83A1-F6EECF244321}">
                <p14:modId xmlns:p14="http://schemas.microsoft.com/office/powerpoint/2010/main" val="2892155441"/>
              </p:ext>
            </p:extLst>
          </p:nvPr>
        </p:nvGraphicFramePr>
        <p:xfrm>
          <a:off x="579892" y="322151"/>
          <a:ext cx="10567080" cy="506015"/>
        </p:xfrm>
        <a:graphic>
          <a:graphicData uri="http://schemas.openxmlformats.org/presentationml/2006/ole">
            <mc:AlternateContent xmlns:mc="http://schemas.openxmlformats.org/markup-compatibility/2006">
              <mc:Choice xmlns:v="urn:schemas-microsoft-com:vml" Requires="v">
                <p:oleObj name="Equation" r:id="rId2" imgW="10083600" imgH="482400" progId="Equation.DSMT4">
                  <p:embed/>
                </p:oleObj>
              </mc:Choice>
              <mc:Fallback>
                <p:oleObj name="Equation" r:id="rId2" imgW="10083600" imgH="482400" progId="Equation.DSMT4">
                  <p:embed/>
                  <p:pic>
                    <p:nvPicPr>
                      <p:cNvPr id="7" name="Object 6">
                        <a:extLst>
                          <a:ext uri="{FF2B5EF4-FFF2-40B4-BE49-F238E27FC236}">
                            <a16:creationId xmlns:a16="http://schemas.microsoft.com/office/drawing/2014/main" id="{5CC832B4-121B-4F35-E96A-C9ECF0BD3BF0}"/>
                          </a:ext>
                        </a:extLst>
                      </p:cNvPr>
                      <p:cNvPicPr/>
                      <p:nvPr/>
                    </p:nvPicPr>
                    <p:blipFill>
                      <a:blip r:embed="rId3"/>
                      <a:stretch>
                        <a:fillRect/>
                      </a:stretch>
                    </p:blipFill>
                    <p:spPr>
                      <a:xfrm>
                        <a:off x="579892" y="322151"/>
                        <a:ext cx="10567080" cy="50601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FE4D209B-AB7A-88BA-0949-6342CDEF6596}"/>
              </a:ext>
            </a:extLst>
          </p:cNvPr>
          <p:cNvGraphicFramePr>
            <a:graphicFrameLocks noChangeAspect="1"/>
          </p:cNvGraphicFramePr>
          <p:nvPr>
            <p:extLst>
              <p:ext uri="{D42A27DB-BD31-4B8C-83A1-F6EECF244321}">
                <p14:modId xmlns:p14="http://schemas.microsoft.com/office/powerpoint/2010/main" val="237773585"/>
              </p:ext>
            </p:extLst>
          </p:nvPr>
        </p:nvGraphicFramePr>
        <p:xfrm>
          <a:off x="579891" y="1477565"/>
          <a:ext cx="5916601" cy="4661563"/>
        </p:xfrm>
        <a:graphic>
          <a:graphicData uri="http://schemas.openxmlformats.org/presentationml/2006/ole">
            <mc:AlternateContent xmlns:mc="http://schemas.openxmlformats.org/markup-compatibility/2006">
              <mc:Choice xmlns:v="urn:schemas-microsoft-com:vml" Requires="v">
                <p:oleObj name="Equation" r:id="rId4" imgW="1549080" imgH="1218960" progId="Equation.DSMT4">
                  <p:embed/>
                </p:oleObj>
              </mc:Choice>
              <mc:Fallback>
                <p:oleObj name="Equation" r:id="rId4" imgW="1549080" imgH="1218960" progId="Equation.DSMT4">
                  <p:embed/>
                  <p:pic>
                    <p:nvPicPr>
                      <p:cNvPr id="7" name="Object 6">
                        <a:extLst>
                          <a:ext uri="{FF2B5EF4-FFF2-40B4-BE49-F238E27FC236}">
                            <a16:creationId xmlns:a16="http://schemas.microsoft.com/office/drawing/2014/main" id="{5CC832B4-121B-4F35-E96A-C9ECF0BD3BF0}"/>
                          </a:ext>
                        </a:extLst>
                      </p:cNvPr>
                      <p:cNvPicPr/>
                      <p:nvPr/>
                    </p:nvPicPr>
                    <p:blipFill>
                      <a:blip r:embed="rId5"/>
                      <a:stretch>
                        <a:fillRect/>
                      </a:stretch>
                    </p:blipFill>
                    <p:spPr>
                      <a:xfrm>
                        <a:off x="579891" y="1477565"/>
                        <a:ext cx="5916601" cy="4661563"/>
                      </a:xfrm>
                      <a:prstGeom prst="rect">
                        <a:avLst/>
                      </a:prstGeom>
                    </p:spPr>
                  </p:pic>
                </p:oleObj>
              </mc:Fallback>
            </mc:AlternateContent>
          </a:graphicData>
        </a:graphic>
      </p:graphicFrame>
    </p:spTree>
    <p:extLst>
      <p:ext uri="{BB962C8B-B14F-4D97-AF65-F5344CB8AC3E}">
        <p14:creationId xmlns:p14="http://schemas.microsoft.com/office/powerpoint/2010/main" val="21274183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95162C5-6D15-A4E8-4298-BE03E824488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3</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id="{FE4D209B-AB7A-88BA-0949-6342CDEF6596}"/>
              </a:ext>
            </a:extLst>
          </p:cNvPr>
          <p:cNvGraphicFramePr>
            <a:graphicFrameLocks noChangeAspect="1"/>
          </p:cNvGraphicFramePr>
          <p:nvPr>
            <p:extLst>
              <p:ext uri="{D42A27DB-BD31-4B8C-83A1-F6EECF244321}">
                <p14:modId xmlns:p14="http://schemas.microsoft.com/office/powerpoint/2010/main" val="3459043192"/>
              </p:ext>
            </p:extLst>
          </p:nvPr>
        </p:nvGraphicFramePr>
        <p:xfrm>
          <a:off x="480311" y="396144"/>
          <a:ext cx="7409047" cy="719229"/>
        </p:xfrm>
        <a:graphic>
          <a:graphicData uri="http://schemas.openxmlformats.org/presentationml/2006/ole">
            <mc:AlternateContent xmlns:mc="http://schemas.openxmlformats.org/markup-compatibility/2006">
              <mc:Choice xmlns:v="urn:schemas-microsoft-com:vml" Requires="v">
                <p:oleObj name="Equation" r:id="rId2" imgW="4063680" imgH="393480" progId="Equation.DSMT4">
                  <p:embed/>
                </p:oleObj>
              </mc:Choice>
              <mc:Fallback>
                <p:oleObj name="Equation" r:id="rId2" imgW="4063680" imgH="393480" progId="Equation.DSMT4">
                  <p:embed/>
                  <p:pic>
                    <p:nvPicPr>
                      <p:cNvPr id="5" name="Object 4">
                        <a:extLst>
                          <a:ext uri="{FF2B5EF4-FFF2-40B4-BE49-F238E27FC236}">
                            <a16:creationId xmlns:a16="http://schemas.microsoft.com/office/drawing/2014/main" id="{FE4D209B-AB7A-88BA-0949-6342CDEF6596}"/>
                          </a:ext>
                        </a:extLst>
                      </p:cNvPr>
                      <p:cNvPicPr/>
                      <p:nvPr/>
                    </p:nvPicPr>
                    <p:blipFill>
                      <a:blip r:embed="rId3"/>
                      <a:stretch>
                        <a:fillRect/>
                      </a:stretch>
                    </p:blipFill>
                    <p:spPr>
                      <a:xfrm>
                        <a:off x="480311" y="396144"/>
                        <a:ext cx="7409047" cy="71922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04A63F95-212B-1EB3-0322-0501120EDD72}"/>
              </a:ext>
            </a:extLst>
          </p:cNvPr>
          <p:cNvGraphicFramePr>
            <a:graphicFrameLocks noChangeAspect="1"/>
          </p:cNvGraphicFramePr>
          <p:nvPr>
            <p:extLst>
              <p:ext uri="{D42A27DB-BD31-4B8C-83A1-F6EECF244321}">
                <p14:modId xmlns:p14="http://schemas.microsoft.com/office/powerpoint/2010/main" val="3281921177"/>
              </p:ext>
            </p:extLst>
          </p:nvPr>
        </p:nvGraphicFramePr>
        <p:xfrm>
          <a:off x="395250" y="1303303"/>
          <a:ext cx="7494108" cy="955763"/>
        </p:xfrm>
        <a:graphic>
          <a:graphicData uri="http://schemas.openxmlformats.org/presentationml/2006/ole">
            <mc:AlternateContent xmlns:mc="http://schemas.openxmlformats.org/markup-compatibility/2006">
              <mc:Choice xmlns:v="urn:schemas-microsoft-com:vml" Requires="v">
                <p:oleObj name="Equation" r:id="rId4" imgW="3390840" imgH="431640" progId="Equation.DSMT4">
                  <p:embed/>
                </p:oleObj>
              </mc:Choice>
              <mc:Fallback>
                <p:oleObj name="Equation" r:id="rId4" imgW="3390840" imgH="431640" progId="Equation.DSMT4">
                  <p:embed/>
                  <p:pic>
                    <p:nvPicPr>
                      <p:cNvPr id="5" name="Object 4">
                        <a:extLst>
                          <a:ext uri="{FF2B5EF4-FFF2-40B4-BE49-F238E27FC236}">
                            <a16:creationId xmlns:a16="http://schemas.microsoft.com/office/drawing/2014/main" id="{FE4D209B-AB7A-88BA-0949-6342CDEF6596}"/>
                          </a:ext>
                        </a:extLst>
                      </p:cNvPr>
                      <p:cNvPicPr/>
                      <p:nvPr/>
                    </p:nvPicPr>
                    <p:blipFill>
                      <a:blip r:embed="rId5"/>
                      <a:stretch>
                        <a:fillRect/>
                      </a:stretch>
                    </p:blipFill>
                    <p:spPr>
                      <a:xfrm>
                        <a:off x="395250" y="1303303"/>
                        <a:ext cx="7494108" cy="95576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AEDEE1E-EE1F-A0B8-D634-C2BEBA0FA3D6}"/>
              </a:ext>
            </a:extLst>
          </p:cNvPr>
          <p:cNvGraphicFramePr>
            <a:graphicFrameLocks noChangeAspect="1"/>
          </p:cNvGraphicFramePr>
          <p:nvPr>
            <p:extLst>
              <p:ext uri="{D42A27DB-BD31-4B8C-83A1-F6EECF244321}">
                <p14:modId xmlns:p14="http://schemas.microsoft.com/office/powerpoint/2010/main" val="964024553"/>
              </p:ext>
            </p:extLst>
          </p:nvPr>
        </p:nvGraphicFramePr>
        <p:xfrm>
          <a:off x="480311" y="2573404"/>
          <a:ext cx="7494108" cy="902227"/>
        </p:xfrm>
        <a:graphic>
          <a:graphicData uri="http://schemas.openxmlformats.org/presentationml/2006/ole">
            <mc:AlternateContent xmlns:mc="http://schemas.openxmlformats.org/markup-compatibility/2006">
              <mc:Choice xmlns:v="urn:schemas-microsoft-com:vml" Requires="v">
                <p:oleObj name="Equation" r:id="rId6" imgW="3593880" imgH="431640" progId="Equation.DSMT4">
                  <p:embed/>
                </p:oleObj>
              </mc:Choice>
              <mc:Fallback>
                <p:oleObj name="Equation" r:id="rId6" imgW="3593880" imgH="431640" progId="Equation.DSMT4">
                  <p:embed/>
                  <p:pic>
                    <p:nvPicPr>
                      <p:cNvPr id="6" name="Object 5">
                        <a:extLst>
                          <a:ext uri="{FF2B5EF4-FFF2-40B4-BE49-F238E27FC236}">
                            <a16:creationId xmlns:a16="http://schemas.microsoft.com/office/drawing/2014/main" id="{04A63F95-212B-1EB3-0322-0501120EDD72}"/>
                          </a:ext>
                        </a:extLst>
                      </p:cNvPr>
                      <p:cNvPicPr/>
                      <p:nvPr/>
                    </p:nvPicPr>
                    <p:blipFill>
                      <a:blip r:embed="rId7"/>
                      <a:stretch>
                        <a:fillRect/>
                      </a:stretch>
                    </p:blipFill>
                    <p:spPr>
                      <a:xfrm>
                        <a:off x="480311" y="2573404"/>
                        <a:ext cx="7494108" cy="90222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D60CD96-5AB6-7825-2D46-404EF12CECF7}"/>
              </a:ext>
            </a:extLst>
          </p:cNvPr>
          <p:cNvGraphicFramePr>
            <a:graphicFrameLocks noChangeAspect="1"/>
          </p:cNvGraphicFramePr>
          <p:nvPr>
            <p:extLst>
              <p:ext uri="{D42A27DB-BD31-4B8C-83A1-F6EECF244321}">
                <p14:modId xmlns:p14="http://schemas.microsoft.com/office/powerpoint/2010/main" val="2998018783"/>
              </p:ext>
            </p:extLst>
          </p:nvPr>
        </p:nvGraphicFramePr>
        <p:xfrm>
          <a:off x="480311" y="3844675"/>
          <a:ext cx="3262349" cy="875044"/>
        </p:xfrm>
        <a:graphic>
          <a:graphicData uri="http://schemas.openxmlformats.org/presentationml/2006/ole">
            <mc:AlternateContent xmlns:mc="http://schemas.openxmlformats.org/markup-compatibility/2006">
              <mc:Choice xmlns:v="urn:schemas-microsoft-com:vml" Requires="v">
                <p:oleObj name="Equation" r:id="rId8" imgW="1473120" imgH="393480" progId="Equation.DSMT4">
                  <p:embed/>
                </p:oleObj>
              </mc:Choice>
              <mc:Fallback>
                <p:oleObj name="Equation" r:id="rId8" imgW="1473120" imgH="393480" progId="Equation.DSMT4">
                  <p:embed/>
                  <p:pic>
                    <p:nvPicPr>
                      <p:cNvPr id="8" name="Object 7">
                        <a:extLst>
                          <a:ext uri="{FF2B5EF4-FFF2-40B4-BE49-F238E27FC236}">
                            <a16:creationId xmlns:a16="http://schemas.microsoft.com/office/drawing/2014/main" id="{1AEDEE1E-EE1F-A0B8-D634-C2BEBA0FA3D6}"/>
                          </a:ext>
                        </a:extLst>
                      </p:cNvPr>
                      <p:cNvPicPr/>
                      <p:nvPr/>
                    </p:nvPicPr>
                    <p:blipFill>
                      <a:blip r:embed="rId9"/>
                      <a:stretch>
                        <a:fillRect/>
                      </a:stretch>
                    </p:blipFill>
                    <p:spPr>
                      <a:xfrm>
                        <a:off x="480311" y="3844675"/>
                        <a:ext cx="3262349" cy="875044"/>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068E754-2E81-CC5E-43E8-843E78E1F5B9}"/>
              </a:ext>
            </a:extLst>
          </p:cNvPr>
          <p:cNvGraphicFramePr>
            <a:graphicFrameLocks noChangeAspect="1"/>
          </p:cNvGraphicFramePr>
          <p:nvPr>
            <p:extLst>
              <p:ext uri="{D42A27DB-BD31-4B8C-83A1-F6EECF244321}">
                <p14:modId xmlns:p14="http://schemas.microsoft.com/office/powerpoint/2010/main" val="755420199"/>
              </p:ext>
            </p:extLst>
          </p:nvPr>
        </p:nvGraphicFramePr>
        <p:xfrm>
          <a:off x="395250" y="4933662"/>
          <a:ext cx="5514201" cy="1733107"/>
        </p:xfrm>
        <a:graphic>
          <a:graphicData uri="http://schemas.openxmlformats.org/presentationml/2006/ole">
            <mc:AlternateContent xmlns:mc="http://schemas.openxmlformats.org/markup-compatibility/2006">
              <mc:Choice xmlns:v="urn:schemas-microsoft-com:vml" Requires="v">
                <p:oleObj name="Equation" r:id="rId10" imgW="1257120" imgH="393480" progId="Equation.DSMT4">
                  <p:embed/>
                </p:oleObj>
              </mc:Choice>
              <mc:Fallback>
                <p:oleObj name="Equation" r:id="rId10" imgW="1257120" imgH="393480" progId="Equation.DSMT4">
                  <p:embed/>
                  <p:pic>
                    <p:nvPicPr>
                      <p:cNvPr id="9" name="Object 8">
                        <a:extLst>
                          <a:ext uri="{FF2B5EF4-FFF2-40B4-BE49-F238E27FC236}">
                            <a16:creationId xmlns:a16="http://schemas.microsoft.com/office/drawing/2014/main" id="{CD60CD96-5AB6-7825-2D46-404EF12CECF7}"/>
                          </a:ext>
                        </a:extLst>
                      </p:cNvPr>
                      <p:cNvPicPr/>
                      <p:nvPr/>
                    </p:nvPicPr>
                    <p:blipFill>
                      <a:blip r:embed="rId11"/>
                      <a:stretch>
                        <a:fillRect/>
                      </a:stretch>
                    </p:blipFill>
                    <p:spPr>
                      <a:xfrm>
                        <a:off x="395250" y="4933662"/>
                        <a:ext cx="5514201" cy="1733107"/>
                      </a:xfrm>
                      <a:prstGeom prst="rect">
                        <a:avLst/>
                      </a:prstGeom>
                    </p:spPr>
                  </p:pic>
                </p:oleObj>
              </mc:Fallback>
            </mc:AlternateContent>
          </a:graphicData>
        </a:graphic>
      </p:graphicFrame>
    </p:spTree>
    <p:extLst>
      <p:ext uri="{BB962C8B-B14F-4D97-AF65-F5344CB8AC3E}">
        <p14:creationId xmlns:p14="http://schemas.microsoft.com/office/powerpoint/2010/main" val="32168767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95162C5-6D15-A4E8-4298-BE03E8244887}"/>
              </a:ext>
            </a:extLst>
          </p:cNvPr>
          <p:cNvSpPr>
            <a:spLocks noGrp="1"/>
          </p:cNvSpPr>
          <p:nvPr>
            <p:ph type="sldNum" sz="quarter" idx="12"/>
          </p:nvPr>
        </p:nvSpPr>
        <p:spPr>
          <a:xfrm>
            <a:off x="8625001" y="6388247"/>
            <a:ext cx="27432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10" name="Object 9">
            <a:extLst>
              <a:ext uri="{FF2B5EF4-FFF2-40B4-BE49-F238E27FC236}">
                <a16:creationId xmlns:a16="http://schemas.microsoft.com/office/drawing/2014/main" id="{D068E754-2E81-CC5E-43E8-843E78E1F5B9}"/>
              </a:ext>
            </a:extLst>
          </p:cNvPr>
          <p:cNvGraphicFramePr>
            <a:graphicFrameLocks noChangeAspect="1"/>
          </p:cNvGraphicFramePr>
          <p:nvPr>
            <p:extLst>
              <p:ext uri="{D42A27DB-BD31-4B8C-83A1-F6EECF244321}">
                <p14:modId xmlns:p14="http://schemas.microsoft.com/office/powerpoint/2010/main" val="1383203660"/>
              </p:ext>
            </p:extLst>
          </p:nvPr>
        </p:nvGraphicFramePr>
        <p:xfrm>
          <a:off x="1522566" y="680170"/>
          <a:ext cx="4545013" cy="1271587"/>
        </p:xfrm>
        <a:graphic>
          <a:graphicData uri="http://schemas.openxmlformats.org/presentationml/2006/ole">
            <mc:AlternateContent xmlns:mc="http://schemas.openxmlformats.org/markup-compatibility/2006">
              <mc:Choice xmlns:v="urn:schemas-microsoft-com:vml" Requires="v">
                <p:oleObj name="Equation" r:id="rId3" imgW="1549080" imgH="431640" progId="Equation.DSMT4">
                  <p:embed/>
                </p:oleObj>
              </mc:Choice>
              <mc:Fallback>
                <p:oleObj name="Equation" r:id="rId3" imgW="1549080" imgH="431640" progId="Equation.DSMT4">
                  <p:embed/>
                  <p:pic>
                    <p:nvPicPr>
                      <p:cNvPr id="10" name="Object 9">
                        <a:extLst>
                          <a:ext uri="{FF2B5EF4-FFF2-40B4-BE49-F238E27FC236}">
                            <a16:creationId xmlns:a16="http://schemas.microsoft.com/office/drawing/2014/main" id="{D068E754-2E81-CC5E-43E8-843E78E1F5B9}"/>
                          </a:ext>
                        </a:extLst>
                      </p:cNvPr>
                      <p:cNvPicPr/>
                      <p:nvPr/>
                    </p:nvPicPr>
                    <p:blipFill>
                      <a:blip r:embed="rId4"/>
                      <a:stretch>
                        <a:fillRect/>
                      </a:stretch>
                    </p:blipFill>
                    <p:spPr>
                      <a:xfrm>
                        <a:off x="1522566" y="680170"/>
                        <a:ext cx="4545013" cy="127158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889EF511-8746-F550-8F33-21C94FE67D52}"/>
              </a:ext>
            </a:extLst>
          </p:cNvPr>
          <p:cNvGraphicFramePr>
            <a:graphicFrameLocks noChangeAspect="1"/>
          </p:cNvGraphicFramePr>
          <p:nvPr>
            <p:extLst>
              <p:ext uri="{D42A27DB-BD31-4B8C-83A1-F6EECF244321}">
                <p14:modId xmlns:p14="http://schemas.microsoft.com/office/powerpoint/2010/main" val="195004354"/>
              </p:ext>
            </p:extLst>
          </p:nvPr>
        </p:nvGraphicFramePr>
        <p:xfrm>
          <a:off x="5584825" y="696913"/>
          <a:ext cx="342900" cy="534987"/>
        </p:xfrm>
        <a:graphic>
          <a:graphicData uri="http://schemas.openxmlformats.org/presentationml/2006/ole">
            <mc:AlternateContent xmlns:mc="http://schemas.openxmlformats.org/markup-compatibility/2006">
              <mc:Choice xmlns:v="urn:schemas-microsoft-com:vml" Requires="v">
                <p:oleObj name="Equation" r:id="rId5" imgW="114120" imgH="177480" progId="Equation.DSMT4">
                  <p:embed/>
                </p:oleObj>
              </mc:Choice>
              <mc:Fallback>
                <p:oleObj name="Equation" r:id="rId5" imgW="114120" imgH="177480" progId="Equation.DSMT4">
                  <p:embed/>
                  <p:pic>
                    <p:nvPicPr>
                      <p:cNvPr id="11" name="Object 10">
                        <a:extLst>
                          <a:ext uri="{FF2B5EF4-FFF2-40B4-BE49-F238E27FC236}">
                            <a16:creationId xmlns:a16="http://schemas.microsoft.com/office/drawing/2014/main" id="{AEF7B62D-CA95-0D4C-5111-85D1D3B9FAB7}"/>
                          </a:ext>
                        </a:extLst>
                      </p:cNvPr>
                      <p:cNvPicPr/>
                      <p:nvPr/>
                    </p:nvPicPr>
                    <p:blipFill>
                      <a:blip r:embed="rId6"/>
                      <a:stretch>
                        <a:fillRect/>
                      </a:stretch>
                    </p:blipFill>
                    <p:spPr>
                      <a:xfrm>
                        <a:off x="5584825" y="696913"/>
                        <a:ext cx="342900" cy="534987"/>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1815A001-6FAA-92BC-E76F-75A35038AE11}"/>
              </a:ext>
            </a:extLst>
          </p:cNvPr>
          <p:cNvSpPr txBox="1"/>
          <p:nvPr/>
        </p:nvSpPr>
        <p:spPr>
          <a:xfrm>
            <a:off x="390525" y="1031229"/>
            <a:ext cx="1132041" cy="461665"/>
          </a:xfrm>
          <a:prstGeom prst="rect">
            <a:avLst/>
          </a:prstGeom>
          <a:noFill/>
        </p:spPr>
        <p:txBody>
          <a:bodyPr wrap="none" rtlCol="0">
            <a:spAutoFit/>
          </a:bodyPr>
          <a:lstStyle/>
          <a:p>
            <a:r>
              <a:rPr lang="sv-SE" sz="2400" b="1" dirty="0" err="1"/>
              <a:t>Hence</a:t>
            </a:r>
            <a:r>
              <a:rPr lang="sv-SE" sz="2400" b="1" dirty="0"/>
              <a:t>, </a:t>
            </a:r>
            <a:endParaRPr lang="en-US" sz="2400" b="1" dirty="0"/>
          </a:p>
        </p:txBody>
      </p:sp>
      <p:graphicFrame>
        <p:nvGraphicFramePr>
          <p:cNvPr id="13" name="Object 12">
            <a:extLst>
              <a:ext uri="{FF2B5EF4-FFF2-40B4-BE49-F238E27FC236}">
                <a16:creationId xmlns:a16="http://schemas.microsoft.com/office/drawing/2014/main" id="{6323648E-45D7-23C9-18DB-3A57EB8CB4CC}"/>
              </a:ext>
            </a:extLst>
          </p:cNvPr>
          <p:cNvGraphicFramePr>
            <a:graphicFrameLocks noChangeAspect="1"/>
          </p:cNvGraphicFramePr>
          <p:nvPr>
            <p:extLst>
              <p:ext uri="{D42A27DB-BD31-4B8C-83A1-F6EECF244321}">
                <p14:modId xmlns:p14="http://schemas.microsoft.com/office/powerpoint/2010/main" val="950152847"/>
              </p:ext>
            </p:extLst>
          </p:nvPr>
        </p:nvGraphicFramePr>
        <p:xfrm>
          <a:off x="390525" y="2895600"/>
          <a:ext cx="3725863" cy="1135126"/>
        </p:xfrm>
        <a:graphic>
          <a:graphicData uri="http://schemas.openxmlformats.org/presentationml/2006/ole">
            <mc:AlternateContent xmlns:mc="http://schemas.openxmlformats.org/markup-compatibility/2006">
              <mc:Choice xmlns:v="urn:schemas-microsoft-com:vml" Requires="v">
                <p:oleObj name="Equation" r:id="rId7" imgW="1422360" imgH="431640" progId="Equation.DSMT4">
                  <p:embed/>
                </p:oleObj>
              </mc:Choice>
              <mc:Fallback>
                <p:oleObj name="Equation" r:id="rId7" imgW="1422360" imgH="431640" progId="Equation.DSMT4">
                  <p:embed/>
                  <p:pic>
                    <p:nvPicPr>
                      <p:cNvPr id="10" name="Object 9">
                        <a:extLst>
                          <a:ext uri="{FF2B5EF4-FFF2-40B4-BE49-F238E27FC236}">
                            <a16:creationId xmlns:a16="http://schemas.microsoft.com/office/drawing/2014/main" id="{D068E754-2E81-CC5E-43E8-843E78E1F5B9}"/>
                          </a:ext>
                        </a:extLst>
                      </p:cNvPr>
                      <p:cNvPicPr/>
                      <p:nvPr/>
                    </p:nvPicPr>
                    <p:blipFill>
                      <a:blip r:embed="rId8"/>
                      <a:stretch>
                        <a:fillRect/>
                      </a:stretch>
                    </p:blipFill>
                    <p:spPr>
                      <a:xfrm>
                        <a:off x="390525" y="2895600"/>
                        <a:ext cx="3725863" cy="1135126"/>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FC836469-020F-9C92-ECB5-1DA9B64A13D4}"/>
              </a:ext>
            </a:extLst>
          </p:cNvPr>
          <p:cNvSpPr txBox="1"/>
          <p:nvPr/>
        </p:nvSpPr>
        <p:spPr>
          <a:xfrm>
            <a:off x="390525" y="2209958"/>
            <a:ext cx="3228434" cy="461665"/>
          </a:xfrm>
          <a:prstGeom prst="rect">
            <a:avLst/>
          </a:prstGeom>
          <a:noFill/>
        </p:spPr>
        <p:txBody>
          <a:bodyPr wrap="square" rtlCol="0">
            <a:spAutoFit/>
          </a:bodyPr>
          <a:lstStyle/>
          <a:p>
            <a:r>
              <a:rPr lang="sv-SE" sz="2400" b="1" i="1" dirty="0" err="1">
                <a:solidFill>
                  <a:srgbClr val="0070C0"/>
                </a:solidFill>
              </a:rPr>
              <a:t>Important</a:t>
            </a:r>
            <a:r>
              <a:rPr lang="sv-SE" sz="2400" b="1" i="1" dirty="0">
                <a:solidFill>
                  <a:srgbClr val="0070C0"/>
                </a:solidFill>
              </a:rPr>
              <a:t> </a:t>
            </a:r>
            <a:r>
              <a:rPr lang="sv-SE" sz="2400" b="1" i="1" dirty="0" err="1">
                <a:solidFill>
                  <a:srgbClr val="0070C0"/>
                </a:solidFill>
              </a:rPr>
              <a:t>properties</a:t>
            </a:r>
            <a:r>
              <a:rPr lang="sv-SE" sz="2400" b="1" i="1" dirty="0">
                <a:solidFill>
                  <a:srgbClr val="0070C0"/>
                </a:solidFill>
              </a:rPr>
              <a:t>:</a:t>
            </a:r>
            <a:endParaRPr lang="en-US" sz="2400" b="1" i="1" dirty="0">
              <a:solidFill>
                <a:srgbClr val="0070C0"/>
              </a:solidFill>
            </a:endParaRPr>
          </a:p>
        </p:txBody>
      </p:sp>
      <p:graphicFrame>
        <p:nvGraphicFramePr>
          <p:cNvPr id="15" name="Object 14">
            <a:extLst>
              <a:ext uri="{FF2B5EF4-FFF2-40B4-BE49-F238E27FC236}">
                <a16:creationId xmlns:a16="http://schemas.microsoft.com/office/drawing/2014/main" id="{27FBA425-7CC9-D91C-998A-24F5DD4A2422}"/>
              </a:ext>
            </a:extLst>
          </p:cNvPr>
          <p:cNvGraphicFramePr>
            <a:graphicFrameLocks noChangeAspect="1"/>
          </p:cNvGraphicFramePr>
          <p:nvPr>
            <p:extLst>
              <p:ext uri="{D42A27DB-BD31-4B8C-83A1-F6EECF244321}">
                <p14:modId xmlns:p14="http://schemas.microsoft.com/office/powerpoint/2010/main" val="3055490534"/>
              </p:ext>
            </p:extLst>
          </p:nvPr>
        </p:nvGraphicFramePr>
        <p:xfrm>
          <a:off x="8687798" y="3399694"/>
          <a:ext cx="2755900" cy="1233488"/>
        </p:xfrm>
        <a:graphic>
          <a:graphicData uri="http://schemas.openxmlformats.org/presentationml/2006/ole">
            <mc:AlternateContent xmlns:mc="http://schemas.openxmlformats.org/markup-compatibility/2006">
              <mc:Choice xmlns:v="urn:schemas-microsoft-com:vml" Requires="v">
                <p:oleObj name="Equation" r:id="rId9" imgW="939600" imgH="419040" progId="Equation.DSMT4">
                  <p:embed/>
                </p:oleObj>
              </mc:Choice>
              <mc:Fallback>
                <p:oleObj name="Equation" r:id="rId9" imgW="939600" imgH="419040" progId="Equation.DSMT4">
                  <p:embed/>
                  <p:pic>
                    <p:nvPicPr>
                      <p:cNvPr id="13" name="Object 12">
                        <a:extLst>
                          <a:ext uri="{FF2B5EF4-FFF2-40B4-BE49-F238E27FC236}">
                            <a16:creationId xmlns:a16="http://schemas.microsoft.com/office/drawing/2014/main" id="{6323648E-45D7-23C9-18DB-3A57EB8CB4CC}"/>
                          </a:ext>
                        </a:extLst>
                      </p:cNvPr>
                      <p:cNvPicPr/>
                      <p:nvPr/>
                    </p:nvPicPr>
                    <p:blipFill>
                      <a:blip r:embed="rId10"/>
                      <a:stretch>
                        <a:fillRect/>
                      </a:stretch>
                    </p:blipFill>
                    <p:spPr>
                      <a:xfrm>
                        <a:off x="8687798" y="3399694"/>
                        <a:ext cx="2755900" cy="123348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9644485-EF3A-4E2D-AFAB-208C05ECC803}"/>
              </a:ext>
            </a:extLst>
          </p:cNvPr>
          <p:cNvGraphicFramePr>
            <a:graphicFrameLocks noChangeAspect="1"/>
          </p:cNvGraphicFramePr>
          <p:nvPr>
            <p:extLst>
              <p:ext uri="{D42A27DB-BD31-4B8C-83A1-F6EECF244321}">
                <p14:modId xmlns:p14="http://schemas.microsoft.com/office/powerpoint/2010/main" val="1860569915"/>
              </p:ext>
            </p:extLst>
          </p:nvPr>
        </p:nvGraphicFramePr>
        <p:xfrm>
          <a:off x="4764089" y="2708275"/>
          <a:ext cx="2719960" cy="1233488"/>
        </p:xfrm>
        <a:graphic>
          <a:graphicData uri="http://schemas.openxmlformats.org/presentationml/2006/ole">
            <mc:AlternateContent xmlns:mc="http://schemas.openxmlformats.org/markup-compatibility/2006">
              <mc:Choice xmlns:v="urn:schemas-microsoft-com:vml" Requires="v">
                <p:oleObj name="Equation" r:id="rId11" imgW="927000" imgH="419040" progId="Equation.DSMT4">
                  <p:embed/>
                </p:oleObj>
              </mc:Choice>
              <mc:Fallback>
                <p:oleObj name="Equation" r:id="rId11" imgW="927000" imgH="419040" progId="Equation.DSMT4">
                  <p:embed/>
                  <p:pic>
                    <p:nvPicPr>
                      <p:cNvPr id="15" name="Object 14">
                        <a:extLst>
                          <a:ext uri="{FF2B5EF4-FFF2-40B4-BE49-F238E27FC236}">
                            <a16:creationId xmlns:a16="http://schemas.microsoft.com/office/drawing/2014/main" id="{27FBA425-7CC9-D91C-998A-24F5DD4A2422}"/>
                          </a:ext>
                        </a:extLst>
                      </p:cNvPr>
                      <p:cNvPicPr/>
                      <p:nvPr/>
                    </p:nvPicPr>
                    <p:blipFill>
                      <a:blip r:embed="rId12"/>
                      <a:stretch>
                        <a:fillRect/>
                      </a:stretch>
                    </p:blipFill>
                    <p:spPr>
                      <a:xfrm>
                        <a:off x="4764089" y="2708275"/>
                        <a:ext cx="2719960" cy="1233488"/>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60CD2E8-208E-35D0-3BD3-25F22A7C3DF5}"/>
              </a:ext>
            </a:extLst>
          </p:cNvPr>
          <p:cNvGraphicFramePr>
            <a:graphicFrameLocks noChangeAspect="1"/>
          </p:cNvGraphicFramePr>
          <p:nvPr>
            <p:extLst>
              <p:ext uri="{D42A27DB-BD31-4B8C-83A1-F6EECF244321}">
                <p14:modId xmlns:p14="http://schemas.microsoft.com/office/powerpoint/2010/main" val="2766076124"/>
              </p:ext>
            </p:extLst>
          </p:nvPr>
        </p:nvGraphicFramePr>
        <p:xfrm>
          <a:off x="390524" y="4437064"/>
          <a:ext cx="3725864" cy="1093199"/>
        </p:xfrm>
        <a:graphic>
          <a:graphicData uri="http://schemas.openxmlformats.org/presentationml/2006/ole">
            <mc:AlternateContent xmlns:mc="http://schemas.openxmlformats.org/markup-compatibility/2006">
              <mc:Choice xmlns:v="urn:schemas-microsoft-com:vml" Requires="v">
                <p:oleObj name="Equation" r:id="rId13" imgW="1346040" imgH="393480" progId="Equation.DSMT4">
                  <p:embed/>
                </p:oleObj>
              </mc:Choice>
              <mc:Fallback>
                <p:oleObj name="Equation" r:id="rId13" imgW="1346040" imgH="393480" progId="Equation.DSMT4">
                  <p:embed/>
                  <p:pic>
                    <p:nvPicPr>
                      <p:cNvPr id="15" name="Object 14">
                        <a:extLst>
                          <a:ext uri="{FF2B5EF4-FFF2-40B4-BE49-F238E27FC236}">
                            <a16:creationId xmlns:a16="http://schemas.microsoft.com/office/drawing/2014/main" id="{27FBA425-7CC9-D91C-998A-24F5DD4A2422}"/>
                          </a:ext>
                        </a:extLst>
                      </p:cNvPr>
                      <p:cNvPicPr/>
                      <p:nvPr/>
                    </p:nvPicPr>
                    <p:blipFill>
                      <a:blip r:embed="rId14"/>
                      <a:stretch>
                        <a:fillRect/>
                      </a:stretch>
                    </p:blipFill>
                    <p:spPr>
                      <a:xfrm>
                        <a:off x="390524" y="4437064"/>
                        <a:ext cx="3725864" cy="1093199"/>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F24DA221-FA0E-D349-F8BE-EB6BE8FBD0C7}"/>
              </a:ext>
            </a:extLst>
          </p:cNvPr>
          <p:cNvGraphicFramePr>
            <a:graphicFrameLocks noChangeAspect="1"/>
          </p:cNvGraphicFramePr>
          <p:nvPr>
            <p:extLst>
              <p:ext uri="{D42A27DB-BD31-4B8C-83A1-F6EECF244321}">
                <p14:modId xmlns:p14="http://schemas.microsoft.com/office/powerpoint/2010/main" val="985083507"/>
              </p:ext>
            </p:extLst>
          </p:nvPr>
        </p:nvGraphicFramePr>
        <p:xfrm>
          <a:off x="4901997" y="4308548"/>
          <a:ext cx="2608263" cy="1233488"/>
        </p:xfrm>
        <a:graphic>
          <a:graphicData uri="http://schemas.openxmlformats.org/presentationml/2006/ole">
            <mc:AlternateContent xmlns:mc="http://schemas.openxmlformats.org/markup-compatibility/2006">
              <mc:Choice xmlns:v="urn:schemas-microsoft-com:vml" Requires="v">
                <p:oleObj name="Equation" r:id="rId15" imgW="888840" imgH="419040" progId="Equation.DSMT4">
                  <p:embed/>
                </p:oleObj>
              </mc:Choice>
              <mc:Fallback>
                <p:oleObj name="Equation" r:id="rId15" imgW="888840" imgH="419040" progId="Equation.DSMT4">
                  <p:embed/>
                  <p:pic>
                    <p:nvPicPr>
                      <p:cNvPr id="15" name="Object 14">
                        <a:extLst>
                          <a:ext uri="{FF2B5EF4-FFF2-40B4-BE49-F238E27FC236}">
                            <a16:creationId xmlns:a16="http://schemas.microsoft.com/office/drawing/2014/main" id="{27FBA425-7CC9-D91C-998A-24F5DD4A2422}"/>
                          </a:ext>
                        </a:extLst>
                      </p:cNvPr>
                      <p:cNvPicPr/>
                      <p:nvPr/>
                    </p:nvPicPr>
                    <p:blipFill>
                      <a:blip r:embed="rId16"/>
                      <a:stretch>
                        <a:fillRect/>
                      </a:stretch>
                    </p:blipFill>
                    <p:spPr>
                      <a:xfrm>
                        <a:off x="4901997" y="4308548"/>
                        <a:ext cx="2608263" cy="1233488"/>
                      </a:xfrm>
                      <a:prstGeom prst="rect">
                        <a:avLst/>
                      </a:prstGeom>
                    </p:spPr>
                  </p:pic>
                </p:oleObj>
              </mc:Fallback>
            </mc:AlternateContent>
          </a:graphicData>
        </a:graphic>
      </p:graphicFrame>
    </p:spTree>
    <p:extLst>
      <p:ext uri="{BB962C8B-B14F-4D97-AF65-F5344CB8AC3E}">
        <p14:creationId xmlns:p14="http://schemas.microsoft.com/office/powerpoint/2010/main" val="10558028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gradFill>
          <a:gsLst>
            <a:gs pos="0">
              <a:schemeClr val="accent4"/>
            </a:gs>
            <a:gs pos="55000">
              <a:schemeClr val="accent1">
                <a:lumMod val="45000"/>
                <a:lumOff val="55000"/>
              </a:schemeClr>
            </a:gs>
            <a:gs pos="63000">
              <a:schemeClr val="accent1">
                <a:lumMod val="45000"/>
                <a:lumOff val="55000"/>
              </a:schemeClr>
            </a:gs>
            <a:gs pos="89381">
              <a:schemeClr val="accent1">
                <a:lumMod val="20000"/>
                <a:lumOff val="80000"/>
              </a:schemeClr>
            </a:gs>
            <a:gs pos="8855">
              <a:srgbClr val="FFFF00"/>
            </a:gs>
            <a:gs pos="70000">
              <a:schemeClr val="accent1">
                <a:lumMod val="30000"/>
                <a:lumOff val="70000"/>
              </a:schemeClr>
            </a:gs>
          </a:gsLst>
          <a:lin ang="2400000" scaled="0"/>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1946D2-AFB1-2430-1DDF-321CB7B38E74}"/>
              </a:ext>
            </a:extLst>
          </p:cNvPr>
          <p:cNvSpPr>
            <a:spLocks noGrp="1"/>
          </p:cNvSpPr>
          <p:nvPr>
            <p:ph type="title"/>
          </p:nvPr>
        </p:nvSpPr>
        <p:spPr/>
        <p:txBody>
          <a:bodyPr>
            <a:normAutofit fontScale="90000"/>
          </a:bodyPr>
          <a:lstStyle/>
          <a:p>
            <a:r>
              <a:rPr lang="sv-SE" b="1" dirty="0">
                <a:solidFill>
                  <a:srgbClr val="FF0000"/>
                </a:solidFill>
              </a:rPr>
              <a:t>General solution to the </a:t>
            </a:r>
            <a:r>
              <a:rPr lang="sv-SE" b="1" dirty="0" err="1">
                <a:solidFill>
                  <a:srgbClr val="FF0000"/>
                </a:solidFill>
              </a:rPr>
              <a:t>firefighting</a:t>
            </a:r>
            <a:r>
              <a:rPr lang="sv-SE" b="1" dirty="0">
                <a:solidFill>
                  <a:srgbClr val="FF0000"/>
                </a:solidFill>
              </a:rPr>
              <a:t> </a:t>
            </a:r>
            <a:r>
              <a:rPr lang="sv-SE" b="1" dirty="0" err="1">
                <a:solidFill>
                  <a:srgbClr val="FF0000"/>
                </a:solidFill>
              </a:rPr>
              <a:t>capacity</a:t>
            </a:r>
            <a:r>
              <a:rPr lang="sv-SE" b="1" dirty="0">
                <a:solidFill>
                  <a:srgbClr val="FF0000"/>
                </a:solidFill>
              </a:rPr>
              <a:t> </a:t>
            </a:r>
            <a:r>
              <a:rPr lang="sv-SE" b="1" dirty="0" err="1">
                <a:solidFill>
                  <a:srgbClr val="FF0000"/>
                </a:solidFill>
              </a:rPr>
              <a:t>optimization</a:t>
            </a:r>
            <a:r>
              <a:rPr lang="sv-SE" b="1" dirty="0">
                <a:solidFill>
                  <a:srgbClr val="FF0000"/>
                </a:solidFill>
              </a:rPr>
              <a:t> problem</a:t>
            </a:r>
            <a:br>
              <a:rPr lang="sv-SE" dirty="0"/>
            </a:br>
            <a:endParaRPr lang="en-US" dirty="0"/>
          </a:p>
        </p:txBody>
      </p:sp>
      <p:sp>
        <p:nvSpPr>
          <p:cNvPr id="4" name="Slide Number Placeholder 3">
            <a:extLst>
              <a:ext uri="{FF2B5EF4-FFF2-40B4-BE49-F238E27FC236}">
                <a16:creationId xmlns:a16="http://schemas.microsoft.com/office/drawing/2014/main" id="{D1118CF7-A9B1-3897-1D48-9AD074A72A7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78224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E26AAFA-A8C7-C189-58E7-E1C17A26BC35}"/>
              </a:ext>
            </a:extLst>
          </p:cNvPr>
          <p:cNvSpPr>
            <a:spLocks noGrp="1"/>
          </p:cNvSpPr>
          <p:nvPr>
            <p:ph type="sldNum" sz="quarter" idx="12"/>
          </p:nvPr>
        </p:nvSpPr>
        <p:spPr/>
        <p:txBody>
          <a:bodyPr/>
          <a:lstStyle/>
          <a:p>
            <a:fld id="{AB30E044-96F3-49BB-8843-B9D1910E0975}" type="slidenum">
              <a:rPr lang="en-SE" smtClean="0"/>
              <a:t>26</a:t>
            </a:fld>
            <a:endParaRPr lang="en-SE"/>
          </a:p>
        </p:txBody>
      </p:sp>
      <p:graphicFrame>
        <p:nvGraphicFramePr>
          <p:cNvPr id="5" name="Object 4">
            <a:extLst>
              <a:ext uri="{FF2B5EF4-FFF2-40B4-BE49-F238E27FC236}">
                <a16:creationId xmlns:a16="http://schemas.microsoft.com/office/drawing/2014/main" id="{7CD5ADE1-0AEA-D780-D902-C76C98E70508}"/>
              </a:ext>
            </a:extLst>
          </p:cNvPr>
          <p:cNvGraphicFramePr>
            <a:graphicFrameLocks noChangeAspect="1"/>
          </p:cNvGraphicFramePr>
          <p:nvPr>
            <p:extLst>
              <p:ext uri="{D42A27DB-BD31-4B8C-83A1-F6EECF244321}">
                <p14:modId xmlns:p14="http://schemas.microsoft.com/office/powerpoint/2010/main" val="2395768826"/>
              </p:ext>
            </p:extLst>
          </p:nvPr>
        </p:nvGraphicFramePr>
        <p:xfrm>
          <a:off x="960670" y="855785"/>
          <a:ext cx="7433052" cy="1266372"/>
        </p:xfrm>
        <a:graphic>
          <a:graphicData uri="http://schemas.openxmlformats.org/presentationml/2006/ole">
            <mc:AlternateContent xmlns:mc="http://schemas.openxmlformats.org/markup-compatibility/2006">
              <mc:Choice xmlns:v="urn:schemas-microsoft-com:vml" Requires="v">
                <p:oleObj name="Equation" r:id="rId2" imgW="1714320" imgH="291960" progId="Equation.DSMT4">
                  <p:embed/>
                </p:oleObj>
              </mc:Choice>
              <mc:Fallback>
                <p:oleObj name="Equation" r:id="rId2" imgW="1714320" imgH="291960" progId="Equation.DSMT4">
                  <p:embed/>
                  <p:pic>
                    <p:nvPicPr>
                      <p:cNvPr id="5" name="Object 4">
                        <a:extLst>
                          <a:ext uri="{FF2B5EF4-FFF2-40B4-BE49-F238E27FC236}">
                            <a16:creationId xmlns:a16="http://schemas.microsoft.com/office/drawing/2014/main" id="{001F1F09-21CF-F19C-2892-C389BBC9B657}"/>
                          </a:ext>
                        </a:extLst>
                      </p:cNvPr>
                      <p:cNvPicPr/>
                      <p:nvPr/>
                    </p:nvPicPr>
                    <p:blipFill>
                      <a:blip r:embed="rId3"/>
                      <a:stretch>
                        <a:fillRect/>
                      </a:stretch>
                    </p:blipFill>
                    <p:spPr>
                      <a:xfrm>
                        <a:off x="960670" y="855785"/>
                        <a:ext cx="7433052" cy="126637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C4481526-3D0F-7BEB-6005-4BE3DBDDC9EE}"/>
              </a:ext>
            </a:extLst>
          </p:cNvPr>
          <p:cNvGraphicFramePr>
            <a:graphicFrameLocks noChangeAspect="1"/>
          </p:cNvGraphicFramePr>
          <p:nvPr>
            <p:extLst>
              <p:ext uri="{D42A27DB-BD31-4B8C-83A1-F6EECF244321}">
                <p14:modId xmlns:p14="http://schemas.microsoft.com/office/powerpoint/2010/main" val="698767417"/>
              </p:ext>
            </p:extLst>
          </p:nvPr>
        </p:nvGraphicFramePr>
        <p:xfrm>
          <a:off x="1046163" y="2457450"/>
          <a:ext cx="9883775" cy="1333500"/>
        </p:xfrm>
        <a:graphic>
          <a:graphicData uri="http://schemas.openxmlformats.org/presentationml/2006/ole">
            <mc:AlternateContent xmlns:mc="http://schemas.openxmlformats.org/markup-compatibility/2006">
              <mc:Choice xmlns:v="urn:schemas-microsoft-com:vml" Requires="v">
                <p:oleObj name="Equation" r:id="rId4" imgW="2920680" imgH="393480" progId="Equation.DSMT4">
                  <p:embed/>
                </p:oleObj>
              </mc:Choice>
              <mc:Fallback>
                <p:oleObj name="Equation" r:id="rId4" imgW="2920680" imgH="393480" progId="Equation.DSMT4">
                  <p:embed/>
                  <p:pic>
                    <p:nvPicPr>
                      <p:cNvPr id="5" name="Object 4">
                        <a:extLst>
                          <a:ext uri="{FF2B5EF4-FFF2-40B4-BE49-F238E27FC236}">
                            <a16:creationId xmlns:a16="http://schemas.microsoft.com/office/drawing/2014/main" id="{7CD5ADE1-0AEA-D780-D902-C76C98E70508}"/>
                          </a:ext>
                        </a:extLst>
                      </p:cNvPr>
                      <p:cNvPicPr/>
                      <p:nvPr/>
                    </p:nvPicPr>
                    <p:blipFill>
                      <a:blip r:embed="rId5"/>
                      <a:stretch>
                        <a:fillRect/>
                      </a:stretch>
                    </p:blipFill>
                    <p:spPr>
                      <a:xfrm>
                        <a:off x="1046163" y="2457450"/>
                        <a:ext cx="9883775" cy="1333500"/>
                      </a:xfrm>
                      <a:prstGeom prst="rect">
                        <a:avLst/>
                      </a:prstGeom>
                    </p:spPr>
                  </p:pic>
                </p:oleObj>
              </mc:Fallback>
            </mc:AlternateContent>
          </a:graphicData>
        </a:graphic>
      </p:graphicFrame>
    </p:spTree>
    <p:extLst>
      <p:ext uri="{BB962C8B-B14F-4D97-AF65-F5344CB8AC3E}">
        <p14:creationId xmlns:p14="http://schemas.microsoft.com/office/powerpoint/2010/main" val="16437980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2C1625B-6B13-2C62-949F-2F21AC1ECC8D}"/>
              </a:ext>
            </a:extLst>
          </p:cNvPr>
          <p:cNvSpPr>
            <a:spLocks noGrp="1"/>
          </p:cNvSpPr>
          <p:nvPr>
            <p:ph type="sldNum" sz="quarter" idx="12"/>
          </p:nvPr>
        </p:nvSpPr>
        <p:spPr/>
        <p:txBody>
          <a:bodyPr/>
          <a:lstStyle/>
          <a:p>
            <a:fld id="{AB30E044-96F3-49BB-8843-B9D1910E0975}" type="slidenum">
              <a:rPr lang="en-SE" smtClean="0"/>
              <a:t>27</a:t>
            </a:fld>
            <a:endParaRPr lang="en-SE"/>
          </a:p>
        </p:txBody>
      </p:sp>
      <p:graphicFrame>
        <p:nvGraphicFramePr>
          <p:cNvPr id="3" name="Object 2">
            <a:extLst>
              <a:ext uri="{FF2B5EF4-FFF2-40B4-BE49-F238E27FC236}">
                <a16:creationId xmlns:a16="http://schemas.microsoft.com/office/drawing/2014/main" id="{97650384-F4E1-592E-1938-E3BE6848AB9A}"/>
              </a:ext>
            </a:extLst>
          </p:cNvPr>
          <p:cNvGraphicFramePr>
            <a:graphicFrameLocks noChangeAspect="1"/>
          </p:cNvGraphicFramePr>
          <p:nvPr>
            <p:extLst>
              <p:ext uri="{D42A27DB-BD31-4B8C-83A1-F6EECF244321}">
                <p14:modId xmlns:p14="http://schemas.microsoft.com/office/powerpoint/2010/main" val="3728162020"/>
              </p:ext>
            </p:extLst>
          </p:nvPr>
        </p:nvGraphicFramePr>
        <p:xfrm>
          <a:off x="1049338" y="725488"/>
          <a:ext cx="9885362" cy="1333500"/>
        </p:xfrm>
        <a:graphic>
          <a:graphicData uri="http://schemas.openxmlformats.org/presentationml/2006/ole">
            <mc:AlternateContent xmlns:mc="http://schemas.openxmlformats.org/markup-compatibility/2006">
              <mc:Choice xmlns:v="urn:schemas-microsoft-com:vml" Requires="v">
                <p:oleObj name="Equation" r:id="rId2" imgW="2920680" imgH="393480" progId="Equation.DSMT4">
                  <p:embed/>
                </p:oleObj>
              </mc:Choice>
              <mc:Fallback>
                <p:oleObj name="Equation" r:id="rId2" imgW="2920680" imgH="393480" progId="Equation.DSMT4">
                  <p:embed/>
                  <p:pic>
                    <p:nvPicPr>
                      <p:cNvPr id="7" name="Object 6">
                        <a:extLst>
                          <a:ext uri="{FF2B5EF4-FFF2-40B4-BE49-F238E27FC236}">
                            <a16:creationId xmlns:a16="http://schemas.microsoft.com/office/drawing/2014/main" id="{D6EA5D28-C501-593B-AF4D-59541CA00DD0}"/>
                          </a:ext>
                        </a:extLst>
                      </p:cNvPr>
                      <p:cNvPicPr/>
                      <p:nvPr/>
                    </p:nvPicPr>
                    <p:blipFill>
                      <a:blip r:embed="rId3"/>
                      <a:stretch>
                        <a:fillRect/>
                      </a:stretch>
                    </p:blipFill>
                    <p:spPr>
                      <a:xfrm>
                        <a:off x="1049338" y="725488"/>
                        <a:ext cx="9885362" cy="13335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A725FBD9-F909-4845-9774-8606E9AC05DE}"/>
              </a:ext>
            </a:extLst>
          </p:cNvPr>
          <p:cNvGraphicFramePr>
            <a:graphicFrameLocks noChangeAspect="1"/>
          </p:cNvGraphicFramePr>
          <p:nvPr>
            <p:extLst>
              <p:ext uri="{D42A27DB-BD31-4B8C-83A1-F6EECF244321}">
                <p14:modId xmlns:p14="http://schemas.microsoft.com/office/powerpoint/2010/main" val="2595841878"/>
              </p:ext>
            </p:extLst>
          </p:nvPr>
        </p:nvGraphicFramePr>
        <p:xfrm>
          <a:off x="1049338" y="2800350"/>
          <a:ext cx="7264400" cy="1333500"/>
        </p:xfrm>
        <a:graphic>
          <a:graphicData uri="http://schemas.openxmlformats.org/presentationml/2006/ole">
            <mc:AlternateContent xmlns:mc="http://schemas.openxmlformats.org/markup-compatibility/2006">
              <mc:Choice xmlns:v="urn:schemas-microsoft-com:vml" Requires="v">
                <p:oleObj name="Equation" r:id="rId4" imgW="2145960" imgH="393480" progId="Equation.DSMT4">
                  <p:embed/>
                </p:oleObj>
              </mc:Choice>
              <mc:Fallback>
                <p:oleObj name="Equation" r:id="rId4" imgW="2145960" imgH="393480" progId="Equation.DSMT4">
                  <p:embed/>
                  <p:pic>
                    <p:nvPicPr>
                      <p:cNvPr id="3" name="Object 2">
                        <a:extLst>
                          <a:ext uri="{FF2B5EF4-FFF2-40B4-BE49-F238E27FC236}">
                            <a16:creationId xmlns:a16="http://schemas.microsoft.com/office/drawing/2014/main" id="{97650384-F4E1-592E-1938-E3BE6848AB9A}"/>
                          </a:ext>
                        </a:extLst>
                      </p:cNvPr>
                      <p:cNvPicPr/>
                      <p:nvPr/>
                    </p:nvPicPr>
                    <p:blipFill>
                      <a:blip r:embed="rId5"/>
                      <a:stretch>
                        <a:fillRect/>
                      </a:stretch>
                    </p:blipFill>
                    <p:spPr>
                      <a:xfrm>
                        <a:off x="1049338" y="2800350"/>
                        <a:ext cx="7264400" cy="13335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C4B8FE3-DA0C-8950-CE02-1455524723BC}"/>
              </a:ext>
            </a:extLst>
          </p:cNvPr>
          <p:cNvGraphicFramePr>
            <a:graphicFrameLocks noChangeAspect="1"/>
          </p:cNvGraphicFramePr>
          <p:nvPr>
            <p:extLst>
              <p:ext uri="{D42A27DB-BD31-4B8C-83A1-F6EECF244321}">
                <p14:modId xmlns:p14="http://schemas.microsoft.com/office/powerpoint/2010/main" val="2061949729"/>
              </p:ext>
            </p:extLst>
          </p:nvPr>
        </p:nvGraphicFramePr>
        <p:xfrm>
          <a:off x="1243013" y="4483100"/>
          <a:ext cx="7607300" cy="1419225"/>
        </p:xfrm>
        <a:graphic>
          <a:graphicData uri="http://schemas.openxmlformats.org/presentationml/2006/ole">
            <mc:AlternateContent xmlns:mc="http://schemas.openxmlformats.org/markup-compatibility/2006">
              <mc:Choice xmlns:v="urn:schemas-microsoft-com:vml" Requires="v">
                <p:oleObj name="Equation" r:id="rId6" imgW="2247840" imgH="419040" progId="Equation.DSMT4">
                  <p:embed/>
                </p:oleObj>
              </mc:Choice>
              <mc:Fallback>
                <p:oleObj name="Equation" r:id="rId6" imgW="2247840" imgH="419040" progId="Equation.DSMT4">
                  <p:embed/>
                  <p:pic>
                    <p:nvPicPr>
                      <p:cNvPr id="4" name="Object 3">
                        <a:extLst>
                          <a:ext uri="{FF2B5EF4-FFF2-40B4-BE49-F238E27FC236}">
                            <a16:creationId xmlns:a16="http://schemas.microsoft.com/office/drawing/2014/main" id="{A725FBD9-F909-4845-9774-8606E9AC05DE}"/>
                          </a:ext>
                        </a:extLst>
                      </p:cNvPr>
                      <p:cNvPicPr/>
                      <p:nvPr/>
                    </p:nvPicPr>
                    <p:blipFill>
                      <a:blip r:embed="rId7"/>
                      <a:stretch>
                        <a:fillRect/>
                      </a:stretch>
                    </p:blipFill>
                    <p:spPr>
                      <a:xfrm>
                        <a:off x="1243013" y="4483100"/>
                        <a:ext cx="7607300" cy="1419225"/>
                      </a:xfrm>
                      <a:prstGeom prst="rect">
                        <a:avLst/>
                      </a:prstGeom>
                    </p:spPr>
                  </p:pic>
                </p:oleObj>
              </mc:Fallback>
            </mc:AlternateContent>
          </a:graphicData>
        </a:graphic>
      </p:graphicFrame>
    </p:spTree>
    <p:extLst>
      <p:ext uri="{BB962C8B-B14F-4D97-AF65-F5344CB8AC3E}">
        <p14:creationId xmlns:p14="http://schemas.microsoft.com/office/powerpoint/2010/main" val="20427822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A71FD8F-C8C6-4E7C-F813-982E0BE4B928}"/>
              </a:ext>
            </a:extLst>
          </p:cNvPr>
          <p:cNvSpPr>
            <a:spLocks noGrp="1"/>
          </p:cNvSpPr>
          <p:nvPr>
            <p:ph type="sldNum" sz="quarter" idx="12"/>
          </p:nvPr>
        </p:nvSpPr>
        <p:spPr/>
        <p:txBody>
          <a:bodyPr/>
          <a:lstStyle/>
          <a:p>
            <a:fld id="{AB30E044-96F3-49BB-8843-B9D1910E0975}" type="slidenum">
              <a:rPr lang="en-SE" smtClean="0"/>
              <a:t>28</a:t>
            </a:fld>
            <a:endParaRPr lang="en-SE"/>
          </a:p>
        </p:txBody>
      </p:sp>
      <p:cxnSp>
        <p:nvCxnSpPr>
          <p:cNvPr id="4" name="Straight Arrow Connector 3">
            <a:extLst>
              <a:ext uri="{FF2B5EF4-FFF2-40B4-BE49-F238E27FC236}">
                <a16:creationId xmlns:a16="http://schemas.microsoft.com/office/drawing/2014/main" id="{4B08D380-1AFA-9449-6B51-EFB793BE70F5}"/>
              </a:ext>
            </a:extLst>
          </p:cNvPr>
          <p:cNvCxnSpPr>
            <a:cxnSpLocks/>
          </p:cNvCxnSpPr>
          <p:nvPr/>
        </p:nvCxnSpPr>
        <p:spPr>
          <a:xfrm flipV="1">
            <a:off x="2987749" y="818707"/>
            <a:ext cx="0" cy="22860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4DEF8ABA-A05E-E0C9-6F8A-318D6618FC19}"/>
              </a:ext>
            </a:extLst>
          </p:cNvPr>
          <p:cNvCxnSpPr>
            <a:cxnSpLocks/>
          </p:cNvCxnSpPr>
          <p:nvPr/>
        </p:nvCxnSpPr>
        <p:spPr>
          <a:xfrm flipV="1">
            <a:off x="2987749" y="4401879"/>
            <a:ext cx="0" cy="176500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3C98F9B2-C191-7A0B-FA43-720D338A8A84}"/>
              </a:ext>
            </a:extLst>
          </p:cNvPr>
          <p:cNvCxnSpPr>
            <a:cxnSpLocks/>
          </p:cNvCxnSpPr>
          <p:nvPr/>
        </p:nvCxnSpPr>
        <p:spPr>
          <a:xfrm>
            <a:off x="2736112" y="2906233"/>
            <a:ext cx="4249479"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9AEA69C5-5159-20F8-2538-B7988573942D}"/>
              </a:ext>
            </a:extLst>
          </p:cNvPr>
          <p:cNvCxnSpPr>
            <a:cxnSpLocks/>
          </p:cNvCxnSpPr>
          <p:nvPr/>
        </p:nvCxnSpPr>
        <p:spPr>
          <a:xfrm>
            <a:off x="2736112" y="5642345"/>
            <a:ext cx="4249479"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88079FDD-27B7-109E-5E35-645D27FB946B}"/>
              </a:ext>
            </a:extLst>
          </p:cNvPr>
          <p:cNvSpPr txBox="1"/>
          <p:nvPr/>
        </p:nvSpPr>
        <p:spPr>
          <a:xfrm>
            <a:off x="7058333" y="2581487"/>
            <a:ext cx="357790" cy="523220"/>
          </a:xfrm>
          <a:prstGeom prst="rect">
            <a:avLst/>
          </a:prstGeom>
          <a:noFill/>
        </p:spPr>
        <p:txBody>
          <a:bodyPr wrap="none" rtlCol="0">
            <a:spAutoFit/>
          </a:bodyPr>
          <a:lstStyle/>
          <a:p>
            <a:r>
              <a:rPr lang="sv-SE" sz="2800" b="1" dirty="0"/>
              <a:t>k</a:t>
            </a:r>
            <a:endParaRPr lang="en-US" sz="2800" b="1" dirty="0"/>
          </a:p>
        </p:txBody>
      </p:sp>
      <p:sp>
        <p:nvSpPr>
          <p:cNvPr id="16" name="TextBox 15">
            <a:extLst>
              <a:ext uri="{FF2B5EF4-FFF2-40B4-BE49-F238E27FC236}">
                <a16:creationId xmlns:a16="http://schemas.microsoft.com/office/drawing/2014/main" id="{9D4EC9B9-1730-613F-C70A-9305BAC5B475}"/>
              </a:ext>
            </a:extLst>
          </p:cNvPr>
          <p:cNvSpPr txBox="1"/>
          <p:nvPr/>
        </p:nvSpPr>
        <p:spPr>
          <a:xfrm>
            <a:off x="7058333" y="5380735"/>
            <a:ext cx="357790" cy="523220"/>
          </a:xfrm>
          <a:prstGeom prst="rect">
            <a:avLst/>
          </a:prstGeom>
          <a:noFill/>
        </p:spPr>
        <p:txBody>
          <a:bodyPr wrap="none" rtlCol="0">
            <a:spAutoFit/>
          </a:bodyPr>
          <a:lstStyle/>
          <a:p>
            <a:r>
              <a:rPr lang="sv-SE" sz="2800" b="1" dirty="0"/>
              <a:t>k</a:t>
            </a:r>
            <a:endParaRPr lang="en-US" sz="2800" b="1" dirty="0"/>
          </a:p>
        </p:txBody>
      </p:sp>
      <p:sp>
        <p:nvSpPr>
          <p:cNvPr id="17" name="TextBox 16">
            <a:extLst>
              <a:ext uri="{FF2B5EF4-FFF2-40B4-BE49-F238E27FC236}">
                <a16:creationId xmlns:a16="http://schemas.microsoft.com/office/drawing/2014/main" id="{E87E0007-793A-755F-1C46-B96872883674}"/>
              </a:ext>
            </a:extLst>
          </p:cNvPr>
          <p:cNvSpPr txBox="1"/>
          <p:nvPr/>
        </p:nvSpPr>
        <p:spPr>
          <a:xfrm>
            <a:off x="2395954" y="2581487"/>
            <a:ext cx="340158" cy="461665"/>
          </a:xfrm>
          <a:prstGeom prst="rect">
            <a:avLst/>
          </a:prstGeom>
          <a:noFill/>
        </p:spPr>
        <p:txBody>
          <a:bodyPr wrap="none" rtlCol="0">
            <a:spAutoFit/>
          </a:bodyPr>
          <a:lstStyle/>
          <a:p>
            <a:r>
              <a:rPr lang="sv-SE" sz="2400" b="1" dirty="0"/>
              <a:t>0</a:t>
            </a:r>
            <a:endParaRPr lang="en-US" sz="2400" b="1" dirty="0"/>
          </a:p>
        </p:txBody>
      </p:sp>
      <p:sp>
        <p:nvSpPr>
          <p:cNvPr id="18" name="TextBox 17">
            <a:extLst>
              <a:ext uri="{FF2B5EF4-FFF2-40B4-BE49-F238E27FC236}">
                <a16:creationId xmlns:a16="http://schemas.microsoft.com/office/drawing/2014/main" id="{5C919AD1-70EF-F374-CC98-314FF0AFC029}"/>
              </a:ext>
            </a:extLst>
          </p:cNvPr>
          <p:cNvSpPr txBox="1"/>
          <p:nvPr/>
        </p:nvSpPr>
        <p:spPr>
          <a:xfrm>
            <a:off x="2351694" y="5310772"/>
            <a:ext cx="340158" cy="461665"/>
          </a:xfrm>
          <a:prstGeom prst="rect">
            <a:avLst/>
          </a:prstGeom>
          <a:noFill/>
        </p:spPr>
        <p:txBody>
          <a:bodyPr wrap="none" rtlCol="0">
            <a:spAutoFit/>
          </a:bodyPr>
          <a:lstStyle/>
          <a:p>
            <a:r>
              <a:rPr lang="sv-SE" sz="2400" b="1" dirty="0"/>
              <a:t>0</a:t>
            </a:r>
            <a:endParaRPr lang="en-US" sz="2400" b="1" dirty="0"/>
          </a:p>
        </p:txBody>
      </p:sp>
      <p:cxnSp>
        <p:nvCxnSpPr>
          <p:cNvPr id="32" name="Straight Connector 31">
            <a:extLst>
              <a:ext uri="{FF2B5EF4-FFF2-40B4-BE49-F238E27FC236}">
                <a16:creationId xmlns:a16="http://schemas.microsoft.com/office/drawing/2014/main" id="{F365AF6F-983B-B056-5E15-43DD209370F7}"/>
              </a:ext>
            </a:extLst>
          </p:cNvPr>
          <p:cNvCxnSpPr>
            <a:cxnSpLocks/>
          </p:cNvCxnSpPr>
          <p:nvPr/>
        </p:nvCxnSpPr>
        <p:spPr>
          <a:xfrm flipV="1">
            <a:off x="3689498" y="4401879"/>
            <a:ext cx="2849525" cy="204145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8" name="Freeform: Shape 37">
            <a:extLst>
              <a:ext uri="{FF2B5EF4-FFF2-40B4-BE49-F238E27FC236}">
                <a16:creationId xmlns:a16="http://schemas.microsoft.com/office/drawing/2014/main" id="{0EC9C405-CB9D-5028-7C72-96796D21EDBB}"/>
              </a:ext>
            </a:extLst>
          </p:cNvPr>
          <p:cNvSpPr/>
          <p:nvPr/>
        </p:nvSpPr>
        <p:spPr>
          <a:xfrm>
            <a:off x="3423683" y="1105787"/>
            <a:ext cx="3381154" cy="1467293"/>
          </a:xfrm>
          <a:custGeom>
            <a:avLst/>
            <a:gdLst>
              <a:gd name="connsiteX0" fmla="*/ 0 w 3381154"/>
              <a:gd name="connsiteY0" fmla="*/ 414669 h 1467293"/>
              <a:gd name="connsiteX1" fmla="*/ 31898 w 3381154"/>
              <a:gd name="connsiteY1" fmla="*/ 499730 h 1467293"/>
              <a:gd name="connsiteX2" fmla="*/ 42531 w 3381154"/>
              <a:gd name="connsiteY2" fmla="*/ 542260 h 1467293"/>
              <a:gd name="connsiteX3" fmla="*/ 85061 w 3381154"/>
              <a:gd name="connsiteY3" fmla="*/ 616688 h 1467293"/>
              <a:gd name="connsiteX4" fmla="*/ 116959 w 3381154"/>
              <a:gd name="connsiteY4" fmla="*/ 691116 h 1467293"/>
              <a:gd name="connsiteX5" fmla="*/ 159489 w 3381154"/>
              <a:gd name="connsiteY5" fmla="*/ 808074 h 1467293"/>
              <a:gd name="connsiteX6" fmla="*/ 191386 w 3381154"/>
              <a:gd name="connsiteY6" fmla="*/ 893135 h 1467293"/>
              <a:gd name="connsiteX7" fmla="*/ 212652 w 3381154"/>
              <a:gd name="connsiteY7" fmla="*/ 956930 h 1467293"/>
              <a:gd name="connsiteX8" fmla="*/ 244549 w 3381154"/>
              <a:gd name="connsiteY8" fmla="*/ 1031358 h 1467293"/>
              <a:gd name="connsiteX9" fmla="*/ 255182 w 3381154"/>
              <a:gd name="connsiteY9" fmla="*/ 1063255 h 1467293"/>
              <a:gd name="connsiteX10" fmla="*/ 287079 w 3381154"/>
              <a:gd name="connsiteY10" fmla="*/ 1095153 h 1467293"/>
              <a:gd name="connsiteX11" fmla="*/ 361507 w 3381154"/>
              <a:gd name="connsiteY11" fmla="*/ 1169581 h 1467293"/>
              <a:gd name="connsiteX12" fmla="*/ 425303 w 3381154"/>
              <a:gd name="connsiteY12" fmla="*/ 1233376 h 1467293"/>
              <a:gd name="connsiteX13" fmla="*/ 467833 w 3381154"/>
              <a:gd name="connsiteY13" fmla="*/ 1254642 h 1467293"/>
              <a:gd name="connsiteX14" fmla="*/ 499731 w 3381154"/>
              <a:gd name="connsiteY14" fmla="*/ 1286539 h 1467293"/>
              <a:gd name="connsiteX15" fmla="*/ 574159 w 3381154"/>
              <a:gd name="connsiteY15" fmla="*/ 1318437 h 1467293"/>
              <a:gd name="connsiteX16" fmla="*/ 606056 w 3381154"/>
              <a:gd name="connsiteY16" fmla="*/ 1339702 h 1467293"/>
              <a:gd name="connsiteX17" fmla="*/ 680484 w 3381154"/>
              <a:gd name="connsiteY17" fmla="*/ 1371600 h 1467293"/>
              <a:gd name="connsiteX18" fmla="*/ 754912 w 3381154"/>
              <a:gd name="connsiteY18" fmla="*/ 1414130 h 1467293"/>
              <a:gd name="connsiteX19" fmla="*/ 850605 w 3381154"/>
              <a:gd name="connsiteY19" fmla="*/ 1435395 h 1467293"/>
              <a:gd name="connsiteX20" fmla="*/ 1095154 w 3381154"/>
              <a:gd name="connsiteY20" fmla="*/ 1467293 h 1467293"/>
              <a:gd name="connsiteX21" fmla="*/ 1701210 w 3381154"/>
              <a:gd name="connsiteY21" fmla="*/ 1446028 h 1467293"/>
              <a:gd name="connsiteX22" fmla="*/ 1743740 w 3381154"/>
              <a:gd name="connsiteY22" fmla="*/ 1424762 h 1467293"/>
              <a:gd name="connsiteX23" fmla="*/ 1818168 w 3381154"/>
              <a:gd name="connsiteY23" fmla="*/ 1414130 h 1467293"/>
              <a:gd name="connsiteX24" fmla="*/ 2052084 w 3381154"/>
              <a:gd name="connsiteY24" fmla="*/ 1254642 h 1467293"/>
              <a:gd name="connsiteX25" fmla="*/ 2275368 w 3381154"/>
              <a:gd name="connsiteY25" fmla="*/ 1095153 h 1467293"/>
              <a:gd name="connsiteX26" fmla="*/ 2434856 w 3381154"/>
              <a:gd name="connsiteY26" fmla="*/ 978195 h 1467293"/>
              <a:gd name="connsiteX27" fmla="*/ 2519917 w 3381154"/>
              <a:gd name="connsiteY27" fmla="*/ 925032 h 1467293"/>
              <a:gd name="connsiteX28" fmla="*/ 2700670 w 3381154"/>
              <a:gd name="connsiteY28" fmla="*/ 786809 h 1467293"/>
              <a:gd name="connsiteX29" fmla="*/ 2870791 w 3381154"/>
              <a:gd name="connsiteY29" fmla="*/ 669851 h 1467293"/>
              <a:gd name="connsiteX30" fmla="*/ 3009014 w 3381154"/>
              <a:gd name="connsiteY30" fmla="*/ 510362 h 1467293"/>
              <a:gd name="connsiteX31" fmla="*/ 3136605 w 3381154"/>
              <a:gd name="connsiteY31" fmla="*/ 361507 h 1467293"/>
              <a:gd name="connsiteX32" fmla="*/ 3157870 w 3381154"/>
              <a:gd name="connsiteY32" fmla="*/ 318976 h 1467293"/>
              <a:gd name="connsiteX33" fmla="*/ 3221666 w 3381154"/>
              <a:gd name="connsiteY33" fmla="*/ 244549 h 1467293"/>
              <a:gd name="connsiteX34" fmla="*/ 3296093 w 3381154"/>
              <a:gd name="connsiteY34" fmla="*/ 116958 h 1467293"/>
              <a:gd name="connsiteX35" fmla="*/ 3327991 w 3381154"/>
              <a:gd name="connsiteY35" fmla="*/ 74428 h 1467293"/>
              <a:gd name="connsiteX36" fmla="*/ 3381154 w 3381154"/>
              <a:gd name="connsiteY36" fmla="*/ 0 h 1467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3381154" h="1467293">
                <a:moveTo>
                  <a:pt x="0" y="414669"/>
                </a:moveTo>
                <a:cubicBezTo>
                  <a:pt x="26967" y="549501"/>
                  <a:pt x="-9169" y="403907"/>
                  <a:pt x="31898" y="499730"/>
                </a:cubicBezTo>
                <a:cubicBezTo>
                  <a:pt x="37654" y="513161"/>
                  <a:pt x="37400" y="528577"/>
                  <a:pt x="42531" y="542260"/>
                </a:cubicBezTo>
                <a:cubicBezTo>
                  <a:pt x="54094" y="573094"/>
                  <a:pt x="67434" y="590247"/>
                  <a:pt x="85061" y="616688"/>
                </a:cubicBezTo>
                <a:cubicBezTo>
                  <a:pt x="107189" y="705202"/>
                  <a:pt x="80244" y="617688"/>
                  <a:pt x="116959" y="691116"/>
                </a:cubicBezTo>
                <a:cubicBezTo>
                  <a:pt x="131752" y="720702"/>
                  <a:pt x="149566" y="778304"/>
                  <a:pt x="159489" y="808074"/>
                </a:cubicBezTo>
                <a:cubicBezTo>
                  <a:pt x="191085" y="902863"/>
                  <a:pt x="140536" y="753301"/>
                  <a:pt x="191386" y="893135"/>
                </a:cubicBezTo>
                <a:cubicBezTo>
                  <a:pt x="199046" y="914201"/>
                  <a:pt x="204605" y="936009"/>
                  <a:pt x="212652" y="956930"/>
                </a:cubicBezTo>
                <a:cubicBezTo>
                  <a:pt x="222341" y="982123"/>
                  <a:pt x="234525" y="1006297"/>
                  <a:pt x="244549" y="1031358"/>
                </a:cubicBezTo>
                <a:cubicBezTo>
                  <a:pt x="248711" y="1041764"/>
                  <a:pt x="248965" y="1053930"/>
                  <a:pt x="255182" y="1063255"/>
                </a:cubicBezTo>
                <a:cubicBezTo>
                  <a:pt x="263523" y="1075766"/>
                  <a:pt x="277293" y="1083736"/>
                  <a:pt x="287079" y="1095153"/>
                </a:cubicBezTo>
                <a:cubicBezTo>
                  <a:pt x="388078" y="1212986"/>
                  <a:pt x="246332" y="1065924"/>
                  <a:pt x="361507" y="1169581"/>
                </a:cubicBezTo>
                <a:cubicBezTo>
                  <a:pt x="383860" y="1189699"/>
                  <a:pt x="398405" y="1219926"/>
                  <a:pt x="425303" y="1233376"/>
                </a:cubicBezTo>
                <a:cubicBezTo>
                  <a:pt x="439480" y="1240465"/>
                  <a:pt x="454935" y="1245429"/>
                  <a:pt x="467833" y="1254642"/>
                </a:cubicBezTo>
                <a:cubicBezTo>
                  <a:pt x="480069" y="1263382"/>
                  <a:pt x="487495" y="1277799"/>
                  <a:pt x="499731" y="1286539"/>
                </a:cubicBezTo>
                <a:cubicBezTo>
                  <a:pt x="551357" y="1323414"/>
                  <a:pt x="527881" y="1295298"/>
                  <a:pt x="574159" y="1318437"/>
                </a:cubicBezTo>
                <a:cubicBezTo>
                  <a:pt x="585588" y="1324152"/>
                  <a:pt x="594627" y="1333987"/>
                  <a:pt x="606056" y="1339702"/>
                </a:cubicBezTo>
                <a:cubicBezTo>
                  <a:pt x="630198" y="1351773"/>
                  <a:pt x="656342" y="1359529"/>
                  <a:pt x="680484" y="1371600"/>
                </a:cubicBezTo>
                <a:cubicBezTo>
                  <a:pt x="706041" y="1384379"/>
                  <a:pt x="728157" y="1404097"/>
                  <a:pt x="754912" y="1414130"/>
                </a:cubicBezTo>
                <a:cubicBezTo>
                  <a:pt x="785507" y="1425603"/>
                  <a:pt x="818766" y="1428047"/>
                  <a:pt x="850605" y="1435395"/>
                </a:cubicBezTo>
                <a:cubicBezTo>
                  <a:pt x="975414" y="1464197"/>
                  <a:pt x="801733" y="1436407"/>
                  <a:pt x="1095154" y="1467293"/>
                </a:cubicBezTo>
                <a:cubicBezTo>
                  <a:pt x="1297173" y="1460205"/>
                  <a:pt x="1499500" y="1459255"/>
                  <a:pt x="1701210" y="1446028"/>
                </a:cubicBezTo>
                <a:cubicBezTo>
                  <a:pt x="1717026" y="1444991"/>
                  <a:pt x="1728448" y="1428932"/>
                  <a:pt x="1743740" y="1424762"/>
                </a:cubicBezTo>
                <a:cubicBezTo>
                  <a:pt x="1767918" y="1418168"/>
                  <a:pt x="1793359" y="1417674"/>
                  <a:pt x="1818168" y="1414130"/>
                </a:cubicBezTo>
                <a:cubicBezTo>
                  <a:pt x="2059070" y="1221406"/>
                  <a:pt x="1781005" y="1435365"/>
                  <a:pt x="2052084" y="1254642"/>
                </a:cubicBezTo>
                <a:cubicBezTo>
                  <a:pt x="2167237" y="1177871"/>
                  <a:pt x="2104285" y="1221214"/>
                  <a:pt x="2275368" y="1095153"/>
                </a:cubicBezTo>
                <a:cubicBezTo>
                  <a:pt x="2321879" y="1060881"/>
                  <a:pt x="2397643" y="1001453"/>
                  <a:pt x="2434856" y="978195"/>
                </a:cubicBezTo>
                <a:cubicBezTo>
                  <a:pt x="2463210" y="960474"/>
                  <a:pt x="2492783" y="944569"/>
                  <a:pt x="2519917" y="925032"/>
                </a:cubicBezTo>
                <a:cubicBezTo>
                  <a:pt x="2581471" y="880713"/>
                  <a:pt x="2634366" y="823645"/>
                  <a:pt x="2700670" y="786809"/>
                </a:cubicBezTo>
                <a:cubicBezTo>
                  <a:pt x="2803085" y="729911"/>
                  <a:pt x="2788216" y="746527"/>
                  <a:pt x="2870791" y="669851"/>
                </a:cubicBezTo>
                <a:cubicBezTo>
                  <a:pt x="2977865" y="570425"/>
                  <a:pt x="2916506" y="623428"/>
                  <a:pt x="3009014" y="510362"/>
                </a:cubicBezTo>
                <a:cubicBezTo>
                  <a:pt x="3050397" y="459783"/>
                  <a:pt x="3107380" y="419959"/>
                  <a:pt x="3136605" y="361507"/>
                </a:cubicBezTo>
                <a:cubicBezTo>
                  <a:pt x="3143693" y="347330"/>
                  <a:pt x="3148547" y="331795"/>
                  <a:pt x="3157870" y="318976"/>
                </a:cubicBezTo>
                <a:cubicBezTo>
                  <a:pt x="3177089" y="292550"/>
                  <a:pt x="3203215" y="271516"/>
                  <a:pt x="3221666" y="244549"/>
                </a:cubicBezTo>
                <a:cubicBezTo>
                  <a:pt x="3249470" y="203913"/>
                  <a:pt x="3266550" y="156348"/>
                  <a:pt x="3296093" y="116958"/>
                </a:cubicBezTo>
                <a:cubicBezTo>
                  <a:pt x="3306726" y="102781"/>
                  <a:pt x="3317829" y="88946"/>
                  <a:pt x="3327991" y="74428"/>
                </a:cubicBezTo>
                <a:cubicBezTo>
                  <a:pt x="3380853" y="-1090"/>
                  <a:pt x="3350967" y="30184"/>
                  <a:pt x="3381154" y="0"/>
                </a:cubicBezTo>
              </a:path>
            </a:pathLst>
          </a:custGeom>
          <a:no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9" name="Object 38">
            <a:extLst>
              <a:ext uri="{FF2B5EF4-FFF2-40B4-BE49-F238E27FC236}">
                <a16:creationId xmlns:a16="http://schemas.microsoft.com/office/drawing/2014/main" id="{EDD59170-391A-3F1B-AAAF-BC2E481C794A}"/>
              </a:ext>
            </a:extLst>
          </p:cNvPr>
          <p:cNvGraphicFramePr>
            <a:graphicFrameLocks noChangeAspect="1"/>
          </p:cNvGraphicFramePr>
          <p:nvPr>
            <p:extLst>
              <p:ext uri="{D42A27DB-BD31-4B8C-83A1-F6EECF244321}">
                <p14:modId xmlns:p14="http://schemas.microsoft.com/office/powerpoint/2010/main" val="945699817"/>
              </p:ext>
            </p:extLst>
          </p:nvPr>
        </p:nvGraphicFramePr>
        <p:xfrm>
          <a:off x="2736112" y="3505693"/>
          <a:ext cx="540100" cy="837055"/>
        </p:xfrm>
        <a:graphic>
          <a:graphicData uri="http://schemas.openxmlformats.org/presentationml/2006/ole">
            <mc:AlternateContent xmlns:mc="http://schemas.openxmlformats.org/markup-compatibility/2006">
              <mc:Choice xmlns:v="urn:schemas-microsoft-com:vml" Requires="v">
                <p:oleObj name="Equation" r:id="rId2" imgW="253800" imgH="393480" progId="Equation.DSMT4">
                  <p:embed/>
                </p:oleObj>
              </mc:Choice>
              <mc:Fallback>
                <p:oleObj name="Equation" r:id="rId2" imgW="253800" imgH="393480" progId="Equation.DSMT4">
                  <p:embed/>
                  <p:pic>
                    <p:nvPicPr>
                      <p:cNvPr id="4" name="Object 3">
                        <a:extLst>
                          <a:ext uri="{FF2B5EF4-FFF2-40B4-BE49-F238E27FC236}">
                            <a16:creationId xmlns:a16="http://schemas.microsoft.com/office/drawing/2014/main" id="{A725FBD9-F909-4845-9774-8606E9AC05DE}"/>
                          </a:ext>
                        </a:extLst>
                      </p:cNvPr>
                      <p:cNvPicPr/>
                      <p:nvPr/>
                    </p:nvPicPr>
                    <p:blipFill>
                      <a:blip r:embed="rId3"/>
                      <a:stretch>
                        <a:fillRect/>
                      </a:stretch>
                    </p:blipFill>
                    <p:spPr>
                      <a:xfrm>
                        <a:off x="2736112" y="3505693"/>
                        <a:ext cx="540100" cy="837055"/>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D9349BFA-2C79-E9F6-0C8B-C5DDB0B5ACB3}"/>
              </a:ext>
            </a:extLst>
          </p:cNvPr>
          <p:cNvGraphicFramePr>
            <a:graphicFrameLocks noChangeAspect="1"/>
          </p:cNvGraphicFramePr>
          <p:nvPr>
            <p:extLst>
              <p:ext uri="{D42A27DB-BD31-4B8C-83A1-F6EECF244321}">
                <p14:modId xmlns:p14="http://schemas.microsoft.com/office/powerpoint/2010/main" val="2681866196"/>
              </p:ext>
            </p:extLst>
          </p:nvPr>
        </p:nvGraphicFramePr>
        <p:xfrm>
          <a:off x="2691852" y="294169"/>
          <a:ext cx="728663" cy="431800"/>
        </p:xfrm>
        <a:graphic>
          <a:graphicData uri="http://schemas.openxmlformats.org/presentationml/2006/ole">
            <mc:AlternateContent xmlns:mc="http://schemas.openxmlformats.org/markup-compatibility/2006">
              <mc:Choice xmlns:v="urn:schemas-microsoft-com:vml" Requires="v">
                <p:oleObj name="Equation" r:id="rId4" imgW="342720" imgH="203040" progId="Equation.DSMT4">
                  <p:embed/>
                </p:oleObj>
              </mc:Choice>
              <mc:Fallback>
                <p:oleObj name="Equation" r:id="rId4" imgW="342720" imgH="203040" progId="Equation.DSMT4">
                  <p:embed/>
                  <p:pic>
                    <p:nvPicPr>
                      <p:cNvPr id="39" name="Object 38">
                        <a:extLst>
                          <a:ext uri="{FF2B5EF4-FFF2-40B4-BE49-F238E27FC236}">
                            <a16:creationId xmlns:a16="http://schemas.microsoft.com/office/drawing/2014/main" id="{EDD59170-391A-3F1B-AAAF-BC2E481C794A}"/>
                          </a:ext>
                        </a:extLst>
                      </p:cNvPr>
                      <p:cNvPicPr/>
                      <p:nvPr/>
                    </p:nvPicPr>
                    <p:blipFill>
                      <a:blip r:embed="rId5"/>
                      <a:stretch>
                        <a:fillRect/>
                      </a:stretch>
                    </p:blipFill>
                    <p:spPr>
                      <a:xfrm>
                        <a:off x="2691852" y="294169"/>
                        <a:ext cx="728663" cy="431800"/>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79154C57-8D61-7AF5-20A7-5DFF8E5B6378}"/>
              </a:ext>
            </a:extLst>
          </p:cNvPr>
          <p:cNvGraphicFramePr>
            <a:graphicFrameLocks noChangeAspect="1"/>
          </p:cNvGraphicFramePr>
          <p:nvPr>
            <p:extLst>
              <p:ext uri="{D42A27DB-BD31-4B8C-83A1-F6EECF244321}">
                <p14:modId xmlns:p14="http://schemas.microsoft.com/office/powerpoint/2010/main" val="2021842740"/>
              </p:ext>
            </p:extLst>
          </p:nvPr>
        </p:nvGraphicFramePr>
        <p:xfrm>
          <a:off x="4685432" y="5826938"/>
          <a:ext cx="350838" cy="431800"/>
        </p:xfrm>
        <a:graphic>
          <a:graphicData uri="http://schemas.openxmlformats.org/presentationml/2006/ole">
            <mc:AlternateContent xmlns:mc="http://schemas.openxmlformats.org/markup-compatibility/2006">
              <mc:Choice xmlns:v="urn:schemas-microsoft-com:vml" Requires="v">
                <p:oleObj name="Equation" r:id="rId6" imgW="164880" imgH="203040" progId="Equation.DSMT4">
                  <p:embed/>
                </p:oleObj>
              </mc:Choice>
              <mc:Fallback>
                <p:oleObj name="Equation" r:id="rId6" imgW="164880" imgH="203040" progId="Equation.DSMT4">
                  <p:embed/>
                  <p:pic>
                    <p:nvPicPr>
                      <p:cNvPr id="37" name="Object 36">
                        <a:extLst>
                          <a:ext uri="{FF2B5EF4-FFF2-40B4-BE49-F238E27FC236}">
                            <a16:creationId xmlns:a16="http://schemas.microsoft.com/office/drawing/2014/main" id="{527FD7DB-A6C4-F319-C2AE-8101E7BF9194}"/>
                          </a:ext>
                        </a:extLst>
                      </p:cNvPr>
                      <p:cNvPicPr/>
                      <p:nvPr/>
                    </p:nvPicPr>
                    <p:blipFill>
                      <a:blip r:embed="rId7"/>
                      <a:stretch>
                        <a:fillRect/>
                      </a:stretch>
                    </p:blipFill>
                    <p:spPr>
                      <a:xfrm>
                        <a:off x="4685432" y="5826938"/>
                        <a:ext cx="350838" cy="431800"/>
                      </a:xfrm>
                      <a:prstGeom prst="rect">
                        <a:avLst/>
                      </a:prstGeom>
                    </p:spPr>
                  </p:pic>
                </p:oleObj>
              </mc:Fallback>
            </mc:AlternateContent>
          </a:graphicData>
        </a:graphic>
      </p:graphicFrame>
      <p:sp>
        <p:nvSpPr>
          <p:cNvPr id="43" name="Oval 42">
            <a:extLst>
              <a:ext uri="{FF2B5EF4-FFF2-40B4-BE49-F238E27FC236}">
                <a16:creationId xmlns:a16="http://schemas.microsoft.com/office/drawing/2014/main" id="{C6346DAA-763A-CD7C-A36E-0DF582E3F7D9}"/>
              </a:ext>
            </a:extLst>
          </p:cNvPr>
          <p:cNvSpPr/>
          <p:nvPr/>
        </p:nvSpPr>
        <p:spPr>
          <a:xfrm>
            <a:off x="4685432" y="5541604"/>
            <a:ext cx="180753" cy="23083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0677753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gradFill>
          <a:gsLst>
            <a:gs pos="0">
              <a:schemeClr val="accent4"/>
            </a:gs>
            <a:gs pos="55000">
              <a:schemeClr val="accent1">
                <a:lumMod val="45000"/>
                <a:lumOff val="55000"/>
              </a:schemeClr>
            </a:gs>
            <a:gs pos="63000">
              <a:schemeClr val="accent1">
                <a:lumMod val="45000"/>
                <a:lumOff val="55000"/>
              </a:schemeClr>
            </a:gs>
            <a:gs pos="89381">
              <a:schemeClr val="accent1">
                <a:lumMod val="20000"/>
                <a:lumOff val="80000"/>
              </a:schemeClr>
            </a:gs>
            <a:gs pos="8855">
              <a:srgbClr val="FFFF00"/>
            </a:gs>
            <a:gs pos="70000">
              <a:schemeClr val="accent1">
                <a:lumMod val="30000"/>
                <a:lumOff val="70000"/>
              </a:schemeClr>
            </a:gs>
          </a:gsLst>
          <a:lin ang="2400000" scaled="0"/>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262D42-8470-076C-6A96-A36E2B23793C}"/>
              </a:ext>
            </a:extLst>
          </p:cNvPr>
          <p:cNvSpPr>
            <a:spLocks noGrp="1"/>
          </p:cNvSpPr>
          <p:nvPr>
            <p:ph type="title"/>
          </p:nvPr>
        </p:nvSpPr>
        <p:spPr/>
        <p:txBody>
          <a:bodyPr>
            <a:normAutofit fontScale="90000"/>
          </a:bodyPr>
          <a:lstStyle/>
          <a:p>
            <a:r>
              <a:rPr lang="sv-SE" b="1" dirty="0" err="1">
                <a:solidFill>
                  <a:srgbClr val="FF0000"/>
                </a:solidFill>
              </a:rPr>
              <a:t>Comparative</a:t>
            </a:r>
            <a:r>
              <a:rPr lang="sv-SE" b="1" dirty="0">
                <a:solidFill>
                  <a:srgbClr val="FF0000"/>
                </a:solidFill>
              </a:rPr>
              <a:t> </a:t>
            </a:r>
            <a:r>
              <a:rPr lang="sv-SE" b="1" dirty="0" err="1">
                <a:solidFill>
                  <a:srgbClr val="FF0000"/>
                </a:solidFill>
              </a:rPr>
              <a:t>statics</a:t>
            </a:r>
            <a:r>
              <a:rPr lang="sv-SE" b="1" dirty="0">
                <a:solidFill>
                  <a:srgbClr val="FF0000"/>
                </a:solidFill>
              </a:rPr>
              <a:t> </a:t>
            </a:r>
            <a:r>
              <a:rPr lang="sv-SE" b="1" dirty="0" err="1">
                <a:solidFill>
                  <a:srgbClr val="FF0000"/>
                </a:solidFill>
              </a:rPr>
              <a:t>analysis</a:t>
            </a:r>
            <a:r>
              <a:rPr lang="sv-SE" b="1" dirty="0">
                <a:solidFill>
                  <a:srgbClr val="FF0000"/>
                </a:solidFill>
              </a:rPr>
              <a:t> </a:t>
            </a:r>
            <a:r>
              <a:rPr lang="sv-SE" b="1" dirty="0" err="1">
                <a:solidFill>
                  <a:srgbClr val="FF0000"/>
                </a:solidFill>
              </a:rPr>
              <a:t>of</a:t>
            </a:r>
            <a:r>
              <a:rPr lang="sv-SE" b="1" dirty="0">
                <a:solidFill>
                  <a:srgbClr val="FF0000"/>
                </a:solidFill>
              </a:rPr>
              <a:t> the optimal solution: </a:t>
            </a:r>
            <a:r>
              <a:rPr lang="sv-SE" b="1" dirty="0" err="1">
                <a:solidFill>
                  <a:srgbClr val="FF0000"/>
                </a:solidFill>
              </a:rPr>
              <a:t>How</a:t>
            </a:r>
            <a:r>
              <a:rPr lang="sv-SE" b="1" dirty="0">
                <a:solidFill>
                  <a:srgbClr val="FF0000"/>
                </a:solidFill>
              </a:rPr>
              <a:t> is the optimal solution </a:t>
            </a:r>
            <a:r>
              <a:rPr lang="sv-SE" b="1" dirty="0" err="1">
                <a:solidFill>
                  <a:srgbClr val="FF0000"/>
                </a:solidFill>
              </a:rPr>
              <a:t>affected</a:t>
            </a:r>
            <a:r>
              <a:rPr lang="sv-SE" b="1" dirty="0">
                <a:solidFill>
                  <a:srgbClr val="FF0000"/>
                </a:solidFill>
              </a:rPr>
              <a:t> by the parameters?</a:t>
            </a:r>
            <a:endParaRPr lang="en-US" b="1" dirty="0">
              <a:solidFill>
                <a:srgbClr val="FF0000"/>
              </a:solidFill>
            </a:endParaRPr>
          </a:p>
        </p:txBody>
      </p:sp>
      <p:sp>
        <p:nvSpPr>
          <p:cNvPr id="4" name="Slide Number Placeholder 3">
            <a:extLst>
              <a:ext uri="{FF2B5EF4-FFF2-40B4-BE49-F238E27FC236}">
                <a16:creationId xmlns:a16="http://schemas.microsoft.com/office/drawing/2014/main" id="{EC9A971C-AA7B-3808-15D7-811F8DB8BF69}"/>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660611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5A67300-D270-4E6B-9D12-5D3FDB945F26}"/>
              </a:ext>
            </a:extLst>
          </p:cNvPr>
          <p:cNvSpPr>
            <a:spLocks noGrp="1"/>
          </p:cNvSpPr>
          <p:nvPr>
            <p:ph idx="1"/>
          </p:nvPr>
        </p:nvSpPr>
        <p:spPr>
          <a:xfrm>
            <a:off x="838200" y="2141537"/>
            <a:ext cx="10515600" cy="4351338"/>
          </a:xfrm>
        </p:spPr>
        <p:txBody>
          <a:bodyPr>
            <a:normAutofit/>
          </a:bodyPr>
          <a:lstStyle/>
          <a:p>
            <a:pPr marL="0" indent="0">
              <a:lnSpc>
                <a:spcPct val="107000"/>
              </a:lnSpc>
              <a:spcAft>
                <a:spcPts val="800"/>
              </a:spcAft>
              <a:buNone/>
            </a:pPr>
            <a:r>
              <a:rPr lang="en-US" sz="1800" kern="900" dirty="0">
                <a:latin typeface="Cambria Math" panose="02040503050406030204" pitchFamily="18" charset="0"/>
                <a:cs typeface="Times New Roman" panose="02020603050405020304" pitchFamily="18" charset="0"/>
              </a:rPr>
              <a:t>[4] Lohmander P. (2020d). </a:t>
            </a:r>
            <a:r>
              <a:rPr lang="en-US" sz="1800" b="1" kern="900" dirty="0">
                <a:solidFill>
                  <a:srgbClr val="FF0000"/>
                </a:solidFill>
                <a:latin typeface="Cambria Math" panose="02040503050406030204" pitchFamily="18" charset="0"/>
                <a:cs typeface="Times New Roman" panose="02020603050405020304" pitchFamily="18" charset="0"/>
              </a:rPr>
              <a:t>Adaptive mobile firefighting resources: stochastic dynamic optimization of international cooperation</a:t>
            </a:r>
            <a:r>
              <a:rPr lang="en-US" sz="1800" kern="900" dirty="0">
                <a:latin typeface="Cambria Math" panose="02040503050406030204" pitchFamily="18" charset="0"/>
                <a:cs typeface="Times New Roman" panose="02020603050405020304" pitchFamily="18" charset="0"/>
              </a:rPr>
              <a:t>. Int Rob Auto J. 2020;6(4):150‒155. DOI: 10.15406/iratj.2020.06.00213, </a:t>
            </a:r>
            <a:r>
              <a:rPr lang="en-US" sz="1800" kern="900" dirty="0">
                <a:latin typeface="Cambria Math" panose="02040503050406030204" pitchFamily="18" charset="0"/>
                <a:cs typeface="Times New Roman" panose="02020603050405020304" pitchFamily="18" charset="0"/>
                <a:hlinkClick r:id="rId2"/>
              </a:rPr>
              <a:t>https://medcraveonline.com/IRATJ/IRATJ-06-00213.pdf</a:t>
            </a:r>
            <a:r>
              <a:rPr lang="en-US" sz="1800" kern="900" dirty="0">
                <a:latin typeface="Cambria Math" panose="02040503050406030204" pitchFamily="18" charset="0"/>
                <a:cs typeface="Times New Roman" panose="02020603050405020304" pitchFamily="18" charset="0"/>
              </a:rPr>
              <a:t> </a:t>
            </a:r>
          </a:p>
          <a:p>
            <a:pPr marL="0" indent="0">
              <a:lnSpc>
                <a:spcPct val="107000"/>
              </a:lnSpc>
              <a:spcAft>
                <a:spcPts val="800"/>
              </a:spcAft>
              <a:buNone/>
            </a:pPr>
            <a:r>
              <a:rPr lang="en-US" sz="1800" kern="900" dirty="0">
                <a:latin typeface="Cambria Math" panose="02040503050406030204" pitchFamily="18" charset="0"/>
                <a:cs typeface="Times New Roman" panose="02020603050405020304" pitchFamily="18" charset="0"/>
              </a:rPr>
              <a:t>[5] Lohmander, P. (2020e). </a:t>
            </a:r>
            <a:r>
              <a:rPr lang="en-US" sz="1800" b="1" kern="900" dirty="0">
                <a:solidFill>
                  <a:srgbClr val="FF0000"/>
                </a:solidFill>
                <a:latin typeface="Cambria Math" panose="02040503050406030204" pitchFamily="18" charset="0"/>
                <a:cs typeface="Times New Roman" panose="02020603050405020304" pitchFamily="18" charset="0"/>
              </a:rPr>
              <a:t>Forest fire expansion under global warming conditions: -Multivariate estimation, function properties and predictions for 29 countries</a:t>
            </a:r>
            <a:r>
              <a:rPr lang="en-US" sz="1800" kern="900" dirty="0">
                <a:latin typeface="Cambria Math" panose="02040503050406030204" pitchFamily="18" charset="0"/>
                <a:cs typeface="Times New Roman" panose="02020603050405020304" pitchFamily="18" charset="0"/>
              </a:rPr>
              <a:t>. Cent. Asian J. Environ. Sci. Technol. </a:t>
            </a:r>
            <a:r>
              <a:rPr lang="en-US" sz="1800" kern="900" dirty="0" err="1">
                <a:latin typeface="Cambria Math" panose="02040503050406030204" pitchFamily="18" charset="0"/>
                <a:cs typeface="Times New Roman" panose="02020603050405020304" pitchFamily="18" charset="0"/>
              </a:rPr>
              <a:t>Innov</a:t>
            </a:r>
            <a:r>
              <a:rPr lang="en-US" sz="1800" kern="900" dirty="0">
                <a:latin typeface="Cambria Math" panose="02040503050406030204" pitchFamily="18" charset="0"/>
                <a:cs typeface="Times New Roman" panose="02020603050405020304" pitchFamily="18" charset="0"/>
              </a:rPr>
              <a:t>., 5, 262-276, </a:t>
            </a:r>
            <a:r>
              <a:rPr lang="en-US" sz="1800" kern="900" dirty="0">
                <a:latin typeface="Cambria Math" panose="02040503050406030204" pitchFamily="18" charset="0"/>
                <a:cs typeface="Times New Roman" panose="02020603050405020304" pitchFamily="18" charset="0"/>
                <a:hlinkClick r:id="rId3"/>
              </a:rPr>
              <a:t>https://www.cas-press.com/article_122566_c3544cd0c21d5c077f72e985a77d30e9.pdf</a:t>
            </a:r>
            <a:r>
              <a:rPr lang="en-US" sz="1800" kern="900" dirty="0">
                <a:latin typeface="Cambria Math" panose="02040503050406030204" pitchFamily="18" charset="0"/>
                <a:cs typeface="Times New Roman" panose="02020603050405020304" pitchFamily="18" charset="0"/>
              </a:rPr>
              <a:t> </a:t>
            </a:r>
          </a:p>
          <a:p>
            <a:pPr marL="0" indent="0">
              <a:lnSpc>
                <a:spcPct val="107000"/>
              </a:lnSpc>
              <a:spcAft>
                <a:spcPts val="800"/>
              </a:spcAft>
              <a:buNone/>
            </a:pPr>
            <a:r>
              <a:rPr lang="en-US" sz="1800" kern="900" dirty="0">
                <a:latin typeface="Cambria Math" panose="02040503050406030204" pitchFamily="18" charset="0"/>
                <a:cs typeface="Times New Roman" panose="02020603050405020304" pitchFamily="18" charset="0"/>
              </a:rPr>
              <a:t>[6] Lohmander, P. (2021a). </a:t>
            </a:r>
            <a:r>
              <a:rPr lang="en-US" sz="1800" b="1" kern="900" dirty="0">
                <a:solidFill>
                  <a:srgbClr val="FF0000"/>
                </a:solidFill>
                <a:latin typeface="Cambria Math" panose="02040503050406030204" pitchFamily="18" charset="0"/>
                <a:cs typeface="Times New Roman" panose="02020603050405020304" pitchFamily="18" charset="0"/>
              </a:rPr>
              <a:t>Optimization of Forestry, Infrastructure and Fire Management</a:t>
            </a:r>
            <a:r>
              <a:rPr lang="en-US" sz="1800" kern="900" dirty="0">
                <a:latin typeface="Cambria Math" panose="02040503050406030204" pitchFamily="18" charset="0"/>
                <a:cs typeface="Times New Roman" panose="02020603050405020304" pitchFamily="18" charset="0"/>
              </a:rPr>
              <a:t>. Caspian Journal of Environmental Sciences, 19: 287-316, </a:t>
            </a:r>
            <a:r>
              <a:rPr lang="en-US" sz="1800" kern="900" dirty="0">
                <a:latin typeface="Cambria Math" panose="02040503050406030204" pitchFamily="18" charset="0"/>
                <a:cs typeface="Times New Roman" panose="02020603050405020304" pitchFamily="18" charset="0"/>
                <a:hlinkClick r:id="rId4"/>
              </a:rPr>
              <a:t>https://cjes.guilan.ac.ir/article_4746_197fe867639c4cc5e317b63f9f9d370b.pdf</a:t>
            </a:r>
            <a:r>
              <a:rPr lang="en-US" sz="1800" kern="900" dirty="0">
                <a:latin typeface="Cambria Math" panose="02040503050406030204" pitchFamily="18" charset="0"/>
                <a:cs typeface="Times New Roman" panose="02020603050405020304" pitchFamily="18" charset="0"/>
              </a:rPr>
              <a:t>  </a:t>
            </a:r>
          </a:p>
          <a:p>
            <a:pPr marL="0" indent="0">
              <a:lnSpc>
                <a:spcPct val="107000"/>
              </a:lnSpc>
              <a:spcAft>
                <a:spcPts val="800"/>
              </a:spcAft>
              <a:buNone/>
            </a:pPr>
            <a:endParaRPr lang="en-US" sz="1800" kern="900" dirty="0">
              <a:latin typeface="Cambria Math" panose="02040503050406030204" pitchFamily="18" charset="0"/>
              <a:cs typeface="Times New Roman" panose="02020603050405020304" pitchFamily="18" charset="0"/>
            </a:endParaRPr>
          </a:p>
          <a:p>
            <a:pPr marL="0" indent="0">
              <a:lnSpc>
                <a:spcPct val="107000"/>
              </a:lnSpc>
              <a:spcAft>
                <a:spcPts val="800"/>
              </a:spcAft>
              <a:buNone/>
            </a:pPr>
            <a:endParaRPr lang="en-SE" dirty="0"/>
          </a:p>
        </p:txBody>
      </p:sp>
      <p:sp>
        <p:nvSpPr>
          <p:cNvPr id="4" name="Slide Number Placeholder 3">
            <a:extLst>
              <a:ext uri="{FF2B5EF4-FFF2-40B4-BE49-F238E27FC236}">
                <a16:creationId xmlns:a16="http://schemas.microsoft.com/office/drawing/2014/main" id="{ECDE59F4-E307-420D-BB19-EC42BD38E71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129760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8142DC7-0F05-E912-B57B-AAB759DF277A}"/>
              </a:ext>
            </a:extLst>
          </p:cNvPr>
          <p:cNvSpPr>
            <a:spLocks noGrp="1"/>
          </p:cNvSpPr>
          <p:nvPr>
            <p:ph type="sldNum" sz="quarter" idx="12"/>
          </p:nvPr>
        </p:nvSpPr>
        <p:spPr/>
        <p:txBody>
          <a:bodyPr/>
          <a:lstStyle/>
          <a:p>
            <a:fld id="{AB30E044-96F3-49BB-8843-B9D1910E0975}" type="slidenum">
              <a:rPr lang="en-SE" smtClean="0"/>
              <a:t>30</a:t>
            </a:fld>
            <a:endParaRPr lang="en-SE"/>
          </a:p>
        </p:txBody>
      </p:sp>
      <p:graphicFrame>
        <p:nvGraphicFramePr>
          <p:cNvPr id="3" name="Object 2">
            <a:extLst>
              <a:ext uri="{FF2B5EF4-FFF2-40B4-BE49-F238E27FC236}">
                <a16:creationId xmlns:a16="http://schemas.microsoft.com/office/drawing/2014/main" id="{28D54C2F-635E-5864-0E0A-F2B542924E1E}"/>
              </a:ext>
            </a:extLst>
          </p:cNvPr>
          <p:cNvGraphicFramePr>
            <a:graphicFrameLocks noChangeAspect="1"/>
          </p:cNvGraphicFramePr>
          <p:nvPr>
            <p:extLst>
              <p:ext uri="{D42A27DB-BD31-4B8C-83A1-F6EECF244321}">
                <p14:modId xmlns:p14="http://schemas.microsoft.com/office/powerpoint/2010/main" val="1707810885"/>
              </p:ext>
            </p:extLst>
          </p:nvPr>
        </p:nvGraphicFramePr>
        <p:xfrm>
          <a:off x="755078" y="609896"/>
          <a:ext cx="6189219" cy="936747"/>
        </p:xfrm>
        <a:graphic>
          <a:graphicData uri="http://schemas.openxmlformats.org/presentationml/2006/ole">
            <mc:AlternateContent xmlns:mc="http://schemas.openxmlformats.org/markup-compatibility/2006">
              <mc:Choice xmlns:v="urn:schemas-microsoft-com:vml" Requires="v">
                <p:oleObj name="Equation" r:id="rId2" imgW="2603160" imgH="393480" progId="Equation.DSMT4">
                  <p:embed/>
                </p:oleObj>
              </mc:Choice>
              <mc:Fallback>
                <p:oleObj name="Equation" r:id="rId2" imgW="2603160" imgH="393480" progId="Equation.DSMT4">
                  <p:embed/>
                  <p:pic>
                    <p:nvPicPr>
                      <p:cNvPr id="4" name="Object 3">
                        <a:extLst>
                          <a:ext uri="{FF2B5EF4-FFF2-40B4-BE49-F238E27FC236}">
                            <a16:creationId xmlns:a16="http://schemas.microsoft.com/office/drawing/2014/main" id="{A725FBD9-F909-4845-9774-8606E9AC05DE}"/>
                          </a:ext>
                        </a:extLst>
                      </p:cNvPr>
                      <p:cNvPicPr/>
                      <p:nvPr/>
                    </p:nvPicPr>
                    <p:blipFill>
                      <a:blip r:embed="rId3"/>
                      <a:stretch>
                        <a:fillRect/>
                      </a:stretch>
                    </p:blipFill>
                    <p:spPr>
                      <a:xfrm>
                        <a:off x="755078" y="609896"/>
                        <a:ext cx="6189219" cy="936747"/>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76A7198-6B9B-CFF1-0313-69DAF9512FE8}"/>
              </a:ext>
            </a:extLst>
          </p:cNvPr>
          <p:cNvGraphicFramePr>
            <a:graphicFrameLocks noChangeAspect="1"/>
          </p:cNvGraphicFramePr>
          <p:nvPr>
            <p:extLst>
              <p:ext uri="{D42A27DB-BD31-4B8C-83A1-F6EECF244321}">
                <p14:modId xmlns:p14="http://schemas.microsoft.com/office/powerpoint/2010/main" val="3183530558"/>
              </p:ext>
            </p:extLst>
          </p:nvPr>
        </p:nvGraphicFramePr>
        <p:xfrm>
          <a:off x="755078" y="1817429"/>
          <a:ext cx="4618038" cy="984250"/>
        </p:xfrm>
        <a:graphic>
          <a:graphicData uri="http://schemas.openxmlformats.org/presentationml/2006/ole">
            <mc:AlternateContent xmlns:mc="http://schemas.openxmlformats.org/markup-compatibility/2006">
              <mc:Choice xmlns:v="urn:schemas-microsoft-com:vml" Requires="v">
                <p:oleObj name="Equation" r:id="rId4" imgW="2145960" imgH="457200" progId="Equation.DSMT4">
                  <p:embed/>
                </p:oleObj>
              </mc:Choice>
              <mc:Fallback>
                <p:oleObj name="Equation" r:id="rId4" imgW="2145960" imgH="457200" progId="Equation.DSMT4">
                  <p:embed/>
                  <p:pic>
                    <p:nvPicPr>
                      <p:cNvPr id="4" name="Object 3">
                        <a:extLst>
                          <a:ext uri="{FF2B5EF4-FFF2-40B4-BE49-F238E27FC236}">
                            <a16:creationId xmlns:a16="http://schemas.microsoft.com/office/drawing/2014/main" id="{5C53FBAA-A122-3A44-9661-3E81B220A3BA}"/>
                          </a:ext>
                        </a:extLst>
                      </p:cNvPr>
                      <p:cNvPicPr/>
                      <p:nvPr/>
                    </p:nvPicPr>
                    <p:blipFill>
                      <a:blip r:embed="rId5"/>
                      <a:stretch>
                        <a:fillRect/>
                      </a:stretch>
                    </p:blipFill>
                    <p:spPr>
                      <a:xfrm>
                        <a:off x="755078" y="1817429"/>
                        <a:ext cx="4618038" cy="9842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6F53B92-6A20-BF14-F008-4C6EB334F24A}"/>
              </a:ext>
            </a:extLst>
          </p:cNvPr>
          <p:cNvGraphicFramePr>
            <a:graphicFrameLocks noChangeAspect="1"/>
          </p:cNvGraphicFramePr>
          <p:nvPr>
            <p:extLst>
              <p:ext uri="{D42A27DB-BD31-4B8C-83A1-F6EECF244321}">
                <p14:modId xmlns:p14="http://schemas.microsoft.com/office/powerpoint/2010/main" val="412812679"/>
              </p:ext>
            </p:extLst>
          </p:nvPr>
        </p:nvGraphicFramePr>
        <p:xfrm>
          <a:off x="755078" y="3018097"/>
          <a:ext cx="5875338" cy="1038225"/>
        </p:xfrm>
        <a:graphic>
          <a:graphicData uri="http://schemas.openxmlformats.org/presentationml/2006/ole">
            <mc:AlternateContent xmlns:mc="http://schemas.openxmlformats.org/markup-compatibility/2006">
              <mc:Choice xmlns:v="urn:schemas-microsoft-com:vml" Requires="v">
                <p:oleObj name="Equation" r:id="rId6" imgW="2730240" imgH="482400" progId="Equation.DSMT4">
                  <p:embed/>
                </p:oleObj>
              </mc:Choice>
              <mc:Fallback>
                <p:oleObj name="Equation" r:id="rId6" imgW="2730240" imgH="482400" progId="Equation.DSMT4">
                  <p:embed/>
                  <p:pic>
                    <p:nvPicPr>
                      <p:cNvPr id="5" name="Object 4">
                        <a:extLst>
                          <a:ext uri="{FF2B5EF4-FFF2-40B4-BE49-F238E27FC236}">
                            <a16:creationId xmlns:a16="http://schemas.microsoft.com/office/drawing/2014/main" id="{676A7198-6B9B-CFF1-0313-69DAF9512FE8}"/>
                          </a:ext>
                        </a:extLst>
                      </p:cNvPr>
                      <p:cNvPicPr/>
                      <p:nvPr/>
                    </p:nvPicPr>
                    <p:blipFill>
                      <a:blip r:embed="rId7"/>
                      <a:stretch>
                        <a:fillRect/>
                      </a:stretch>
                    </p:blipFill>
                    <p:spPr>
                      <a:xfrm>
                        <a:off x="755078" y="3018097"/>
                        <a:ext cx="5875338" cy="10382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86C1A63-11D0-8B96-9A04-114CB59CAC6B}"/>
              </a:ext>
            </a:extLst>
          </p:cNvPr>
          <p:cNvGraphicFramePr>
            <a:graphicFrameLocks noChangeAspect="1"/>
          </p:cNvGraphicFramePr>
          <p:nvPr>
            <p:extLst>
              <p:ext uri="{D42A27DB-BD31-4B8C-83A1-F6EECF244321}">
                <p14:modId xmlns:p14="http://schemas.microsoft.com/office/powerpoint/2010/main" val="3259915153"/>
              </p:ext>
            </p:extLst>
          </p:nvPr>
        </p:nvGraphicFramePr>
        <p:xfrm>
          <a:off x="755078" y="4279900"/>
          <a:ext cx="4946650" cy="2076450"/>
        </p:xfrm>
        <a:graphic>
          <a:graphicData uri="http://schemas.openxmlformats.org/presentationml/2006/ole">
            <mc:AlternateContent xmlns:mc="http://schemas.openxmlformats.org/markup-compatibility/2006">
              <mc:Choice xmlns:v="urn:schemas-microsoft-com:vml" Requires="v">
                <p:oleObj name="Equation" r:id="rId8" imgW="2298600" imgH="965160" progId="Equation.DSMT4">
                  <p:embed/>
                </p:oleObj>
              </mc:Choice>
              <mc:Fallback>
                <p:oleObj name="Equation" r:id="rId8" imgW="2298600" imgH="965160" progId="Equation.DSMT4">
                  <p:embed/>
                  <p:pic>
                    <p:nvPicPr>
                      <p:cNvPr id="7" name="Object 6">
                        <a:extLst>
                          <a:ext uri="{FF2B5EF4-FFF2-40B4-BE49-F238E27FC236}">
                            <a16:creationId xmlns:a16="http://schemas.microsoft.com/office/drawing/2014/main" id="{26F53B92-6A20-BF14-F008-4C6EB334F24A}"/>
                          </a:ext>
                        </a:extLst>
                      </p:cNvPr>
                      <p:cNvPicPr/>
                      <p:nvPr/>
                    </p:nvPicPr>
                    <p:blipFill>
                      <a:blip r:embed="rId9"/>
                      <a:stretch>
                        <a:fillRect/>
                      </a:stretch>
                    </p:blipFill>
                    <p:spPr>
                      <a:xfrm>
                        <a:off x="755078" y="4279900"/>
                        <a:ext cx="4946650" cy="2076450"/>
                      </a:xfrm>
                      <a:prstGeom prst="rect">
                        <a:avLst/>
                      </a:prstGeom>
                    </p:spPr>
                  </p:pic>
                </p:oleObj>
              </mc:Fallback>
            </mc:AlternateContent>
          </a:graphicData>
        </a:graphic>
      </p:graphicFrame>
    </p:spTree>
    <p:extLst>
      <p:ext uri="{BB962C8B-B14F-4D97-AF65-F5344CB8AC3E}">
        <p14:creationId xmlns:p14="http://schemas.microsoft.com/office/powerpoint/2010/main" val="40124843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8142DC7-0F05-E912-B57B-AAB759DF277A}"/>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4" name="Object 3">
            <a:extLst>
              <a:ext uri="{FF2B5EF4-FFF2-40B4-BE49-F238E27FC236}">
                <a16:creationId xmlns:a16="http://schemas.microsoft.com/office/drawing/2014/main" id="{5C53FBAA-A122-3A44-9661-3E81B220A3BA}"/>
              </a:ext>
            </a:extLst>
          </p:cNvPr>
          <p:cNvGraphicFramePr>
            <a:graphicFrameLocks noChangeAspect="1"/>
          </p:cNvGraphicFramePr>
          <p:nvPr>
            <p:extLst>
              <p:ext uri="{D42A27DB-BD31-4B8C-83A1-F6EECF244321}">
                <p14:modId xmlns:p14="http://schemas.microsoft.com/office/powerpoint/2010/main" val="1880358516"/>
              </p:ext>
            </p:extLst>
          </p:nvPr>
        </p:nvGraphicFramePr>
        <p:xfrm>
          <a:off x="616855" y="3989830"/>
          <a:ext cx="5376863" cy="1238250"/>
        </p:xfrm>
        <a:graphic>
          <a:graphicData uri="http://schemas.openxmlformats.org/presentationml/2006/ole">
            <mc:AlternateContent xmlns:mc="http://schemas.openxmlformats.org/markup-compatibility/2006">
              <mc:Choice xmlns:v="urn:schemas-microsoft-com:vml" Requires="v">
                <p:oleObj name="Equation" r:id="rId2" imgW="2095200" imgH="482400" progId="Equation.DSMT4">
                  <p:embed/>
                </p:oleObj>
              </mc:Choice>
              <mc:Fallback>
                <p:oleObj name="Equation" r:id="rId2" imgW="2095200" imgH="482400" progId="Equation.DSMT4">
                  <p:embed/>
                  <p:pic>
                    <p:nvPicPr>
                      <p:cNvPr id="4" name="Object 3">
                        <a:extLst>
                          <a:ext uri="{FF2B5EF4-FFF2-40B4-BE49-F238E27FC236}">
                            <a16:creationId xmlns:a16="http://schemas.microsoft.com/office/drawing/2014/main" id="{5C53FBAA-A122-3A44-9661-3E81B220A3BA}"/>
                          </a:ext>
                        </a:extLst>
                      </p:cNvPr>
                      <p:cNvPicPr/>
                      <p:nvPr/>
                    </p:nvPicPr>
                    <p:blipFill>
                      <a:blip r:embed="rId3"/>
                      <a:stretch>
                        <a:fillRect/>
                      </a:stretch>
                    </p:blipFill>
                    <p:spPr>
                      <a:xfrm>
                        <a:off x="616855" y="3989830"/>
                        <a:ext cx="5376863" cy="123825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745EF364-5AFE-B379-3497-DCAA36672DD2}"/>
              </a:ext>
            </a:extLst>
          </p:cNvPr>
          <p:cNvGraphicFramePr>
            <a:graphicFrameLocks noChangeAspect="1"/>
          </p:cNvGraphicFramePr>
          <p:nvPr>
            <p:extLst>
              <p:ext uri="{D42A27DB-BD31-4B8C-83A1-F6EECF244321}">
                <p14:modId xmlns:p14="http://schemas.microsoft.com/office/powerpoint/2010/main" val="3722502490"/>
              </p:ext>
            </p:extLst>
          </p:nvPr>
        </p:nvGraphicFramePr>
        <p:xfrm>
          <a:off x="616855" y="320620"/>
          <a:ext cx="6723063" cy="2076450"/>
        </p:xfrm>
        <a:graphic>
          <a:graphicData uri="http://schemas.openxmlformats.org/presentationml/2006/ole">
            <mc:AlternateContent xmlns:mc="http://schemas.openxmlformats.org/markup-compatibility/2006">
              <mc:Choice xmlns:v="urn:schemas-microsoft-com:vml" Requires="v">
                <p:oleObj name="Equation" r:id="rId4" imgW="3124080" imgH="965160" progId="Equation.DSMT4">
                  <p:embed/>
                </p:oleObj>
              </mc:Choice>
              <mc:Fallback>
                <p:oleObj name="Equation" r:id="rId4" imgW="3124080" imgH="965160" progId="Equation.DSMT4">
                  <p:embed/>
                  <p:pic>
                    <p:nvPicPr>
                      <p:cNvPr id="8" name="Object 7">
                        <a:extLst>
                          <a:ext uri="{FF2B5EF4-FFF2-40B4-BE49-F238E27FC236}">
                            <a16:creationId xmlns:a16="http://schemas.microsoft.com/office/drawing/2014/main" id="{586C1A63-11D0-8B96-9A04-114CB59CAC6B}"/>
                          </a:ext>
                        </a:extLst>
                      </p:cNvPr>
                      <p:cNvPicPr/>
                      <p:nvPr/>
                    </p:nvPicPr>
                    <p:blipFill>
                      <a:blip r:embed="rId5"/>
                      <a:stretch>
                        <a:fillRect/>
                      </a:stretch>
                    </p:blipFill>
                    <p:spPr>
                      <a:xfrm>
                        <a:off x="616855" y="320620"/>
                        <a:ext cx="6723063" cy="20764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617B387-51EE-92D7-DB99-43B6AFD37B16}"/>
              </a:ext>
            </a:extLst>
          </p:cNvPr>
          <p:cNvGraphicFramePr>
            <a:graphicFrameLocks noChangeAspect="1"/>
          </p:cNvGraphicFramePr>
          <p:nvPr>
            <p:extLst>
              <p:ext uri="{D42A27DB-BD31-4B8C-83A1-F6EECF244321}">
                <p14:modId xmlns:p14="http://schemas.microsoft.com/office/powerpoint/2010/main" val="30204357"/>
              </p:ext>
            </p:extLst>
          </p:nvPr>
        </p:nvGraphicFramePr>
        <p:xfrm>
          <a:off x="616855" y="2563923"/>
          <a:ext cx="6230937" cy="1092200"/>
        </p:xfrm>
        <a:graphic>
          <a:graphicData uri="http://schemas.openxmlformats.org/presentationml/2006/ole">
            <mc:AlternateContent xmlns:mc="http://schemas.openxmlformats.org/markup-compatibility/2006">
              <mc:Choice xmlns:v="urn:schemas-microsoft-com:vml" Requires="v">
                <p:oleObj name="Equation" r:id="rId6" imgW="2895480" imgH="507960" progId="Equation.DSMT4">
                  <p:embed/>
                </p:oleObj>
              </mc:Choice>
              <mc:Fallback>
                <p:oleObj name="Equation" r:id="rId6" imgW="2895480" imgH="507960" progId="Equation.DSMT4">
                  <p:embed/>
                  <p:pic>
                    <p:nvPicPr>
                      <p:cNvPr id="8" name="Object 7">
                        <a:extLst>
                          <a:ext uri="{FF2B5EF4-FFF2-40B4-BE49-F238E27FC236}">
                            <a16:creationId xmlns:a16="http://schemas.microsoft.com/office/drawing/2014/main" id="{745EF364-5AFE-B379-3497-DCAA36672DD2}"/>
                          </a:ext>
                        </a:extLst>
                      </p:cNvPr>
                      <p:cNvPicPr/>
                      <p:nvPr/>
                    </p:nvPicPr>
                    <p:blipFill>
                      <a:blip r:embed="rId7"/>
                      <a:stretch>
                        <a:fillRect/>
                      </a:stretch>
                    </p:blipFill>
                    <p:spPr>
                      <a:xfrm>
                        <a:off x="616855" y="2563923"/>
                        <a:ext cx="6230937" cy="109220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6D1504ED-B704-80E2-169A-A622E86EB164}"/>
              </a:ext>
            </a:extLst>
          </p:cNvPr>
          <p:cNvSpPr txBox="1"/>
          <p:nvPr/>
        </p:nvSpPr>
        <p:spPr>
          <a:xfrm>
            <a:off x="616855" y="5561787"/>
            <a:ext cx="7590924" cy="830997"/>
          </a:xfrm>
          <a:prstGeom prst="rect">
            <a:avLst/>
          </a:prstGeom>
          <a:noFill/>
        </p:spPr>
        <p:txBody>
          <a:bodyPr wrap="none" rtlCol="0">
            <a:spAutoFit/>
          </a:bodyPr>
          <a:lstStyle/>
          <a:p>
            <a:r>
              <a:rPr lang="sv-SE" sz="2400" b="1" dirty="0">
                <a:solidFill>
                  <a:srgbClr val="FF0000"/>
                </a:solidFill>
              </a:rPr>
              <a:t>If the </a:t>
            </a:r>
            <a:r>
              <a:rPr lang="sv-SE" sz="2400" b="1" dirty="0" err="1">
                <a:solidFill>
                  <a:srgbClr val="FF0000"/>
                </a:solidFill>
              </a:rPr>
              <a:t>cost</a:t>
            </a:r>
            <a:r>
              <a:rPr lang="sv-SE" sz="2400" b="1" dirty="0">
                <a:solidFill>
                  <a:srgbClr val="FF0000"/>
                </a:solidFill>
              </a:rPr>
              <a:t> per </a:t>
            </a:r>
            <a:r>
              <a:rPr lang="sv-SE" sz="2400" b="1" dirty="0" err="1">
                <a:solidFill>
                  <a:srgbClr val="FF0000"/>
                </a:solidFill>
              </a:rPr>
              <a:t>fire</a:t>
            </a:r>
            <a:r>
              <a:rPr lang="sv-SE" sz="2400" b="1" dirty="0">
                <a:solidFill>
                  <a:srgbClr val="FF0000"/>
                </a:solidFill>
              </a:rPr>
              <a:t> fighting </a:t>
            </a:r>
            <a:r>
              <a:rPr lang="sv-SE" sz="2400" b="1" dirty="0" err="1">
                <a:solidFill>
                  <a:srgbClr val="FF0000"/>
                </a:solidFill>
              </a:rPr>
              <a:t>unit</a:t>
            </a:r>
            <a:r>
              <a:rPr lang="sv-SE" sz="2400" b="1" dirty="0">
                <a:solidFill>
                  <a:srgbClr val="FF0000"/>
                </a:solidFill>
              </a:rPr>
              <a:t> </a:t>
            </a:r>
            <a:r>
              <a:rPr lang="sv-SE" sz="2400" b="1" dirty="0" err="1">
                <a:solidFill>
                  <a:srgbClr val="FF0000"/>
                </a:solidFill>
              </a:rPr>
              <a:t>increases</a:t>
            </a:r>
            <a:r>
              <a:rPr lang="sv-SE" sz="2400" b="1" dirty="0">
                <a:solidFill>
                  <a:srgbClr val="FF0000"/>
                </a:solidFill>
              </a:rPr>
              <a:t>, </a:t>
            </a:r>
          </a:p>
          <a:p>
            <a:r>
              <a:rPr lang="sv-SE" sz="2400" b="1" dirty="0">
                <a:solidFill>
                  <a:srgbClr val="FF0000"/>
                </a:solidFill>
              </a:rPr>
              <a:t>the optimal </a:t>
            </a:r>
            <a:r>
              <a:rPr lang="sv-SE" sz="2400" b="1" dirty="0" err="1">
                <a:solidFill>
                  <a:srgbClr val="FF0000"/>
                </a:solidFill>
              </a:rPr>
              <a:t>distance</a:t>
            </a:r>
            <a:r>
              <a:rPr lang="sv-SE" sz="2400" b="1" dirty="0">
                <a:solidFill>
                  <a:srgbClr val="FF0000"/>
                </a:solidFill>
              </a:rPr>
              <a:t> </a:t>
            </a:r>
            <a:r>
              <a:rPr lang="sv-SE" sz="2400" b="1" dirty="0" err="1">
                <a:solidFill>
                  <a:srgbClr val="FF0000"/>
                </a:solidFill>
              </a:rPr>
              <a:t>between</a:t>
            </a:r>
            <a:r>
              <a:rPr lang="sv-SE" sz="2400" b="1" dirty="0">
                <a:solidFill>
                  <a:srgbClr val="FF0000"/>
                </a:solidFill>
              </a:rPr>
              <a:t> </a:t>
            </a:r>
            <a:r>
              <a:rPr lang="sv-SE" sz="2400" b="1" dirty="0" err="1">
                <a:solidFill>
                  <a:srgbClr val="FF0000"/>
                </a:solidFill>
              </a:rPr>
              <a:t>fire</a:t>
            </a:r>
            <a:r>
              <a:rPr lang="sv-SE" sz="2400" b="1" dirty="0">
                <a:solidFill>
                  <a:srgbClr val="FF0000"/>
                </a:solidFill>
              </a:rPr>
              <a:t> fighting </a:t>
            </a:r>
            <a:r>
              <a:rPr lang="sv-SE" sz="2400" b="1" dirty="0" err="1">
                <a:solidFill>
                  <a:srgbClr val="FF0000"/>
                </a:solidFill>
              </a:rPr>
              <a:t>units</a:t>
            </a:r>
            <a:r>
              <a:rPr lang="sv-SE" sz="2400" b="1" dirty="0">
                <a:solidFill>
                  <a:srgbClr val="FF0000"/>
                </a:solidFill>
              </a:rPr>
              <a:t> </a:t>
            </a:r>
            <a:r>
              <a:rPr lang="sv-SE" sz="2400" b="1" dirty="0" err="1">
                <a:solidFill>
                  <a:srgbClr val="FF0000"/>
                </a:solidFill>
              </a:rPr>
              <a:t>increases</a:t>
            </a:r>
            <a:r>
              <a:rPr lang="sv-SE" sz="2400" b="1" dirty="0">
                <a:solidFill>
                  <a:srgbClr val="FF0000"/>
                </a:solidFill>
              </a:rPr>
              <a:t>.</a:t>
            </a:r>
            <a:endParaRPr lang="en-US" sz="2400" b="1" dirty="0">
              <a:solidFill>
                <a:srgbClr val="FF0000"/>
              </a:solidFill>
            </a:endParaRPr>
          </a:p>
        </p:txBody>
      </p:sp>
    </p:spTree>
    <p:extLst>
      <p:ext uri="{BB962C8B-B14F-4D97-AF65-F5344CB8AC3E}">
        <p14:creationId xmlns:p14="http://schemas.microsoft.com/office/powerpoint/2010/main" val="280185843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A71FD8F-C8C6-4E7C-F813-982E0BE4B92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cxnSp>
        <p:nvCxnSpPr>
          <p:cNvPr id="7" name="Straight Arrow Connector 6">
            <a:extLst>
              <a:ext uri="{FF2B5EF4-FFF2-40B4-BE49-F238E27FC236}">
                <a16:creationId xmlns:a16="http://schemas.microsoft.com/office/drawing/2014/main" id="{4DEF8ABA-A05E-E0C9-6F8A-318D6618FC19}"/>
              </a:ext>
            </a:extLst>
          </p:cNvPr>
          <p:cNvCxnSpPr>
            <a:cxnSpLocks/>
          </p:cNvCxnSpPr>
          <p:nvPr/>
        </p:nvCxnSpPr>
        <p:spPr>
          <a:xfrm flipV="1">
            <a:off x="2983168" y="1531088"/>
            <a:ext cx="0" cy="386250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9AEA69C5-5159-20F8-2538-B7988573942D}"/>
              </a:ext>
            </a:extLst>
          </p:cNvPr>
          <p:cNvCxnSpPr>
            <a:cxnSpLocks/>
          </p:cNvCxnSpPr>
          <p:nvPr/>
        </p:nvCxnSpPr>
        <p:spPr>
          <a:xfrm>
            <a:off x="2608522" y="5131983"/>
            <a:ext cx="6205869"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9D4EC9B9-1730-613F-C70A-9305BAC5B475}"/>
              </a:ext>
            </a:extLst>
          </p:cNvPr>
          <p:cNvSpPr txBox="1"/>
          <p:nvPr/>
        </p:nvSpPr>
        <p:spPr>
          <a:xfrm>
            <a:off x="8861675" y="4870373"/>
            <a:ext cx="357790"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k</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 name="TextBox 17">
            <a:extLst>
              <a:ext uri="{FF2B5EF4-FFF2-40B4-BE49-F238E27FC236}">
                <a16:creationId xmlns:a16="http://schemas.microsoft.com/office/drawing/2014/main" id="{5C919AD1-70EF-F374-CC98-314FF0AFC029}"/>
              </a:ext>
            </a:extLst>
          </p:cNvPr>
          <p:cNvSpPr txBox="1"/>
          <p:nvPr/>
        </p:nvSpPr>
        <p:spPr>
          <a:xfrm>
            <a:off x="2240358" y="4768511"/>
            <a:ext cx="34015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0</a:t>
            </a: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32" name="Straight Connector 31">
            <a:extLst>
              <a:ext uri="{FF2B5EF4-FFF2-40B4-BE49-F238E27FC236}">
                <a16:creationId xmlns:a16="http://schemas.microsoft.com/office/drawing/2014/main" id="{F365AF6F-983B-B056-5E15-43DD209370F7}"/>
              </a:ext>
            </a:extLst>
          </p:cNvPr>
          <p:cNvCxnSpPr>
            <a:cxnSpLocks/>
          </p:cNvCxnSpPr>
          <p:nvPr/>
        </p:nvCxnSpPr>
        <p:spPr>
          <a:xfrm flipV="1">
            <a:off x="3470880" y="2286000"/>
            <a:ext cx="4694924" cy="363082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9" name="Object 38">
            <a:extLst>
              <a:ext uri="{FF2B5EF4-FFF2-40B4-BE49-F238E27FC236}">
                <a16:creationId xmlns:a16="http://schemas.microsoft.com/office/drawing/2014/main" id="{EDD59170-391A-3F1B-AAAF-BC2E481C794A}"/>
              </a:ext>
            </a:extLst>
          </p:cNvPr>
          <p:cNvGraphicFramePr>
            <a:graphicFrameLocks noChangeAspect="1"/>
          </p:cNvGraphicFramePr>
          <p:nvPr/>
        </p:nvGraphicFramePr>
        <p:xfrm>
          <a:off x="2713118" y="627352"/>
          <a:ext cx="540100" cy="837055"/>
        </p:xfrm>
        <a:graphic>
          <a:graphicData uri="http://schemas.openxmlformats.org/presentationml/2006/ole">
            <mc:AlternateContent xmlns:mc="http://schemas.openxmlformats.org/markup-compatibility/2006">
              <mc:Choice xmlns:v="urn:schemas-microsoft-com:vml" Requires="v">
                <p:oleObj name="Equation" r:id="rId2" imgW="253800" imgH="393480" progId="Equation.DSMT4">
                  <p:embed/>
                </p:oleObj>
              </mc:Choice>
              <mc:Fallback>
                <p:oleObj name="Equation" r:id="rId2" imgW="253800" imgH="393480" progId="Equation.DSMT4">
                  <p:embed/>
                  <p:pic>
                    <p:nvPicPr>
                      <p:cNvPr id="39" name="Object 38">
                        <a:extLst>
                          <a:ext uri="{FF2B5EF4-FFF2-40B4-BE49-F238E27FC236}">
                            <a16:creationId xmlns:a16="http://schemas.microsoft.com/office/drawing/2014/main" id="{EDD59170-391A-3F1B-AAAF-BC2E481C794A}"/>
                          </a:ext>
                        </a:extLst>
                      </p:cNvPr>
                      <p:cNvPicPr/>
                      <p:nvPr/>
                    </p:nvPicPr>
                    <p:blipFill>
                      <a:blip r:embed="rId3"/>
                      <a:stretch>
                        <a:fillRect/>
                      </a:stretch>
                    </p:blipFill>
                    <p:spPr>
                      <a:xfrm>
                        <a:off x="2713118" y="627352"/>
                        <a:ext cx="540100" cy="837055"/>
                      </a:xfrm>
                      <a:prstGeom prst="rect">
                        <a:avLst/>
                      </a:prstGeom>
                    </p:spPr>
                  </p:pic>
                </p:oleObj>
              </mc:Fallback>
            </mc:AlternateContent>
          </a:graphicData>
        </a:graphic>
      </p:graphicFrame>
      <p:cxnSp>
        <p:nvCxnSpPr>
          <p:cNvPr id="19" name="Straight Connector 18">
            <a:extLst>
              <a:ext uri="{FF2B5EF4-FFF2-40B4-BE49-F238E27FC236}">
                <a16:creationId xmlns:a16="http://schemas.microsoft.com/office/drawing/2014/main" id="{FA707F53-ED21-5832-64F9-88F5BAF7A268}"/>
              </a:ext>
            </a:extLst>
          </p:cNvPr>
          <p:cNvCxnSpPr>
            <a:cxnSpLocks/>
          </p:cNvCxnSpPr>
          <p:nvPr/>
        </p:nvCxnSpPr>
        <p:spPr>
          <a:xfrm flipV="1">
            <a:off x="3470880" y="2761468"/>
            <a:ext cx="4694924" cy="3630827"/>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B83B3AD2-AC6C-280E-C182-A9525AED9E78}"/>
              </a:ext>
            </a:extLst>
          </p:cNvPr>
          <p:cNvCxnSpPr>
            <a:cxnSpLocks/>
          </p:cNvCxnSpPr>
          <p:nvPr/>
        </p:nvCxnSpPr>
        <p:spPr>
          <a:xfrm>
            <a:off x="7850372" y="2559449"/>
            <a:ext cx="0" cy="47546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9" name="Object 28">
            <a:extLst>
              <a:ext uri="{FF2B5EF4-FFF2-40B4-BE49-F238E27FC236}">
                <a16:creationId xmlns:a16="http://schemas.microsoft.com/office/drawing/2014/main" id="{6A717087-4253-384F-22D9-89D92B357694}"/>
              </a:ext>
            </a:extLst>
          </p:cNvPr>
          <p:cNvGraphicFramePr>
            <a:graphicFrameLocks noChangeAspect="1"/>
          </p:cNvGraphicFramePr>
          <p:nvPr/>
        </p:nvGraphicFramePr>
        <p:xfrm>
          <a:off x="8301628" y="2341263"/>
          <a:ext cx="1025525" cy="485775"/>
        </p:xfrm>
        <a:graphic>
          <a:graphicData uri="http://schemas.openxmlformats.org/presentationml/2006/ole">
            <mc:AlternateContent xmlns:mc="http://schemas.openxmlformats.org/markup-compatibility/2006">
              <mc:Choice xmlns:v="urn:schemas-microsoft-com:vml" Requires="v">
                <p:oleObj name="Equation" r:id="rId4" imgW="482400" imgH="228600" progId="Equation.DSMT4">
                  <p:embed/>
                </p:oleObj>
              </mc:Choice>
              <mc:Fallback>
                <p:oleObj name="Equation" r:id="rId4" imgW="482400" imgH="228600" progId="Equation.DSMT4">
                  <p:embed/>
                  <p:pic>
                    <p:nvPicPr>
                      <p:cNvPr id="29" name="Object 28">
                        <a:extLst>
                          <a:ext uri="{FF2B5EF4-FFF2-40B4-BE49-F238E27FC236}">
                            <a16:creationId xmlns:a16="http://schemas.microsoft.com/office/drawing/2014/main" id="{6A717087-4253-384F-22D9-89D92B357694}"/>
                          </a:ext>
                        </a:extLst>
                      </p:cNvPr>
                      <p:cNvPicPr/>
                      <p:nvPr/>
                    </p:nvPicPr>
                    <p:blipFill>
                      <a:blip r:embed="rId5"/>
                      <a:stretch>
                        <a:fillRect/>
                      </a:stretch>
                    </p:blipFill>
                    <p:spPr>
                      <a:xfrm>
                        <a:off x="8301628" y="2341263"/>
                        <a:ext cx="1025525" cy="485775"/>
                      </a:xfrm>
                      <a:prstGeom prst="rect">
                        <a:avLst/>
                      </a:prstGeom>
                    </p:spPr>
                  </p:pic>
                </p:oleObj>
              </mc:Fallback>
            </mc:AlternateContent>
          </a:graphicData>
        </a:graphic>
      </p:graphicFrame>
      <p:sp>
        <p:nvSpPr>
          <p:cNvPr id="25" name="Oval 24">
            <a:extLst>
              <a:ext uri="{FF2B5EF4-FFF2-40B4-BE49-F238E27FC236}">
                <a16:creationId xmlns:a16="http://schemas.microsoft.com/office/drawing/2014/main" id="{288EA323-3890-5352-7888-446CC5374295}"/>
              </a:ext>
            </a:extLst>
          </p:cNvPr>
          <p:cNvSpPr/>
          <p:nvPr/>
        </p:nvSpPr>
        <p:spPr>
          <a:xfrm>
            <a:off x="4380614" y="4999343"/>
            <a:ext cx="180753" cy="23083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 name="Oval 32">
            <a:extLst>
              <a:ext uri="{FF2B5EF4-FFF2-40B4-BE49-F238E27FC236}">
                <a16:creationId xmlns:a16="http://schemas.microsoft.com/office/drawing/2014/main" id="{35489918-51A6-C44B-E848-CC033B5874C2}"/>
              </a:ext>
            </a:extLst>
          </p:cNvPr>
          <p:cNvSpPr/>
          <p:nvPr/>
        </p:nvSpPr>
        <p:spPr>
          <a:xfrm>
            <a:off x="4993758" y="5016566"/>
            <a:ext cx="180753" cy="230833"/>
          </a:xfrm>
          <a:prstGeom prst="ellipse">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36" name="Object 35">
            <a:extLst>
              <a:ext uri="{FF2B5EF4-FFF2-40B4-BE49-F238E27FC236}">
                <a16:creationId xmlns:a16="http://schemas.microsoft.com/office/drawing/2014/main" id="{2A139037-47AE-8162-E27D-66A167C34678}"/>
              </a:ext>
            </a:extLst>
          </p:cNvPr>
          <p:cNvGraphicFramePr>
            <a:graphicFrameLocks noChangeAspect="1"/>
          </p:cNvGraphicFramePr>
          <p:nvPr/>
        </p:nvGraphicFramePr>
        <p:xfrm>
          <a:off x="4738842" y="5400129"/>
          <a:ext cx="1079500" cy="971550"/>
        </p:xfrm>
        <a:graphic>
          <a:graphicData uri="http://schemas.openxmlformats.org/presentationml/2006/ole">
            <mc:AlternateContent xmlns:mc="http://schemas.openxmlformats.org/markup-compatibility/2006">
              <mc:Choice xmlns:v="urn:schemas-microsoft-com:vml" Requires="v">
                <p:oleObj name="Equation" r:id="rId6" imgW="507960" imgH="457200" progId="Equation.DSMT4">
                  <p:embed/>
                </p:oleObj>
              </mc:Choice>
              <mc:Fallback>
                <p:oleObj name="Equation" r:id="rId6" imgW="507960" imgH="457200" progId="Equation.DSMT4">
                  <p:embed/>
                  <p:pic>
                    <p:nvPicPr>
                      <p:cNvPr id="36" name="Object 35">
                        <a:extLst>
                          <a:ext uri="{FF2B5EF4-FFF2-40B4-BE49-F238E27FC236}">
                            <a16:creationId xmlns:a16="http://schemas.microsoft.com/office/drawing/2014/main" id="{2A139037-47AE-8162-E27D-66A167C34678}"/>
                          </a:ext>
                        </a:extLst>
                      </p:cNvPr>
                      <p:cNvPicPr/>
                      <p:nvPr/>
                    </p:nvPicPr>
                    <p:blipFill>
                      <a:blip r:embed="rId7"/>
                      <a:stretch>
                        <a:fillRect/>
                      </a:stretch>
                    </p:blipFill>
                    <p:spPr>
                      <a:xfrm>
                        <a:off x="4738842" y="5400129"/>
                        <a:ext cx="1079500" cy="97155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527FD7DB-A6C4-F319-C2AE-8101E7BF9194}"/>
              </a:ext>
            </a:extLst>
          </p:cNvPr>
          <p:cNvGraphicFramePr>
            <a:graphicFrameLocks noChangeAspect="1"/>
          </p:cNvGraphicFramePr>
          <p:nvPr/>
        </p:nvGraphicFramePr>
        <p:xfrm>
          <a:off x="4345172" y="4567543"/>
          <a:ext cx="350838" cy="431800"/>
        </p:xfrm>
        <a:graphic>
          <a:graphicData uri="http://schemas.openxmlformats.org/presentationml/2006/ole">
            <mc:AlternateContent xmlns:mc="http://schemas.openxmlformats.org/markup-compatibility/2006">
              <mc:Choice xmlns:v="urn:schemas-microsoft-com:vml" Requires="v">
                <p:oleObj name="Equation" r:id="rId8" imgW="164880" imgH="203040" progId="Equation.DSMT4">
                  <p:embed/>
                </p:oleObj>
              </mc:Choice>
              <mc:Fallback>
                <p:oleObj name="Equation" r:id="rId8" imgW="164880" imgH="203040" progId="Equation.DSMT4">
                  <p:embed/>
                  <p:pic>
                    <p:nvPicPr>
                      <p:cNvPr id="37" name="Object 36">
                        <a:extLst>
                          <a:ext uri="{FF2B5EF4-FFF2-40B4-BE49-F238E27FC236}">
                            <a16:creationId xmlns:a16="http://schemas.microsoft.com/office/drawing/2014/main" id="{527FD7DB-A6C4-F319-C2AE-8101E7BF9194}"/>
                          </a:ext>
                        </a:extLst>
                      </p:cNvPr>
                      <p:cNvPicPr/>
                      <p:nvPr/>
                    </p:nvPicPr>
                    <p:blipFill>
                      <a:blip r:embed="rId9"/>
                      <a:stretch>
                        <a:fillRect/>
                      </a:stretch>
                    </p:blipFill>
                    <p:spPr>
                      <a:xfrm>
                        <a:off x="4345172" y="4567543"/>
                        <a:ext cx="350838" cy="4318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BEA2D62A-F4A6-475B-1E2B-B2D24968AE02}"/>
              </a:ext>
            </a:extLst>
          </p:cNvPr>
          <p:cNvGraphicFramePr>
            <a:graphicFrameLocks noChangeAspect="1"/>
          </p:cNvGraphicFramePr>
          <p:nvPr>
            <p:extLst>
              <p:ext uri="{D42A27DB-BD31-4B8C-83A1-F6EECF244321}">
                <p14:modId xmlns:p14="http://schemas.microsoft.com/office/powerpoint/2010/main" val="1034251877"/>
              </p:ext>
            </p:extLst>
          </p:nvPr>
        </p:nvGraphicFramePr>
        <p:xfrm>
          <a:off x="4912408" y="568002"/>
          <a:ext cx="5376863" cy="1238250"/>
        </p:xfrm>
        <a:graphic>
          <a:graphicData uri="http://schemas.openxmlformats.org/presentationml/2006/ole">
            <mc:AlternateContent xmlns:mc="http://schemas.openxmlformats.org/markup-compatibility/2006">
              <mc:Choice xmlns:v="urn:schemas-microsoft-com:vml" Requires="v">
                <p:oleObj name="Equation" r:id="rId10" imgW="2095200" imgH="482400" progId="Equation.DSMT4">
                  <p:embed/>
                </p:oleObj>
              </mc:Choice>
              <mc:Fallback>
                <p:oleObj name="Equation" r:id="rId10" imgW="2095200" imgH="482400" progId="Equation.DSMT4">
                  <p:embed/>
                  <p:pic>
                    <p:nvPicPr>
                      <p:cNvPr id="4" name="Object 3">
                        <a:extLst>
                          <a:ext uri="{FF2B5EF4-FFF2-40B4-BE49-F238E27FC236}">
                            <a16:creationId xmlns:a16="http://schemas.microsoft.com/office/drawing/2014/main" id="{5C53FBAA-A122-3A44-9661-3E81B220A3BA}"/>
                          </a:ext>
                        </a:extLst>
                      </p:cNvPr>
                      <p:cNvPicPr/>
                      <p:nvPr/>
                    </p:nvPicPr>
                    <p:blipFill>
                      <a:blip r:embed="rId11"/>
                      <a:stretch>
                        <a:fillRect/>
                      </a:stretch>
                    </p:blipFill>
                    <p:spPr>
                      <a:xfrm>
                        <a:off x="4912408" y="568002"/>
                        <a:ext cx="5376863" cy="1238250"/>
                      </a:xfrm>
                      <a:prstGeom prst="rect">
                        <a:avLst/>
                      </a:prstGeom>
                    </p:spPr>
                  </p:pic>
                </p:oleObj>
              </mc:Fallback>
            </mc:AlternateContent>
          </a:graphicData>
        </a:graphic>
      </p:graphicFrame>
    </p:spTree>
    <p:extLst>
      <p:ext uri="{BB962C8B-B14F-4D97-AF65-F5344CB8AC3E}">
        <p14:creationId xmlns:p14="http://schemas.microsoft.com/office/powerpoint/2010/main" val="9718087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8D74A3-067F-A71D-D22A-928290B9221D}"/>
              </a:ext>
            </a:extLst>
          </p:cNvPr>
          <p:cNvSpPr>
            <a:spLocks noGrp="1"/>
          </p:cNvSpPr>
          <p:nvPr>
            <p:ph type="sldNum" sz="quarter" idx="12"/>
          </p:nvPr>
        </p:nvSpPr>
        <p:spPr/>
        <p:txBody>
          <a:bodyPr/>
          <a:lstStyle/>
          <a:p>
            <a:fld id="{AB30E044-96F3-49BB-8843-B9D1910E0975}" type="slidenum">
              <a:rPr lang="en-SE" smtClean="0"/>
              <a:t>33</a:t>
            </a:fld>
            <a:endParaRPr lang="en-SE" dirty="0"/>
          </a:p>
        </p:txBody>
      </p:sp>
      <p:graphicFrame>
        <p:nvGraphicFramePr>
          <p:cNvPr id="3" name="Object 2">
            <a:extLst>
              <a:ext uri="{FF2B5EF4-FFF2-40B4-BE49-F238E27FC236}">
                <a16:creationId xmlns:a16="http://schemas.microsoft.com/office/drawing/2014/main" id="{73462CE2-901E-5B43-FE8C-3663C84842D3}"/>
              </a:ext>
            </a:extLst>
          </p:cNvPr>
          <p:cNvGraphicFramePr>
            <a:graphicFrameLocks noChangeAspect="1"/>
          </p:cNvGraphicFramePr>
          <p:nvPr>
            <p:extLst>
              <p:ext uri="{D42A27DB-BD31-4B8C-83A1-F6EECF244321}">
                <p14:modId xmlns:p14="http://schemas.microsoft.com/office/powerpoint/2010/main" val="1283341946"/>
              </p:ext>
            </p:extLst>
          </p:nvPr>
        </p:nvGraphicFramePr>
        <p:xfrm>
          <a:off x="574324" y="582935"/>
          <a:ext cx="9177483" cy="1389025"/>
        </p:xfrm>
        <a:graphic>
          <a:graphicData uri="http://schemas.openxmlformats.org/presentationml/2006/ole">
            <mc:AlternateContent xmlns:mc="http://schemas.openxmlformats.org/markup-compatibility/2006">
              <mc:Choice xmlns:v="urn:schemas-microsoft-com:vml" Requires="v">
                <p:oleObj name="Equation" r:id="rId2" imgW="2603160" imgH="393480" progId="Equation.DSMT4">
                  <p:embed/>
                </p:oleObj>
              </mc:Choice>
              <mc:Fallback>
                <p:oleObj name="Equation" r:id="rId2" imgW="2603160" imgH="393480" progId="Equation.DSMT4">
                  <p:embed/>
                  <p:pic>
                    <p:nvPicPr>
                      <p:cNvPr id="3" name="Object 2">
                        <a:extLst>
                          <a:ext uri="{FF2B5EF4-FFF2-40B4-BE49-F238E27FC236}">
                            <a16:creationId xmlns:a16="http://schemas.microsoft.com/office/drawing/2014/main" id="{28D54C2F-635E-5864-0E0A-F2B542924E1E}"/>
                          </a:ext>
                        </a:extLst>
                      </p:cNvPr>
                      <p:cNvPicPr/>
                      <p:nvPr/>
                    </p:nvPicPr>
                    <p:blipFill>
                      <a:blip r:embed="rId3"/>
                      <a:stretch>
                        <a:fillRect/>
                      </a:stretch>
                    </p:blipFill>
                    <p:spPr>
                      <a:xfrm>
                        <a:off x="574324" y="582935"/>
                        <a:ext cx="9177483" cy="13890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C43753F-1604-98BD-BC75-835031337562}"/>
              </a:ext>
            </a:extLst>
          </p:cNvPr>
          <p:cNvGraphicFramePr>
            <a:graphicFrameLocks noChangeAspect="1"/>
          </p:cNvGraphicFramePr>
          <p:nvPr>
            <p:extLst>
              <p:ext uri="{D42A27DB-BD31-4B8C-83A1-F6EECF244321}">
                <p14:modId xmlns:p14="http://schemas.microsoft.com/office/powerpoint/2010/main" val="90052344"/>
              </p:ext>
            </p:extLst>
          </p:nvPr>
        </p:nvGraphicFramePr>
        <p:xfrm>
          <a:off x="393570" y="2204747"/>
          <a:ext cx="10451639" cy="1661696"/>
        </p:xfrm>
        <a:graphic>
          <a:graphicData uri="http://schemas.openxmlformats.org/presentationml/2006/ole">
            <mc:AlternateContent xmlns:mc="http://schemas.openxmlformats.org/markup-compatibility/2006">
              <mc:Choice xmlns:v="urn:schemas-microsoft-com:vml" Requires="v">
                <p:oleObj name="Equation" r:id="rId4" imgW="3035160" imgH="482400" progId="Equation.DSMT4">
                  <p:embed/>
                </p:oleObj>
              </mc:Choice>
              <mc:Fallback>
                <p:oleObj name="Equation" r:id="rId4" imgW="3035160" imgH="482400" progId="Equation.DSMT4">
                  <p:embed/>
                  <p:pic>
                    <p:nvPicPr>
                      <p:cNvPr id="21" name="Object 20">
                        <a:extLst>
                          <a:ext uri="{FF2B5EF4-FFF2-40B4-BE49-F238E27FC236}">
                            <a16:creationId xmlns:a16="http://schemas.microsoft.com/office/drawing/2014/main" id="{BEA2D62A-F4A6-475B-1E2B-B2D24968AE02}"/>
                          </a:ext>
                        </a:extLst>
                      </p:cNvPr>
                      <p:cNvPicPr/>
                      <p:nvPr/>
                    </p:nvPicPr>
                    <p:blipFill>
                      <a:blip r:embed="rId5"/>
                      <a:stretch>
                        <a:fillRect/>
                      </a:stretch>
                    </p:blipFill>
                    <p:spPr>
                      <a:xfrm>
                        <a:off x="393570" y="2204747"/>
                        <a:ext cx="10451639" cy="1661696"/>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922C9B9C-D14B-1D91-6BE7-1C7AB74EDF66}"/>
              </a:ext>
            </a:extLst>
          </p:cNvPr>
          <p:cNvSpPr txBox="1"/>
          <p:nvPr/>
        </p:nvSpPr>
        <p:spPr>
          <a:xfrm>
            <a:off x="574324" y="4359349"/>
            <a:ext cx="7671074" cy="1938992"/>
          </a:xfrm>
          <a:prstGeom prst="rect">
            <a:avLst/>
          </a:prstGeom>
          <a:noFill/>
        </p:spPr>
        <p:txBody>
          <a:bodyPr wrap="none" rtlCol="0">
            <a:spAutoFit/>
          </a:bodyPr>
          <a:lstStyle/>
          <a:p>
            <a:r>
              <a:rPr lang="sv-SE" sz="2400" b="1" dirty="0">
                <a:solidFill>
                  <a:srgbClr val="FF0000"/>
                </a:solidFill>
              </a:rPr>
              <a:t>If the </a:t>
            </a:r>
            <a:r>
              <a:rPr lang="sv-SE" sz="2400" b="1" dirty="0" err="1">
                <a:solidFill>
                  <a:srgbClr val="FF0000"/>
                </a:solidFill>
              </a:rPr>
              <a:t>cost</a:t>
            </a:r>
            <a:r>
              <a:rPr lang="sv-SE" sz="2400" b="1" dirty="0">
                <a:solidFill>
                  <a:srgbClr val="FF0000"/>
                </a:solidFill>
              </a:rPr>
              <a:t> per </a:t>
            </a:r>
            <a:r>
              <a:rPr lang="sv-SE" sz="2400" b="1" dirty="0" err="1">
                <a:solidFill>
                  <a:srgbClr val="FF0000"/>
                </a:solidFill>
              </a:rPr>
              <a:t>fire</a:t>
            </a:r>
            <a:r>
              <a:rPr lang="sv-SE" sz="2400" b="1" dirty="0">
                <a:solidFill>
                  <a:srgbClr val="FF0000"/>
                </a:solidFill>
              </a:rPr>
              <a:t> </a:t>
            </a:r>
            <a:r>
              <a:rPr lang="sv-SE" sz="2400" b="1" dirty="0" err="1">
                <a:solidFill>
                  <a:srgbClr val="FF0000"/>
                </a:solidFill>
              </a:rPr>
              <a:t>damaged</a:t>
            </a:r>
            <a:r>
              <a:rPr lang="sv-SE" sz="2400" b="1" dirty="0">
                <a:solidFill>
                  <a:srgbClr val="FF0000"/>
                </a:solidFill>
              </a:rPr>
              <a:t> </a:t>
            </a:r>
            <a:r>
              <a:rPr lang="sv-SE" sz="2400" b="1" dirty="0" err="1">
                <a:solidFill>
                  <a:srgbClr val="FF0000"/>
                </a:solidFill>
              </a:rPr>
              <a:t>hectare</a:t>
            </a:r>
            <a:r>
              <a:rPr lang="sv-SE" sz="2400" b="1" dirty="0">
                <a:solidFill>
                  <a:srgbClr val="FF0000"/>
                </a:solidFill>
              </a:rPr>
              <a:t> </a:t>
            </a:r>
            <a:r>
              <a:rPr lang="sv-SE" sz="2400" b="1" dirty="0" err="1">
                <a:solidFill>
                  <a:srgbClr val="FF0000"/>
                </a:solidFill>
              </a:rPr>
              <a:t>of</a:t>
            </a:r>
            <a:r>
              <a:rPr lang="sv-SE" sz="2400" b="1" dirty="0">
                <a:solidFill>
                  <a:srgbClr val="FF0000"/>
                </a:solidFill>
              </a:rPr>
              <a:t> </a:t>
            </a:r>
            <a:r>
              <a:rPr lang="sv-SE" sz="2400" b="1" dirty="0" err="1">
                <a:solidFill>
                  <a:srgbClr val="FF0000"/>
                </a:solidFill>
              </a:rPr>
              <a:t>forest</a:t>
            </a:r>
            <a:r>
              <a:rPr lang="sv-SE" sz="2400" b="1" dirty="0">
                <a:solidFill>
                  <a:srgbClr val="FF0000"/>
                </a:solidFill>
              </a:rPr>
              <a:t> </a:t>
            </a:r>
            <a:r>
              <a:rPr lang="sv-SE" sz="2400" b="1" dirty="0" err="1">
                <a:solidFill>
                  <a:srgbClr val="FF0000"/>
                </a:solidFill>
              </a:rPr>
              <a:t>increases</a:t>
            </a:r>
            <a:r>
              <a:rPr lang="sv-SE" sz="2400" b="1" dirty="0">
                <a:solidFill>
                  <a:srgbClr val="FF0000"/>
                </a:solidFill>
              </a:rPr>
              <a:t>, </a:t>
            </a:r>
          </a:p>
          <a:p>
            <a:r>
              <a:rPr lang="sv-SE" sz="2400" b="1" dirty="0">
                <a:solidFill>
                  <a:srgbClr val="FF0000"/>
                </a:solidFill>
              </a:rPr>
              <a:t>the optimal </a:t>
            </a:r>
            <a:r>
              <a:rPr lang="sv-SE" sz="2400" b="1" dirty="0" err="1">
                <a:solidFill>
                  <a:srgbClr val="FF0000"/>
                </a:solidFill>
              </a:rPr>
              <a:t>distance</a:t>
            </a:r>
            <a:r>
              <a:rPr lang="sv-SE" sz="2400" b="1" dirty="0">
                <a:solidFill>
                  <a:srgbClr val="FF0000"/>
                </a:solidFill>
              </a:rPr>
              <a:t> </a:t>
            </a:r>
            <a:r>
              <a:rPr lang="sv-SE" sz="2400" b="1" dirty="0" err="1">
                <a:solidFill>
                  <a:srgbClr val="FF0000"/>
                </a:solidFill>
              </a:rPr>
              <a:t>between</a:t>
            </a:r>
            <a:r>
              <a:rPr lang="sv-SE" sz="2400" b="1" dirty="0">
                <a:solidFill>
                  <a:srgbClr val="FF0000"/>
                </a:solidFill>
              </a:rPr>
              <a:t> </a:t>
            </a:r>
            <a:r>
              <a:rPr lang="sv-SE" sz="2400" b="1" dirty="0" err="1">
                <a:solidFill>
                  <a:srgbClr val="FF0000"/>
                </a:solidFill>
              </a:rPr>
              <a:t>fire</a:t>
            </a:r>
            <a:r>
              <a:rPr lang="sv-SE" sz="2400" b="1" dirty="0">
                <a:solidFill>
                  <a:srgbClr val="FF0000"/>
                </a:solidFill>
              </a:rPr>
              <a:t> fighting </a:t>
            </a:r>
            <a:r>
              <a:rPr lang="sv-SE" sz="2400" b="1" dirty="0" err="1">
                <a:solidFill>
                  <a:srgbClr val="FF0000"/>
                </a:solidFill>
              </a:rPr>
              <a:t>units</a:t>
            </a:r>
            <a:r>
              <a:rPr lang="sv-SE" sz="2400" b="1" dirty="0">
                <a:solidFill>
                  <a:srgbClr val="FF0000"/>
                </a:solidFill>
              </a:rPr>
              <a:t> </a:t>
            </a:r>
            <a:r>
              <a:rPr lang="sv-SE" sz="2400" b="1" dirty="0" err="1">
                <a:solidFill>
                  <a:srgbClr val="FF0000"/>
                </a:solidFill>
              </a:rPr>
              <a:t>decreases</a:t>
            </a:r>
            <a:r>
              <a:rPr lang="sv-SE" sz="2400" b="1" dirty="0">
                <a:solidFill>
                  <a:srgbClr val="FF0000"/>
                </a:solidFill>
              </a:rPr>
              <a:t>.</a:t>
            </a:r>
          </a:p>
          <a:p>
            <a:r>
              <a:rPr lang="sv-SE" sz="2400" b="1" dirty="0">
                <a:solidFill>
                  <a:srgbClr val="FF0000"/>
                </a:solidFill>
              </a:rPr>
              <a:t>Note </a:t>
            </a:r>
            <a:r>
              <a:rPr lang="sv-SE" sz="2400" b="1" dirty="0" err="1">
                <a:solidFill>
                  <a:srgbClr val="FF0000"/>
                </a:solidFill>
              </a:rPr>
              <a:t>that</a:t>
            </a:r>
            <a:r>
              <a:rPr lang="sv-SE" sz="2400" b="1" dirty="0">
                <a:solidFill>
                  <a:srgbClr val="FF0000"/>
                </a:solidFill>
              </a:rPr>
              <a:t>, </a:t>
            </a:r>
            <a:r>
              <a:rPr lang="sv-SE" sz="2400" b="1" dirty="0" err="1">
                <a:solidFill>
                  <a:srgbClr val="FF0000"/>
                </a:solidFill>
              </a:rPr>
              <a:t>if</a:t>
            </a:r>
            <a:r>
              <a:rPr lang="sv-SE" sz="2400" b="1" dirty="0">
                <a:solidFill>
                  <a:srgbClr val="FF0000"/>
                </a:solidFill>
              </a:rPr>
              <a:t> the </a:t>
            </a:r>
            <a:r>
              <a:rPr lang="sv-SE" sz="2400" b="1" dirty="0" err="1">
                <a:solidFill>
                  <a:srgbClr val="FF0000"/>
                </a:solidFill>
              </a:rPr>
              <a:t>cost</a:t>
            </a:r>
            <a:r>
              <a:rPr lang="sv-SE" sz="2400" b="1" dirty="0">
                <a:solidFill>
                  <a:srgbClr val="FF0000"/>
                </a:solidFill>
              </a:rPr>
              <a:t> </a:t>
            </a:r>
            <a:r>
              <a:rPr lang="sv-SE" sz="2400" b="1" dirty="0" err="1">
                <a:solidFill>
                  <a:srgbClr val="FF0000"/>
                </a:solidFill>
              </a:rPr>
              <a:t>of</a:t>
            </a:r>
            <a:r>
              <a:rPr lang="sv-SE" sz="2400" b="1" dirty="0">
                <a:solidFill>
                  <a:srgbClr val="FF0000"/>
                </a:solidFill>
              </a:rPr>
              <a:t> CO</a:t>
            </a:r>
            <a:r>
              <a:rPr lang="sv-SE" b="1" dirty="0">
                <a:solidFill>
                  <a:srgbClr val="FF0000"/>
                </a:solidFill>
              </a:rPr>
              <a:t>2</a:t>
            </a:r>
            <a:r>
              <a:rPr lang="sv-SE" sz="2400" b="1" dirty="0">
                <a:solidFill>
                  <a:srgbClr val="FF0000"/>
                </a:solidFill>
              </a:rPr>
              <a:t> emissions is </a:t>
            </a:r>
            <a:r>
              <a:rPr lang="sv-SE" sz="2400" b="1" dirty="0" err="1">
                <a:solidFill>
                  <a:srgbClr val="FF0000"/>
                </a:solidFill>
              </a:rPr>
              <a:t>considered</a:t>
            </a:r>
            <a:r>
              <a:rPr lang="sv-SE" sz="2400" b="1" dirty="0">
                <a:solidFill>
                  <a:srgbClr val="FF0000"/>
                </a:solidFill>
              </a:rPr>
              <a:t>, the</a:t>
            </a:r>
          </a:p>
          <a:p>
            <a:r>
              <a:rPr lang="sv-SE" sz="2400" b="1" dirty="0">
                <a:solidFill>
                  <a:srgbClr val="FF0000"/>
                </a:solidFill>
              </a:rPr>
              <a:t>optimal </a:t>
            </a:r>
            <a:r>
              <a:rPr lang="sv-SE" sz="2400" b="1" dirty="0" err="1">
                <a:solidFill>
                  <a:srgbClr val="FF0000"/>
                </a:solidFill>
              </a:rPr>
              <a:t>value</a:t>
            </a:r>
            <a:r>
              <a:rPr lang="sv-SE" sz="2400" b="1" dirty="0">
                <a:solidFill>
                  <a:srgbClr val="FF0000"/>
                </a:solidFill>
              </a:rPr>
              <a:t> </a:t>
            </a:r>
            <a:r>
              <a:rPr lang="sv-SE" sz="2400" b="1" dirty="0" err="1">
                <a:solidFill>
                  <a:srgbClr val="FF0000"/>
                </a:solidFill>
              </a:rPr>
              <a:t>of</a:t>
            </a:r>
            <a:r>
              <a:rPr lang="sv-SE" sz="2400" b="1" dirty="0">
                <a:solidFill>
                  <a:srgbClr val="FF0000"/>
                </a:solidFill>
              </a:rPr>
              <a:t> k is </a:t>
            </a:r>
            <a:r>
              <a:rPr lang="sv-SE" sz="2400" b="1" dirty="0" err="1">
                <a:solidFill>
                  <a:srgbClr val="FF0000"/>
                </a:solidFill>
              </a:rPr>
              <a:t>lower</a:t>
            </a:r>
            <a:r>
              <a:rPr lang="sv-SE" sz="2400" b="1" dirty="0">
                <a:solidFill>
                  <a:srgbClr val="FF0000"/>
                </a:solidFill>
              </a:rPr>
              <a:t> </a:t>
            </a:r>
            <a:r>
              <a:rPr lang="sv-SE" sz="2400" b="1" dirty="0" err="1">
                <a:solidFill>
                  <a:srgbClr val="FF0000"/>
                </a:solidFill>
              </a:rPr>
              <a:t>than</a:t>
            </a:r>
            <a:r>
              <a:rPr lang="sv-SE" sz="2400" b="1" dirty="0">
                <a:solidFill>
                  <a:srgbClr val="FF0000"/>
                </a:solidFill>
              </a:rPr>
              <a:t> </a:t>
            </a:r>
            <a:r>
              <a:rPr lang="sv-SE" sz="2400" b="1" dirty="0" err="1">
                <a:solidFill>
                  <a:srgbClr val="FF0000"/>
                </a:solidFill>
              </a:rPr>
              <a:t>if</a:t>
            </a:r>
            <a:r>
              <a:rPr lang="sv-SE" sz="2400" b="1" dirty="0">
                <a:solidFill>
                  <a:srgbClr val="FF0000"/>
                </a:solidFill>
              </a:rPr>
              <a:t> </a:t>
            </a:r>
            <a:r>
              <a:rPr lang="sv-SE" sz="2400" b="1" dirty="0" err="1">
                <a:solidFill>
                  <a:srgbClr val="FF0000"/>
                </a:solidFill>
              </a:rPr>
              <a:t>we</a:t>
            </a:r>
            <a:r>
              <a:rPr lang="sv-SE" sz="2400" b="1" dirty="0">
                <a:solidFill>
                  <a:srgbClr val="FF0000"/>
                </a:solidFill>
              </a:rPr>
              <a:t> do not </a:t>
            </a:r>
            <a:r>
              <a:rPr lang="sv-SE" sz="2400" b="1" dirty="0" err="1">
                <a:solidFill>
                  <a:srgbClr val="FF0000"/>
                </a:solidFill>
              </a:rPr>
              <a:t>care</a:t>
            </a:r>
            <a:r>
              <a:rPr lang="sv-SE" sz="2400" b="1" dirty="0">
                <a:solidFill>
                  <a:srgbClr val="FF0000"/>
                </a:solidFill>
              </a:rPr>
              <a:t> </a:t>
            </a:r>
          </a:p>
          <a:p>
            <a:r>
              <a:rPr lang="sv-SE" sz="2400" b="1" dirty="0" err="1">
                <a:solidFill>
                  <a:srgbClr val="FF0000"/>
                </a:solidFill>
              </a:rPr>
              <a:t>about</a:t>
            </a:r>
            <a:r>
              <a:rPr lang="sv-SE" sz="2400" b="1" dirty="0">
                <a:solidFill>
                  <a:srgbClr val="FF0000"/>
                </a:solidFill>
              </a:rPr>
              <a:t> CO</a:t>
            </a:r>
            <a:r>
              <a:rPr lang="sv-SE" b="1" dirty="0">
                <a:solidFill>
                  <a:srgbClr val="FF0000"/>
                </a:solidFill>
              </a:rPr>
              <a:t>2</a:t>
            </a:r>
            <a:r>
              <a:rPr lang="sv-SE" sz="2400" b="1" dirty="0">
                <a:solidFill>
                  <a:srgbClr val="FF0000"/>
                </a:solidFill>
              </a:rPr>
              <a:t> emissions.</a:t>
            </a:r>
            <a:endParaRPr lang="en-US" sz="2400" b="1" dirty="0">
              <a:solidFill>
                <a:srgbClr val="FF0000"/>
              </a:solidFill>
            </a:endParaRPr>
          </a:p>
        </p:txBody>
      </p:sp>
    </p:spTree>
    <p:extLst>
      <p:ext uri="{BB962C8B-B14F-4D97-AF65-F5344CB8AC3E}">
        <p14:creationId xmlns:p14="http://schemas.microsoft.com/office/powerpoint/2010/main" val="38359557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A71FD8F-C8C6-4E7C-F813-982E0BE4B928}"/>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cxnSp>
        <p:nvCxnSpPr>
          <p:cNvPr id="7" name="Straight Arrow Connector 6">
            <a:extLst>
              <a:ext uri="{FF2B5EF4-FFF2-40B4-BE49-F238E27FC236}">
                <a16:creationId xmlns:a16="http://schemas.microsoft.com/office/drawing/2014/main" id="{4DEF8ABA-A05E-E0C9-6F8A-318D6618FC19}"/>
              </a:ext>
            </a:extLst>
          </p:cNvPr>
          <p:cNvCxnSpPr>
            <a:cxnSpLocks/>
          </p:cNvCxnSpPr>
          <p:nvPr/>
        </p:nvCxnSpPr>
        <p:spPr>
          <a:xfrm flipV="1">
            <a:off x="2983168" y="1531088"/>
            <a:ext cx="0" cy="386250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9AEA69C5-5159-20F8-2538-B7988573942D}"/>
              </a:ext>
            </a:extLst>
          </p:cNvPr>
          <p:cNvCxnSpPr>
            <a:cxnSpLocks/>
          </p:cNvCxnSpPr>
          <p:nvPr/>
        </p:nvCxnSpPr>
        <p:spPr>
          <a:xfrm>
            <a:off x="2608522" y="5131983"/>
            <a:ext cx="6205869"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9D4EC9B9-1730-613F-C70A-9305BAC5B475}"/>
              </a:ext>
            </a:extLst>
          </p:cNvPr>
          <p:cNvSpPr txBox="1"/>
          <p:nvPr/>
        </p:nvSpPr>
        <p:spPr>
          <a:xfrm>
            <a:off x="8861675" y="4870373"/>
            <a:ext cx="357790"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k</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8" name="TextBox 17">
            <a:extLst>
              <a:ext uri="{FF2B5EF4-FFF2-40B4-BE49-F238E27FC236}">
                <a16:creationId xmlns:a16="http://schemas.microsoft.com/office/drawing/2014/main" id="{5C919AD1-70EF-F374-CC98-314FF0AFC029}"/>
              </a:ext>
            </a:extLst>
          </p:cNvPr>
          <p:cNvSpPr txBox="1"/>
          <p:nvPr/>
        </p:nvSpPr>
        <p:spPr>
          <a:xfrm>
            <a:off x="2240358" y="4768511"/>
            <a:ext cx="340158"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prstClr val="black"/>
                </a:solidFill>
                <a:effectLst/>
                <a:uLnTx/>
                <a:uFillTx/>
                <a:latin typeface="Calibri" panose="020F0502020204030204"/>
                <a:ea typeface="+mn-ea"/>
                <a:cs typeface="+mn-cs"/>
              </a:rPr>
              <a:t>0</a:t>
            </a:r>
            <a:endParaRPr kumimoji="0" lang="en-US" sz="24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32" name="Straight Connector 31">
            <a:extLst>
              <a:ext uri="{FF2B5EF4-FFF2-40B4-BE49-F238E27FC236}">
                <a16:creationId xmlns:a16="http://schemas.microsoft.com/office/drawing/2014/main" id="{F365AF6F-983B-B056-5E15-43DD209370F7}"/>
              </a:ext>
            </a:extLst>
          </p:cNvPr>
          <p:cNvCxnSpPr>
            <a:cxnSpLocks/>
          </p:cNvCxnSpPr>
          <p:nvPr/>
        </p:nvCxnSpPr>
        <p:spPr>
          <a:xfrm flipV="1">
            <a:off x="3470880" y="2286000"/>
            <a:ext cx="4694924" cy="363082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39" name="Object 38">
            <a:extLst>
              <a:ext uri="{FF2B5EF4-FFF2-40B4-BE49-F238E27FC236}">
                <a16:creationId xmlns:a16="http://schemas.microsoft.com/office/drawing/2014/main" id="{EDD59170-391A-3F1B-AAAF-BC2E481C794A}"/>
              </a:ext>
            </a:extLst>
          </p:cNvPr>
          <p:cNvGraphicFramePr>
            <a:graphicFrameLocks noChangeAspect="1"/>
          </p:cNvGraphicFramePr>
          <p:nvPr/>
        </p:nvGraphicFramePr>
        <p:xfrm>
          <a:off x="2713118" y="627352"/>
          <a:ext cx="540100" cy="837055"/>
        </p:xfrm>
        <a:graphic>
          <a:graphicData uri="http://schemas.openxmlformats.org/presentationml/2006/ole">
            <mc:AlternateContent xmlns:mc="http://schemas.openxmlformats.org/markup-compatibility/2006">
              <mc:Choice xmlns:v="urn:schemas-microsoft-com:vml" Requires="v">
                <p:oleObj name="Equation" r:id="rId2" imgW="253800" imgH="393480" progId="Equation.DSMT4">
                  <p:embed/>
                </p:oleObj>
              </mc:Choice>
              <mc:Fallback>
                <p:oleObj name="Equation" r:id="rId2" imgW="253800" imgH="393480" progId="Equation.DSMT4">
                  <p:embed/>
                  <p:pic>
                    <p:nvPicPr>
                      <p:cNvPr id="39" name="Object 38">
                        <a:extLst>
                          <a:ext uri="{FF2B5EF4-FFF2-40B4-BE49-F238E27FC236}">
                            <a16:creationId xmlns:a16="http://schemas.microsoft.com/office/drawing/2014/main" id="{EDD59170-391A-3F1B-AAAF-BC2E481C794A}"/>
                          </a:ext>
                        </a:extLst>
                      </p:cNvPr>
                      <p:cNvPicPr/>
                      <p:nvPr/>
                    </p:nvPicPr>
                    <p:blipFill>
                      <a:blip r:embed="rId3"/>
                      <a:stretch>
                        <a:fillRect/>
                      </a:stretch>
                    </p:blipFill>
                    <p:spPr>
                      <a:xfrm>
                        <a:off x="2713118" y="627352"/>
                        <a:ext cx="540100" cy="837055"/>
                      </a:xfrm>
                      <a:prstGeom prst="rect">
                        <a:avLst/>
                      </a:prstGeom>
                    </p:spPr>
                  </p:pic>
                </p:oleObj>
              </mc:Fallback>
            </mc:AlternateContent>
          </a:graphicData>
        </a:graphic>
      </p:graphicFrame>
      <p:cxnSp>
        <p:nvCxnSpPr>
          <p:cNvPr id="20" name="Straight Connector 19">
            <a:extLst>
              <a:ext uri="{FF2B5EF4-FFF2-40B4-BE49-F238E27FC236}">
                <a16:creationId xmlns:a16="http://schemas.microsoft.com/office/drawing/2014/main" id="{F65448CD-1B13-5829-9A19-9DBC4EE99EF5}"/>
              </a:ext>
            </a:extLst>
          </p:cNvPr>
          <p:cNvCxnSpPr>
            <a:cxnSpLocks/>
          </p:cNvCxnSpPr>
          <p:nvPr/>
        </p:nvCxnSpPr>
        <p:spPr>
          <a:xfrm flipV="1">
            <a:off x="3470880" y="1726017"/>
            <a:ext cx="4694924" cy="3630827"/>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1C64E192-4F84-3C38-0C8C-134D3219520D}"/>
              </a:ext>
            </a:extLst>
          </p:cNvPr>
          <p:cNvCxnSpPr/>
          <p:nvPr/>
        </p:nvCxnSpPr>
        <p:spPr>
          <a:xfrm flipV="1">
            <a:off x="7963786" y="1828800"/>
            <a:ext cx="0" cy="584791"/>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aphicFrame>
        <p:nvGraphicFramePr>
          <p:cNvPr id="28" name="Object 27">
            <a:extLst>
              <a:ext uri="{FF2B5EF4-FFF2-40B4-BE49-F238E27FC236}">
                <a16:creationId xmlns:a16="http://schemas.microsoft.com/office/drawing/2014/main" id="{B553FB0A-D505-0622-2076-42B6CEF20622}"/>
              </a:ext>
            </a:extLst>
          </p:cNvPr>
          <p:cNvGraphicFramePr>
            <a:graphicFrameLocks noChangeAspect="1"/>
          </p:cNvGraphicFramePr>
          <p:nvPr>
            <p:extLst>
              <p:ext uri="{D42A27DB-BD31-4B8C-83A1-F6EECF244321}">
                <p14:modId xmlns:p14="http://schemas.microsoft.com/office/powerpoint/2010/main" val="2993203854"/>
              </p:ext>
            </p:extLst>
          </p:nvPr>
        </p:nvGraphicFramePr>
        <p:xfrm>
          <a:off x="8258175" y="1720850"/>
          <a:ext cx="1079500" cy="485775"/>
        </p:xfrm>
        <a:graphic>
          <a:graphicData uri="http://schemas.openxmlformats.org/presentationml/2006/ole">
            <mc:AlternateContent xmlns:mc="http://schemas.openxmlformats.org/markup-compatibility/2006">
              <mc:Choice xmlns:v="urn:schemas-microsoft-com:vml" Requires="v">
                <p:oleObj name="Equation" r:id="rId4" imgW="507960" imgH="228600" progId="Equation.DSMT4">
                  <p:embed/>
                </p:oleObj>
              </mc:Choice>
              <mc:Fallback>
                <p:oleObj name="Equation" r:id="rId4" imgW="507960" imgH="228600" progId="Equation.DSMT4">
                  <p:embed/>
                  <p:pic>
                    <p:nvPicPr>
                      <p:cNvPr id="28" name="Object 27">
                        <a:extLst>
                          <a:ext uri="{FF2B5EF4-FFF2-40B4-BE49-F238E27FC236}">
                            <a16:creationId xmlns:a16="http://schemas.microsoft.com/office/drawing/2014/main" id="{B553FB0A-D505-0622-2076-42B6CEF20622}"/>
                          </a:ext>
                        </a:extLst>
                      </p:cNvPr>
                      <p:cNvPicPr/>
                      <p:nvPr/>
                    </p:nvPicPr>
                    <p:blipFill>
                      <a:blip r:embed="rId5"/>
                      <a:stretch>
                        <a:fillRect/>
                      </a:stretch>
                    </p:blipFill>
                    <p:spPr>
                      <a:xfrm>
                        <a:off x="8258175" y="1720850"/>
                        <a:ext cx="1079500" cy="485775"/>
                      </a:xfrm>
                      <a:prstGeom prst="rect">
                        <a:avLst/>
                      </a:prstGeom>
                    </p:spPr>
                  </p:pic>
                </p:oleObj>
              </mc:Fallback>
            </mc:AlternateContent>
          </a:graphicData>
        </a:graphic>
      </p:graphicFrame>
      <p:sp>
        <p:nvSpPr>
          <p:cNvPr id="25" name="Oval 24">
            <a:extLst>
              <a:ext uri="{FF2B5EF4-FFF2-40B4-BE49-F238E27FC236}">
                <a16:creationId xmlns:a16="http://schemas.microsoft.com/office/drawing/2014/main" id="{288EA323-3890-5352-7888-446CC5374295}"/>
              </a:ext>
            </a:extLst>
          </p:cNvPr>
          <p:cNvSpPr/>
          <p:nvPr/>
        </p:nvSpPr>
        <p:spPr>
          <a:xfrm>
            <a:off x="4380614" y="4999343"/>
            <a:ext cx="180753" cy="230833"/>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4" name="Oval 33">
            <a:extLst>
              <a:ext uri="{FF2B5EF4-FFF2-40B4-BE49-F238E27FC236}">
                <a16:creationId xmlns:a16="http://schemas.microsoft.com/office/drawing/2014/main" id="{DF163F65-8250-C867-A308-D45537838444}"/>
              </a:ext>
            </a:extLst>
          </p:cNvPr>
          <p:cNvSpPr/>
          <p:nvPr/>
        </p:nvSpPr>
        <p:spPr>
          <a:xfrm>
            <a:off x="3654618" y="5016565"/>
            <a:ext cx="180753" cy="230833"/>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aphicFrame>
        <p:nvGraphicFramePr>
          <p:cNvPr id="35" name="Object 34">
            <a:extLst>
              <a:ext uri="{FF2B5EF4-FFF2-40B4-BE49-F238E27FC236}">
                <a16:creationId xmlns:a16="http://schemas.microsoft.com/office/drawing/2014/main" id="{7B41159E-B7E6-9B31-CFCA-16F976E009E9}"/>
              </a:ext>
            </a:extLst>
          </p:cNvPr>
          <p:cNvGraphicFramePr>
            <a:graphicFrameLocks noChangeAspect="1"/>
          </p:cNvGraphicFramePr>
          <p:nvPr>
            <p:extLst>
              <p:ext uri="{D42A27DB-BD31-4B8C-83A1-F6EECF244321}">
                <p14:modId xmlns:p14="http://schemas.microsoft.com/office/powerpoint/2010/main" val="447230202"/>
              </p:ext>
            </p:extLst>
          </p:nvPr>
        </p:nvGraphicFramePr>
        <p:xfrm>
          <a:off x="3425825" y="3522663"/>
          <a:ext cx="1106488" cy="971550"/>
        </p:xfrm>
        <a:graphic>
          <a:graphicData uri="http://schemas.openxmlformats.org/presentationml/2006/ole">
            <mc:AlternateContent xmlns:mc="http://schemas.openxmlformats.org/markup-compatibility/2006">
              <mc:Choice xmlns:v="urn:schemas-microsoft-com:vml" Requires="v">
                <p:oleObj name="Equation" r:id="rId6" imgW="520560" imgH="457200" progId="Equation.DSMT4">
                  <p:embed/>
                </p:oleObj>
              </mc:Choice>
              <mc:Fallback>
                <p:oleObj name="Equation" r:id="rId6" imgW="520560" imgH="457200" progId="Equation.DSMT4">
                  <p:embed/>
                  <p:pic>
                    <p:nvPicPr>
                      <p:cNvPr id="35" name="Object 34">
                        <a:extLst>
                          <a:ext uri="{FF2B5EF4-FFF2-40B4-BE49-F238E27FC236}">
                            <a16:creationId xmlns:a16="http://schemas.microsoft.com/office/drawing/2014/main" id="{7B41159E-B7E6-9B31-CFCA-16F976E009E9}"/>
                          </a:ext>
                        </a:extLst>
                      </p:cNvPr>
                      <p:cNvPicPr/>
                      <p:nvPr/>
                    </p:nvPicPr>
                    <p:blipFill>
                      <a:blip r:embed="rId7"/>
                      <a:stretch>
                        <a:fillRect/>
                      </a:stretch>
                    </p:blipFill>
                    <p:spPr>
                      <a:xfrm>
                        <a:off x="3425825" y="3522663"/>
                        <a:ext cx="1106488" cy="97155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527FD7DB-A6C4-F319-C2AE-8101E7BF9194}"/>
              </a:ext>
            </a:extLst>
          </p:cNvPr>
          <p:cNvGraphicFramePr>
            <a:graphicFrameLocks noChangeAspect="1"/>
          </p:cNvGraphicFramePr>
          <p:nvPr/>
        </p:nvGraphicFramePr>
        <p:xfrm>
          <a:off x="4345172" y="4567543"/>
          <a:ext cx="350838" cy="431800"/>
        </p:xfrm>
        <a:graphic>
          <a:graphicData uri="http://schemas.openxmlformats.org/presentationml/2006/ole">
            <mc:AlternateContent xmlns:mc="http://schemas.openxmlformats.org/markup-compatibility/2006">
              <mc:Choice xmlns:v="urn:schemas-microsoft-com:vml" Requires="v">
                <p:oleObj name="Equation" r:id="rId8" imgW="164880" imgH="203040" progId="Equation.DSMT4">
                  <p:embed/>
                </p:oleObj>
              </mc:Choice>
              <mc:Fallback>
                <p:oleObj name="Equation" r:id="rId8" imgW="164880" imgH="203040" progId="Equation.DSMT4">
                  <p:embed/>
                  <p:pic>
                    <p:nvPicPr>
                      <p:cNvPr id="37" name="Object 36">
                        <a:extLst>
                          <a:ext uri="{FF2B5EF4-FFF2-40B4-BE49-F238E27FC236}">
                            <a16:creationId xmlns:a16="http://schemas.microsoft.com/office/drawing/2014/main" id="{527FD7DB-A6C4-F319-C2AE-8101E7BF9194}"/>
                          </a:ext>
                        </a:extLst>
                      </p:cNvPr>
                      <p:cNvPicPr/>
                      <p:nvPr/>
                    </p:nvPicPr>
                    <p:blipFill>
                      <a:blip r:embed="rId9"/>
                      <a:stretch>
                        <a:fillRect/>
                      </a:stretch>
                    </p:blipFill>
                    <p:spPr>
                      <a:xfrm>
                        <a:off x="4345172" y="4567543"/>
                        <a:ext cx="350838" cy="4318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860A88CE-91DC-7A81-7FFA-CEED0A738A97}"/>
              </a:ext>
            </a:extLst>
          </p:cNvPr>
          <p:cNvGraphicFramePr>
            <a:graphicFrameLocks noChangeAspect="1"/>
          </p:cNvGraphicFramePr>
          <p:nvPr>
            <p:extLst>
              <p:ext uri="{D42A27DB-BD31-4B8C-83A1-F6EECF244321}">
                <p14:modId xmlns:p14="http://schemas.microsoft.com/office/powerpoint/2010/main" val="1550853991"/>
              </p:ext>
            </p:extLst>
          </p:nvPr>
        </p:nvGraphicFramePr>
        <p:xfrm>
          <a:off x="4984048" y="463864"/>
          <a:ext cx="6205857" cy="986663"/>
        </p:xfrm>
        <a:graphic>
          <a:graphicData uri="http://schemas.openxmlformats.org/presentationml/2006/ole">
            <mc:AlternateContent xmlns:mc="http://schemas.openxmlformats.org/markup-compatibility/2006">
              <mc:Choice xmlns:v="urn:schemas-microsoft-com:vml" Requires="v">
                <p:oleObj name="Equation" r:id="rId10" imgW="3035160" imgH="482400" progId="Equation.DSMT4">
                  <p:embed/>
                </p:oleObj>
              </mc:Choice>
              <mc:Fallback>
                <p:oleObj name="Equation" r:id="rId10" imgW="3035160" imgH="482400" progId="Equation.DSMT4">
                  <p:embed/>
                  <p:pic>
                    <p:nvPicPr>
                      <p:cNvPr id="5" name="Object 4">
                        <a:extLst>
                          <a:ext uri="{FF2B5EF4-FFF2-40B4-BE49-F238E27FC236}">
                            <a16:creationId xmlns:a16="http://schemas.microsoft.com/office/drawing/2014/main" id="{6C43753F-1604-98BD-BC75-835031337562}"/>
                          </a:ext>
                        </a:extLst>
                      </p:cNvPr>
                      <p:cNvPicPr/>
                      <p:nvPr/>
                    </p:nvPicPr>
                    <p:blipFill>
                      <a:blip r:embed="rId11"/>
                      <a:stretch>
                        <a:fillRect/>
                      </a:stretch>
                    </p:blipFill>
                    <p:spPr>
                      <a:xfrm>
                        <a:off x="4984048" y="463864"/>
                        <a:ext cx="6205857" cy="986663"/>
                      </a:xfrm>
                      <a:prstGeom prst="rect">
                        <a:avLst/>
                      </a:prstGeom>
                    </p:spPr>
                  </p:pic>
                </p:oleObj>
              </mc:Fallback>
            </mc:AlternateContent>
          </a:graphicData>
        </a:graphic>
      </p:graphicFrame>
    </p:spTree>
    <p:extLst>
      <p:ext uri="{BB962C8B-B14F-4D97-AF65-F5344CB8AC3E}">
        <p14:creationId xmlns:p14="http://schemas.microsoft.com/office/powerpoint/2010/main" val="93389356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8D74A3-067F-A71D-D22A-928290B9221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73462CE2-901E-5B43-FE8C-3663C84842D3}"/>
              </a:ext>
            </a:extLst>
          </p:cNvPr>
          <p:cNvGraphicFramePr>
            <a:graphicFrameLocks noChangeAspect="1"/>
          </p:cNvGraphicFramePr>
          <p:nvPr>
            <p:extLst>
              <p:ext uri="{D42A27DB-BD31-4B8C-83A1-F6EECF244321}">
                <p14:modId xmlns:p14="http://schemas.microsoft.com/office/powerpoint/2010/main" val="562010931"/>
              </p:ext>
            </p:extLst>
          </p:nvPr>
        </p:nvGraphicFramePr>
        <p:xfrm>
          <a:off x="499896" y="340685"/>
          <a:ext cx="9177483" cy="1389025"/>
        </p:xfrm>
        <a:graphic>
          <a:graphicData uri="http://schemas.openxmlformats.org/presentationml/2006/ole">
            <mc:AlternateContent xmlns:mc="http://schemas.openxmlformats.org/markup-compatibility/2006">
              <mc:Choice xmlns:v="urn:schemas-microsoft-com:vml" Requires="v">
                <p:oleObj name="Equation" r:id="rId2" imgW="2603160" imgH="393480" progId="Equation.DSMT4">
                  <p:embed/>
                </p:oleObj>
              </mc:Choice>
              <mc:Fallback>
                <p:oleObj name="Equation" r:id="rId2" imgW="2603160" imgH="393480" progId="Equation.DSMT4">
                  <p:embed/>
                  <p:pic>
                    <p:nvPicPr>
                      <p:cNvPr id="3" name="Object 2">
                        <a:extLst>
                          <a:ext uri="{FF2B5EF4-FFF2-40B4-BE49-F238E27FC236}">
                            <a16:creationId xmlns:a16="http://schemas.microsoft.com/office/drawing/2014/main" id="{73462CE2-901E-5B43-FE8C-3663C84842D3}"/>
                          </a:ext>
                        </a:extLst>
                      </p:cNvPr>
                      <p:cNvPicPr/>
                      <p:nvPr/>
                    </p:nvPicPr>
                    <p:blipFill>
                      <a:blip r:embed="rId3"/>
                      <a:stretch>
                        <a:fillRect/>
                      </a:stretch>
                    </p:blipFill>
                    <p:spPr>
                      <a:xfrm>
                        <a:off x="499896" y="340685"/>
                        <a:ext cx="9177483" cy="13890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C43753F-1604-98BD-BC75-835031337562}"/>
              </a:ext>
            </a:extLst>
          </p:cNvPr>
          <p:cNvGraphicFramePr>
            <a:graphicFrameLocks noChangeAspect="1"/>
          </p:cNvGraphicFramePr>
          <p:nvPr>
            <p:extLst>
              <p:ext uri="{D42A27DB-BD31-4B8C-83A1-F6EECF244321}">
                <p14:modId xmlns:p14="http://schemas.microsoft.com/office/powerpoint/2010/main" val="3926727703"/>
              </p:ext>
            </p:extLst>
          </p:nvPr>
        </p:nvGraphicFramePr>
        <p:xfrm>
          <a:off x="499896" y="2248787"/>
          <a:ext cx="8867388" cy="1422206"/>
        </p:xfrm>
        <a:graphic>
          <a:graphicData uri="http://schemas.openxmlformats.org/presentationml/2006/ole">
            <mc:AlternateContent xmlns:mc="http://schemas.openxmlformats.org/markup-compatibility/2006">
              <mc:Choice xmlns:v="urn:schemas-microsoft-com:vml" Requires="v">
                <p:oleObj name="Equation" r:id="rId4" imgW="3009600" imgH="482400" progId="Equation.DSMT4">
                  <p:embed/>
                </p:oleObj>
              </mc:Choice>
              <mc:Fallback>
                <p:oleObj name="Equation" r:id="rId4" imgW="3009600" imgH="482400" progId="Equation.DSMT4">
                  <p:embed/>
                  <p:pic>
                    <p:nvPicPr>
                      <p:cNvPr id="5" name="Object 4">
                        <a:extLst>
                          <a:ext uri="{FF2B5EF4-FFF2-40B4-BE49-F238E27FC236}">
                            <a16:creationId xmlns:a16="http://schemas.microsoft.com/office/drawing/2014/main" id="{6C43753F-1604-98BD-BC75-835031337562}"/>
                          </a:ext>
                        </a:extLst>
                      </p:cNvPr>
                      <p:cNvPicPr/>
                      <p:nvPr/>
                    </p:nvPicPr>
                    <p:blipFill>
                      <a:blip r:embed="rId5"/>
                      <a:stretch>
                        <a:fillRect/>
                      </a:stretch>
                    </p:blipFill>
                    <p:spPr>
                      <a:xfrm>
                        <a:off x="499896" y="2248787"/>
                        <a:ext cx="8867388" cy="142220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1C17E59-4875-2435-AAB4-C2BAA0136320}"/>
              </a:ext>
            </a:extLst>
          </p:cNvPr>
          <p:cNvSpPr txBox="1"/>
          <p:nvPr/>
        </p:nvSpPr>
        <p:spPr>
          <a:xfrm>
            <a:off x="574324" y="4359349"/>
            <a:ext cx="7806689" cy="830997"/>
          </a:xfrm>
          <a:prstGeom prst="rect">
            <a:avLst/>
          </a:prstGeom>
          <a:noFill/>
        </p:spPr>
        <p:txBody>
          <a:bodyPr wrap="none" rtlCol="0">
            <a:spAutoFit/>
          </a:bodyPr>
          <a:lstStyle/>
          <a:p>
            <a:r>
              <a:rPr lang="sv-SE" sz="2400" b="1" dirty="0">
                <a:solidFill>
                  <a:srgbClr val="FF0000"/>
                </a:solidFill>
              </a:rPr>
              <a:t>If the </a:t>
            </a:r>
            <a:r>
              <a:rPr lang="sv-SE" sz="2400" b="1" dirty="0" err="1">
                <a:solidFill>
                  <a:srgbClr val="FF0000"/>
                </a:solidFill>
              </a:rPr>
              <a:t>expected</a:t>
            </a:r>
            <a:r>
              <a:rPr lang="sv-SE" sz="2400" b="1" dirty="0">
                <a:solidFill>
                  <a:srgbClr val="FF0000"/>
                </a:solidFill>
              </a:rPr>
              <a:t> </a:t>
            </a:r>
            <a:r>
              <a:rPr lang="sv-SE" sz="2400" b="1" dirty="0" err="1">
                <a:solidFill>
                  <a:srgbClr val="FF0000"/>
                </a:solidFill>
              </a:rPr>
              <a:t>number</a:t>
            </a:r>
            <a:r>
              <a:rPr lang="sv-SE" sz="2400" b="1" dirty="0">
                <a:solidFill>
                  <a:srgbClr val="FF0000"/>
                </a:solidFill>
              </a:rPr>
              <a:t> </a:t>
            </a:r>
            <a:r>
              <a:rPr lang="sv-SE" sz="2400" b="1" dirty="0" err="1">
                <a:solidFill>
                  <a:srgbClr val="FF0000"/>
                </a:solidFill>
              </a:rPr>
              <a:t>of</a:t>
            </a:r>
            <a:r>
              <a:rPr lang="sv-SE" sz="2400" b="1" dirty="0">
                <a:solidFill>
                  <a:srgbClr val="FF0000"/>
                </a:solidFill>
              </a:rPr>
              <a:t> </a:t>
            </a:r>
            <a:r>
              <a:rPr lang="sv-SE" sz="2400" b="1" dirty="0" err="1">
                <a:solidFill>
                  <a:srgbClr val="FF0000"/>
                </a:solidFill>
              </a:rPr>
              <a:t>fires</a:t>
            </a:r>
            <a:r>
              <a:rPr lang="sv-SE" sz="2400" b="1" dirty="0">
                <a:solidFill>
                  <a:srgbClr val="FF0000"/>
                </a:solidFill>
              </a:rPr>
              <a:t> per area </a:t>
            </a:r>
            <a:r>
              <a:rPr lang="sv-SE" sz="2400" b="1" dirty="0" err="1">
                <a:solidFill>
                  <a:srgbClr val="FF0000"/>
                </a:solidFill>
              </a:rPr>
              <a:t>unit</a:t>
            </a:r>
            <a:r>
              <a:rPr lang="sv-SE" sz="2400" b="1" dirty="0">
                <a:solidFill>
                  <a:srgbClr val="FF0000"/>
                </a:solidFill>
              </a:rPr>
              <a:t> </a:t>
            </a:r>
            <a:r>
              <a:rPr lang="sv-SE" sz="2400" b="1" dirty="0" err="1">
                <a:solidFill>
                  <a:srgbClr val="FF0000"/>
                </a:solidFill>
              </a:rPr>
              <a:t>increases</a:t>
            </a:r>
            <a:r>
              <a:rPr lang="sv-SE" sz="2400" b="1" dirty="0">
                <a:solidFill>
                  <a:srgbClr val="FF0000"/>
                </a:solidFill>
              </a:rPr>
              <a:t>, </a:t>
            </a:r>
          </a:p>
          <a:p>
            <a:r>
              <a:rPr lang="sv-SE" sz="2400" b="1" dirty="0">
                <a:solidFill>
                  <a:srgbClr val="FF0000"/>
                </a:solidFill>
              </a:rPr>
              <a:t>the optimal </a:t>
            </a:r>
            <a:r>
              <a:rPr lang="sv-SE" sz="2400" b="1" dirty="0" err="1">
                <a:solidFill>
                  <a:srgbClr val="FF0000"/>
                </a:solidFill>
              </a:rPr>
              <a:t>distance</a:t>
            </a:r>
            <a:r>
              <a:rPr lang="sv-SE" sz="2400" b="1" dirty="0">
                <a:solidFill>
                  <a:srgbClr val="FF0000"/>
                </a:solidFill>
              </a:rPr>
              <a:t> </a:t>
            </a:r>
            <a:r>
              <a:rPr lang="sv-SE" sz="2400" b="1" dirty="0" err="1">
                <a:solidFill>
                  <a:srgbClr val="FF0000"/>
                </a:solidFill>
              </a:rPr>
              <a:t>between</a:t>
            </a:r>
            <a:r>
              <a:rPr lang="sv-SE" sz="2400" b="1" dirty="0">
                <a:solidFill>
                  <a:srgbClr val="FF0000"/>
                </a:solidFill>
              </a:rPr>
              <a:t> </a:t>
            </a:r>
            <a:r>
              <a:rPr lang="sv-SE" sz="2400" b="1" dirty="0" err="1">
                <a:solidFill>
                  <a:srgbClr val="FF0000"/>
                </a:solidFill>
              </a:rPr>
              <a:t>fire</a:t>
            </a:r>
            <a:r>
              <a:rPr lang="sv-SE" sz="2400" b="1" dirty="0">
                <a:solidFill>
                  <a:srgbClr val="FF0000"/>
                </a:solidFill>
              </a:rPr>
              <a:t> fighting </a:t>
            </a:r>
            <a:r>
              <a:rPr lang="sv-SE" sz="2400" b="1" dirty="0" err="1">
                <a:solidFill>
                  <a:srgbClr val="FF0000"/>
                </a:solidFill>
              </a:rPr>
              <a:t>units</a:t>
            </a:r>
            <a:r>
              <a:rPr lang="sv-SE" sz="2400" b="1" dirty="0">
                <a:solidFill>
                  <a:srgbClr val="FF0000"/>
                </a:solidFill>
              </a:rPr>
              <a:t> </a:t>
            </a:r>
            <a:r>
              <a:rPr lang="sv-SE" sz="2400" b="1" dirty="0" err="1">
                <a:solidFill>
                  <a:srgbClr val="FF0000"/>
                </a:solidFill>
              </a:rPr>
              <a:t>decreases</a:t>
            </a:r>
            <a:r>
              <a:rPr lang="sv-SE" sz="2400" b="1" dirty="0">
                <a:solidFill>
                  <a:srgbClr val="FF0000"/>
                </a:solidFill>
              </a:rPr>
              <a:t>.</a:t>
            </a:r>
            <a:endParaRPr lang="en-US" sz="2400" b="1" dirty="0">
              <a:solidFill>
                <a:srgbClr val="FF0000"/>
              </a:solidFill>
            </a:endParaRPr>
          </a:p>
        </p:txBody>
      </p:sp>
    </p:spTree>
    <p:extLst>
      <p:ext uri="{BB962C8B-B14F-4D97-AF65-F5344CB8AC3E}">
        <p14:creationId xmlns:p14="http://schemas.microsoft.com/office/powerpoint/2010/main" val="192500979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8D74A3-067F-A71D-D22A-928290B9221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73462CE2-901E-5B43-FE8C-3663C84842D3}"/>
              </a:ext>
            </a:extLst>
          </p:cNvPr>
          <p:cNvGraphicFramePr>
            <a:graphicFrameLocks noChangeAspect="1"/>
          </p:cNvGraphicFramePr>
          <p:nvPr/>
        </p:nvGraphicFramePr>
        <p:xfrm>
          <a:off x="499896" y="340685"/>
          <a:ext cx="9177483" cy="1389025"/>
        </p:xfrm>
        <a:graphic>
          <a:graphicData uri="http://schemas.openxmlformats.org/presentationml/2006/ole">
            <mc:AlternateContent xmlns:mc="http://schemas.openxmlformats.org/markup-compatibility/2006">
              <mc:Choice xmlns:v="urn:schemas-microsoft-com:vml" Requires="v">
                <p:oleObj name="Equation" r:id="rId2" imgW="2603160" imgH="393480" progId="Equation.DSMT4">
                  <p:embed/>
                </p:oleObj>
              </mc:Choice>
              <mc:Fallback>
                <p:oleObj name="Equation" r:id="rId2" imgW="2603160" imgH="393480" progId="Equation.DSMT4">
                  <p:embed/>
                  <p:pic>
                    <p:nvPicPr>
                      <p:cNvPr id="3" name="Object 2">
                        <a:extLst>
                          <a:ext uri="{FF2B5EF4-FFF2-40B4-BE49-F238E27FC236}">
                            <a16:creationId xmlns:a16="http://schemas.microsoft.com/office/drawing/2014/main" id="{73462CE2-901E-5B43-FE8C-3663C84842D3}"/>
                          </a:ext>
                        </a:extLst>
                      </p:cNvPr>
                      <p:cNvPicPr/>
                      <p:nvPr/>
                    </p:nvPicPr>
                    <p:blipFill>
                      <a:blip r:embed="rId3"/>
                      <a:stretch>
                        <a:fillRect/>
                      </a:stretch>
                    </p:blipFill>
                    <p:spPr>
                      <a:xfrm>
                        <a:off x="499896" y="340685"/>
                        <a:ext cx="9177483" cy="138902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C43753F-1604-98BD-BC75-835031337562}"/>
              </a:ext>
            </a:extLst>
          </p:cNvPr>
          <p:cNvGraphicFramePr>
            <a:graphicFrameLocks noChangeAspect="1"/>
          </p:cNvGraphicFramePr>
          <p:nvPr>
            <p:extLst>
              <p:ext uri="{D42A27DB-BD31-4B8C-83A1-F6EECF244321}">
                <p14:modId xmlns:p14="http://schemas.microsoft.com/office/powerpoint/2010/main" val="652094508"/>
              </p:ext>
            </p:extLst>
          </p:nvPr>
        </p:nvGraphicFramePr>
        <p:xfrm>
          <a:off x="482600" y="2249488"/>
          <a:ext cx="8902700" cy="1420812"/>
        </p:xfrm>
        <a:graphic>
          <a:graphicData uri="http://schemas.openxmlformats.org/presentationml/2006/ole">
            <mc:AlternateContent xmlns:mc="http://schemas.openxmlformats.org/markup-compatibility/2006">
              <mc:Choice xmlns:v="urn:schemas-microsoft-com:vml" Requires="v">
                <p:oleObj name="Equation" r:id="rId4" imgW="3022560" imgH="482400" progId="Equation.DSMT4">
                  <p:embed/>
                </p:oleObj>
              </mc:Choice>
              <mc:Fallback>
                <p:oleObj name="Equation" r:id="rId4" imgW="3022560" imgH="482400" progId="Equation.DSMT4">
                  <p:embed/>
                  <p:pic>
                    <p:nvPicPr>
                      <p:cNvPr id="5" name="Object 4">
                        <a:extLst>
                          <a:ext uri="{FF2B5EF4-FFF2-40B4-BE49-F238E27FC236}">
                            <a16:creationId xmlns:a16="http://schemas.microsoft.com/office/drawing/2014/main" id="{6C43753F-1604-98BD-BC75-835031337562}"/>
                          </a:ext>
                        </a:extLst>
                      </p:cNvPr>
                      <p:cNvPicPr/>
                      <p:nvPr/>
                    </p:nvPicPr>
                    <p:blipFill>
                      <a:blip r:embed="rId5"/>
                      <a:stretch>
                        <a:fillRect/>
                      </a:stretch>
                    </p:blipFill>
                    <p:spPr>
                      <a:xfrm>
                        <a:off x="482600" y="2249488"/>
                        <a:ext cx="8902700" cy="14208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1C17E59-4875-2435-AAB4-C2BAA0136320}"/>
              </a:ext>
            </a:extLst>
          </p:cNvPr>
          <p:cNvSpPr txBox="1"/>
          <p:nvPr/>
        </p:nvSpPr>
        <p:spPr>
          <a:xfrm>
            <a:off x="574324" y="4359349"/>
            <a:ext cx="7671074" cy="156966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If the general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speed parameter c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in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the optimal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istanc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between</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fighting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unit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e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sv-SE" sz="2400" b="1" dirty="0" err="1">
                <a:solidFill>
                  <a:srgbClr val="FF0000"/>
                </a:solidFill>
                <a:latin typeface="Calibri" panose="020F0502020204030204"/>
              </a:rPr>
              <a:t>Possible</a:t>
            </a:r>
            <a:r>
              <a:rPr lang="sv-SE" sz="2400" b="1" dirty="0">
                <a:solidFill>
                  <a:srgbClr val="FF0000"/>
                </a:solidFill>
                <a:latin typeface="Calibri" panose="020F0502020204030204"/>
              </a:rPr>
              <a:t> </a:t>
            </a:r>
            <a:r>
              <a:rPr lang="sv-SE" sz="2400" b="1" dirty="0" err="1">
                <a:solidFill>
                  <a:srgbClr val="FF0000"/>
                </a:solidFill>
                <a:latin typeface="Calibri" panose="020F0502020204030204"/>
              </a:rPr>
              <a:t>reasons</a:t>
            </a:r>
            <a:r>
              <a:rPr lang="sv-SE" sz="2400" b="1" dirty="0">
                <a:solidFill>
                  <a:srgbClr val="FF0000"/>
                </a:solidFill>
                <a:latin typeface="Calibri" panose="020F0502020204030204"/>
              </a:rPr>
              <a:t>: </a:t>
            </a:r>
            <a:r>
              <a:rPr lang="sv-SE" sz="2400" b="1" dirty="0" err="1">
                <a:solidFill>
                  <a:srgbClr val="FF0000"/>
                </a:solidFill>
                <a:latin typeface="Calibri" panose="020F0502020204030204"/>
              </a:rPr>
              <a:t>More</a:t>
            </a:r>
            <a:r>
              <a:rPr lang="sv-SE" sz="2400" b="1" dirty="0">
                <a:solidFill>
                  <a:srgbClr val="FF0000"/>
                </a:solidFill>
                <a:latin typeface="Calibri" panose="020F0502020204030204"/>
              </a:rPr>
              <a:t> </a:t>
            </a:r>
            <a:r>
              <a:rPr lang="sv-SE" sz="2400" b="1" dirty="0" err="1">
                <a:solidFill>
                  <a:srgbClr val="FF0000"/>
                </a:solidFill>
                <a:latin typeface="Calibri" panose="020F0502020204030204"/>
              </a:rPr>
              <a:t>open</a:t>
            </a:r>
            <a:r>
              <a:rPr lang="sv-SE" sz="2400" b="1" dirty="0">
                <a:solidFill>
                  <a:srgbClr val="FF0000"/>
                </a:solidFill>
                <a:latin typeface="Calibri" panose="020F0502020204030204"/>
              </a:rPr>
              <a:t> </a:t>
            </a:r>
            <a:r>
              <a:rPr lang="sv-SE" sz="2400" b="1" dirty="0" err="1">
                <a:solidFill>
                  <a:srgbClr val="FF0000"/>
                </a:solidFill>
                <a:latin typeface="Calibri" panose="020F0502020204030204"/>
              </a:rPr>
              <a:t>terrain</a:t>
            </a:r>
            <a:r>
              <a:rPr lang="sv-SE" sz="2400" b="1" dirty="0">
                <a:solidFill>
                  <a:srgbClr val="FF0000"/>
                </a:solidFill>
                <a:latin typeface="Calibri" panose="020F0502020204030204"/>
              </a:rPr>
              <a:t> and/or </a:t>
            </a:r>
          </a:p>
          <a:p>
            <a:pPr marL="0" marR="0" lvl="0" indent="0" algn="l" defTabSz="914400" rtl="0" eaLnBrk="1" fontAlgn="auto" latinLnBrk="0" hangingPunct="1">
              <a:lnSpc>
                <a:spcPct val="100000"/>
              </a:lnSpc>
              <a:spcBef>
                <a:spcPts val="0"/>
              </a:spcBef>
              <a:spcAft>
                <a:spcPts val="0"/>
              </a:spcAft>
              <a:buClrTx/>
              <a:buSzTx/>
              <a:buFontTx/>
              <a:buNone/>
              <a:tabLst/>
              <a:defRPr/>
            </a:pPr>
            <a:r>
              <a:rPr lang="sv-SE" sz="2400" b="1" dirty="0" err="1">
                <a:solidFill>
                  <a:srgbClr val="FF0000"/>
                </a:solidFill>
                <a:latin typeface="Calibri" panose="020F0502020204030204"/>
              </a:rPr>
              <a:t>larger</a:t>
            </a:r>
            <a:r>
              <a:rPr lang="sv-SE" sz="2400" b="1" dirty="0">
                <a:solidFill>
                  <a:srgbClr val="FF0000"/>
                </a:solidFill>
                <a:latin typeface="Calibri" panose="020F0502020204030204"/>
              </a:rPr>
              <a:t> </a:t>
            </a:r>
            <a:r>
              <a:rPr lang="sv-SE" sz="2400" b="1" dirty="0" err="1">
                <a:solidFill>
                  <a:srgbClr val="FF0000"/>
                </a:solidFill>
                <a:latin typeface="Calibri" panose="020F0502020204030204"/>
              </a:rPr>
              <a:t>amounts</a:t>
            </a:r>
            <a:r>
              <a:rPr lang="sv-SE" sz="2400" b="1" dirty="0">
                <a:solidFill>
                  <a:srgbClr val="FF0000"/>
                </a:solidFill>
                <a:latin typeface="Calibri" panose="020F0502020204030204"/>
              </a:rPr>
              <a:t> </a:t>
            </a:r>
            <a:r>
              <a:rPr lang="sv-SE" sz="2400" b="1" dirty="0" err="1">
                <a:solidFill>
                  <a:srgbClr val="FF0000"/>
                </a:solidFill>
                <a:latin typeface="Calibri" panose="020F0502020204030204"/>
              </a:rPr>
              <a:t>of</a:t>
            </a:r>
            <a:r>
              <a:rPr lang="sv-SE" sz="2400" b="1" dirty="0">
                <a:solidFill>
                  <a:srgbClr val="FF0000"/>
                </a:solidFill>
                <a:latin typeface="Calibri" panose="020F0502020204030204"/>
              </a:rPr>
              <a:t> </a:t>
            </a:r>
            <a:r>
              <a:rPr lang="sv-SE" sz="2400" b="1" dirty="0" err="1">
                <a:solidFill>
                  <a:srgbClr val="FF0000"/>
                </a:solidFill>
                <a:latin typeface="Calibri" panose="020F0502020204030204"/>
              </a:rPr>
              <a:t>dry</a:t>
            </a:r>
            <a:r>
              <a:rPr lang="sv-SE" sz="2400" b="1" dirty="0">
                <a:solidFill>
                  <a:srgbClr val="FF0000"/>
                </a:solidFill>
                <a:latin typeface="Calibri" panose="020F0502020204030204"/>
              </a:rPr>
              <a:t> </a:t>
            </a:r>
            <a:r>
              <a:rPr lang="sv-SE" sz="2400" b="1" dirty="0" err="1">
                <a:solidFill>
                  <a:srgbClr val="FF0000"/>
                </a:solidFill>
                <a:latin typeface="Calibri" panose="020F0502020204030204"/>
              </a:rPr>
              <a:t>grass</a:t>
            </a:r>
            <a:r>
              <a:rPr lang="sv-SE" sz="2400" b="1" dirty="0">
                <a:solidFill>
                  <a:srgbClr val="FF0000"/>
                </a:solidFill>
                <a:latin typeface="Calibri" panose="020F0502020204030204"/>
              </a:rPr>
              <a:t> and </a:t>
            </a:r>
            <a:r>
              <a:rPr lang="sv-SE" sz="2400" b="1" dirty="0" err="1">
                <a:solidFill>
                  <a:srgbClr val="FF0000"/>
                </a:solidFill>
                <a:latin typeface="Calibri" panose="020F0502020204030204"/>
              </a:rPr>
              <a:t>other</a:t>
            </a:r>
            <a:r>
              <a:rPr lang="sv-SE" sz="2400" b="1" dirty="0">
                <a:solidFill>
                  <a:srgbClr val="FF0000"/>
                </a:solidFill>
                <a:latin typeface="Calibri" panose="020F0502020204030204"/>
              </a:rPr>
              <a:t> </a:t>
            </a:r>
            <a:r>
              <a:rPr lang="sv-SE" sz="2400" b="1" dirty="0" err="1">
                <a:solidFill>
                  <a:srgbClr val="FF0000"/>
                </a:solidFill>
                <a:latin typeface="Calibri" panose="020F0502020204030204"/>
              </a:rPr>
              <a:t>fuels</a:t>
            </a:r>
            <a:r>
              <a:rPr lang="sv-SE" sz="2400" b="1" dirty="0">
                <a:solidFill>
                  <a:srgbClr val="FF0000"/>
                </a:solidFill>
                <a:latin typeface="Calibri" panose="020F0502020204030204"/>
              </a:rPr>
              <a:t>.</a:t>
            </a:r>
            <a:endPar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3728588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8D74A3-067F-A71D-D22A-928290B9221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73462CE2-901E-5B43-FE8C-3663C84842D3}"/>
              </a:ext>
            </a:extLst>
          </p:cNvPr>
          <p:cNvGraphicFramePr>
            <a:graphicFrameLocks noChangeAspect="1"/>
          </p:cNvGraphicFramePr>
          <p:nvPr>
            <p:extLst>
              <p:ext uri="{D42A27DB-BD31-4B8C-83A1-F6EECF244321}">
                <p14:modId xmlns:p14="http://schemas.microsoft.com/office/powerpoint/2010/main" val="2817222248"/>
              </p:ext>
            </p:extLst>
          </p:nvPr>
        </p:nvGraphicFramePr>
        <p:xfrm>
          <a:off x="392076" y="427002"/>
          <a:ext cx="10520363" cy="1477962"/>
        </p:xfrm>
        <a:graphic>
          <a:graphicData uri="http://schemas.openxmlformats.org/presentationml/2006/ole">
            <mc:AlternateContent xmlns:mc="http://schemas.openxmlformats.org/markup-compatibility/2006">
              <mc:Choice xmlns:v="urn:schemas-microsoft-com:vml" Requires="v">
                <p:oleObj name="Equation" r:id="rId2" imgW="2984400" imgH="419040" progId="Equation.DSMT4">
                  <p:embed/>
                </p:oleObj>
              </mc:Choice>
              <mc:Fallback>
                <p:oleObj name="Equation" r:id="rId2" imgW="2984400" imgH="419040" progId="Equation.DSMT4">
                  <p:embed/>
                  <p:pic>
                    <p:nvPicPr>
                      <p:cNvPr id="3" name="Object 2">
                        <a:extLst>
                          <a:ext uri="{FF2B5EF4-FFF2-40B4-BE49-F238E27FC236}">
                            <a16:creationId xmlns:a16="http://schemas.microsoft.com/office/drawing/2014/main" id="{73462CE2-901E-5B43-FE8C-3663C84842D3}"/>
                          </a:ext>
                        </a:extLst>
                      </p:cNvPr>
                      <p:cNvPicPr/>
                      <p:nvPr/>
                    </p:nvPicPr>
                    <p:blipFill>
                      <a:blip r:embed="rId3"/>
                      <a:stretch>
                        <a:fillRect/>
                      </a:stretch>
                    </p:blipFill>
                    <p:spPr>
                      <a:xfrm>
                        <a:off x="392076" y="427002"/>
                        <a:ext cx="10520363" cy="147796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C43753F-1604-98BD-BC75-835031337562}"/>
              </a:ext>
            </a:extLst>
          </p:cNvPr>
          <p:cNvGraphicFramePr>
            <a:graphicFrameLocks noChangeAspect="1"/>
          </p:cNvGraphicFramePr>
          <p:nvPr>
            <p:extLst>
              <p:ext uri="{D42A27DB-BD31-4B8C-83A1-F6EECF244321}">
                <p14:modId xmlns:p14="http://schemas.microsoft.com/office/powerpoint/2010/main" val="847065202"/>
              </p:ext>
            </p:extLst>
          </p:nvPr>
        </p:nvGraphicFramePr>
        <p:xfrm>
          <a:off x="303324" y="2217590"/>
          <a:ext cx="9537700" cy="1420812"/>
        </p:xfrm>
        <a:graphic>
          <a:graphicData uri="http://schemas.openxmlformats.org/presentationml/2006/ole">
            <mc:AlternateContent xmlns:mc="http://schemas.openxmlformats.org/markup-compatibility/2006">
              <mc:Choice xmlns:v="urn:schemas-microsoft-com:vml" Requires="v">
                <p:oleObj name="Equation" r:id="rId4" imgW="3238200" imgH="482400" progId="Equation.DSMT4">
                  <p:embed/>
                </p:oleObj>
              </mc:Choice>
              <mc:Fallback>
                <p:oleObj name="Equation" r:id="rId4" imgW="3238200" imgH="482400" progId="Equation.DSMT4">
                  <p:embed/>
                  <p:pic>
                    <p:nvPicPr>
                      <p:cNvPr id="5" name="Object 4">
                        <a:extLst>
                          <a:ext uri="{FF2B5EF4-FFF2-40B4-BE49-F238E27FC236}">
                            <a16:creationId xmlns:a16="http://schemas.microsoft.com/office/drawing/2014/main" id="{6C43753F-1604-98BD-BC75-835031337562}"/>
                          </a:ext>
                        </a:extLst>
                      </p:cNvPr>
                      <p:cNvPicPr/>
                      <p:nvPr/>
                    </p:nvPicPr>
                    <p:blipFill>
                      <a:blip r:embed="rId5"/>
                      <a:stretch>
                        <a:fillRect/>
                      </a:stretch>
                    </p:blipFill>
                    <p:spPr>
                      <a:xfrm>
                        <a:off x="303324" y="2217590"/>
                        <a:ext cx="9537700" cy="14208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1C17E59-4875-2435-AAB4-C2BAA0136320}"/>
              </a:ext>
            </a:extLst>
          </p:cNvPr>
          <p:cNvSpPr txBox="1"/>
          <p:nvPr/>
        </p:nvSpPr>
        <p:spPr>
          <a:xfrm>
            <a:off x="488980" y="4048026"/>
            <a:ext cx="9847055" cy="193899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If m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in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the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lang="sv-SE" sz="2400" b="1" dirty="0">
                <a:solidFill>
                  <a:srgbClr val="FF0000"/>
                </a:solidFill>
                <a:latin typeface="Calibri" panose="020F0502020204030204"/>
              </a:rPr>
              <a:t>s get </a:t>
            </a:r>
            <a:r>
              <a:rPr lang="sv-SE" sz="2400" b="1" dirty="0" err="1">
                <a:solidFill>
                  <a:srgbClr val="FF0000"/>
                </a:solidFill>
                <a:latin typeface="Calibri" panose="020F0502020204030204"/>
              </a:rPr>
              <a:t>more</a:t>
            </a:r>
            <a:r>
              <a:rPr lang="sv-SE" sz="2400" b="1" dirty="0">
                <a:solidFill>
                  <a:srgbClr val="FF0000"/>
                </a:solidFill>
                <a:latin typeface="Calibri" panose="020F0502020204030204"/>
              </a:rPr>
              <a:t> </a:t>
            </a:r>
            <a:r>
              <a:rPr lang="sv-SE" sz="2400" b="1" dirty="0" err="1">
                <a:solidFill>
                  <a:srgbClr val="FF0000"/>
                </a:solidFill>
                <a:latin typeface="Calibri" panose="020F0502020204030204"/>
              </a:rPr>
              <a:t>time</a:t>
            </a:r>
            <a:r>
              <a:rPr lang="sv-SE" sz="2400" b="1" dirty="0">
                <a:solidFill>
                  <a:srgbClr val="FF0000"/>
                </a:solidFill>
                <a:latin typeface="Calibri" panose="020F0502020204030204"/>
              </a:rPr>
              <a:t> to </a:t>
            </a:r>
            <a:r>
              <a:rPr lang="sv-SE" sz="2400" b="1" dirty="0" err="1">
                <a:solidFill>
                  <a:srgbClr val="FF0000"/>
                </a:solidFill>
                <a:latin typeface="Calibri" panose="020F0502020204030204"/>
              </a:rPr>
              <a:t>grow</a:t>
            </a:r>
            <a:r>
              <a:rPr lang="sv-SE" sz="2400" b="1" dirty="0">
                <a:solidFill>
                  <a:srgbClr val="FF0000"/>
                </a:solidFill>
                <a:latin typeface="Calibri" panose="020F0502020204030204"/>
              </a:rPr>
              <a:t> </a:t>
            </a:r>
            <a:r>
              <a:rPr lang="sv-SE" sz="2400" b="1" dirty="0" err="1">
                <a:solidFill>
                  <a:srgbClr val="FF0000"/>
                </a:solidFill>
                <a:latin typeface="Calibri" panose="020F0502020204030204"/>
              </a:rPr>
              <a:t>before</a:t>
            </a:r>
            <a:r>
              <a:rPr lang="sv-SE" sz="2400" b="1" dirty="0">
                <a:solidFill>
                  <a:srgbClr val="FF0000"/>
                </a:solidFill>
                <a:latin typeface="Calibri" panose="020F0502020204030204"/>
              </a:rPr>
              <a:t> </a:t>
            </a:r>
            <a:r>
              <a:rPr lang="sv-SE" sz="2400" b="1" dirty="0" err="1">
                <a:solidFill>
                  <a:srgbClr val="FF0000"/>
                </a:solidFill>
                <a:latin typeface="Calibri" panose="020F0502020204030204"/>
              </a:rPr>
              <a:t>fire</a:t>
            </a:r>
            <a:r>
              <a:rPr lang="sv-SE" sz="2400" b="1" dirty="0">
                <a:solidFill>
                  <a:srgbClr val="FF0000"/>
                </a:solidFill>
                <a:latin typeface="Calibri" panose="020F0502020204030204"/>
              </a:rPr>
              <a:t> </a:t>
            </a:r>
            <a:r>
              <a:rPr lang="sv-SE" sz="2400" b="1" dirty="0" err="1">
                <a:solidFill>
                  <a:srgbClr val="FF0000"/>
                </a:solidFill>
                <a:latin typeface="Calibri" panose="020F0502020204030204"/>
              </a:rPr>
              <a:t>supression</a:t>
            </a:r>
            <a:r>
              <a:rPr lang="sv-SE" sz="2400" b="1" dirty="0">
                <a:solidFill>
                  <a:srgbClr val="FF0000"/>
                </a:solidFill>
                <a:latin typeface="Calibri" panose="020F0502020204030204"/>
              </a:rPr>
              <a:t> starts, </a:t>
            </a:r>
          </a:p>
          <a:p>
            <a:pPr marL="0" marR="0" lvl="0" indent="0" algn="l" defTabSz="914400" rtl="0" eaLnBrk="1" fontAlgn="auto" latinLnBrk="0" hangingPunct="1">
              <a:lnSpc>
                <a:spcPct val="100000"/>
              </a:lnSpc>
              <a:spcBef>
                <a:spcPts val="0"/>
              </a:spcBef>
              <a:spcAft>
                <a:spcPts val="0"/>
              </a:spcAft>
              <a:buClrTx/>
              <a:buSzTx/>
              <a:buFontTx/>
              <a:buNone/>
              <a:tabLst/>
              <a:defRPr/>
            </a:pPr>
            <a:r>
              <a:rPr lang="sv-SE" sz="2400" b="1" dirty="0">
                <a:solidFill>
                  <a:srgbClr val="FF0000"/>
                </a:solidFill>
                <a:latin typeface="Calibri" panose="020F0502020204030204"/>
              </a:rPr>
              <a:t>and  </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the optimal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istanc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between</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fighting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unit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e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Possible</a:t>
            </a:r>
            <a:r>
              <a:rPr lang="sv-SE" sz="2400" b="1" dirty="0">
                <a:solidFill>
                  <a:srgbClr val="FF0000"/>
                </a:solidFill>
                <a:latin typeface="Calibri" panose="020F0502020204030204"/>
              </a:rPr>
              <a:t> </a:t>
            </a:r>
            <a:r>
              <a:rPr lang="sv-SE" sz="2400" b="1" dirty="0" err="1">
                <a:solidFill>
                  <a:srgbClr val="FF0000"/>
                </a:solidFill>
                <a:latin typeface="Calibri" panose="020F0502020204030204"/>
              </a:rPr>
              <a:t>reasons</a:t>
            </a:r>
            <a:r>
              <a:rPr lang="sv-SE" sz="2400" b="1" dirty="0">
                <a:solidFill>
                  <a:srgbClr val="FF0000"/>
                </a:solidFill>
                <a:latin typeface="Calibri" panose="020F0502020204030204"/>
              </a:rPr>
              <a:t>: Less </a:t>
            </a:r>
            <a:r>
              <a:rPr lang="sv-SE" sz="2400" b="1" dirty="0" err="1">
                <a:solidFill>
                  <a:srgbClr val="FF0000"/>
                </a:solidFill>
                <a:latin typeface="Calibri" panose="020F0502020204030204"/>
              </a:rPr>
              <a:t>efficient</a:t>
            </a:r>
            <a:r>
              <a:rPr lang="sv-SE" sz="2400" b="1" dirty="0">
                <a:solidFill>
                  <a:srgbClr val="FF0000"/>
                </a:solidFill>
                <a:latin typeface="Calibri" panose="020F0502020204030204"/>
              </a:rPr>
              <a:t> and/or intensive </a:t>
            </a:r>
            <a:r>
              <a:rPr lang="sv-SE" sz="2400" b="1" dirty="0" err="1">
                <a:solidFill>
                  <a:srgbClr val="FF0000"/>
                </a:solidFill>
                <a:latin typeface="Calibri" panose="020F0502020204030204"/>
              </a:rPr>
              <a:t>fire</a:t>
            </a:r>
            <a:r>
              <a:rPr lang="sv-SE" sz="2400" b="1" dirty="0">
                <a:solidFill>
                  <a:srgbClr val="FF0000"/>
                </a:solidFill>
                <a:latin typeface="Calibri" panose="020F0502020204030204"/>
              </a:rPr>
              <a:t> </a:t>
            </a:r>
            <a:r>
              <a:rPr lang="sv-SE" sz="2400" b="1" dirty="0" err="1">
                <a:solidFill>
                  <a:srgbClr val="FF0000"/>
                </a:solidFill>
                <a:latin typeface="Calibri" panose="020F0502020204030204"/>
              </a:rPr>
              <a:t>surveillance</a:t>
            </a:r>
            <a:r>
              <a:rPr lang="sv-SE" sz="2400" b="1" dirty="0">
                <a:solidFill>
                  <a:srgbClr val="FF0000"/>
                </a:solidFill>
                <a:latin typeface="Calibri" panose="020F0502020204030204"/>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sv-SE" sz="2400" b="1" dirty="0">
                <a:solidFill>
                  <a:srgbClr val="FF0000"/>
                </a:solidFill>
                <a:latin typeface="Calibri" panose="020F0502020204030204"/>
              </a:rPr>
              <a:t>fog, </a:t>
            </a:r>
            <a:r>
              <a:rPr lang="sv-SE" sz="2400" b="1" dirty="0" err="1">
                <a:solidFill>
                  <a:srgbClr val="FF0000"/>
                </a:solidFill>
                <a:latin typeface="Calibri" panose="020F0502020204030204"/>
              </a:rPr>
              <a:t>smoke</a:t>
            </a:r>
            <a:r>
              <a:rPr lang="sv-SE" sz="2400" b="1" dirty="0">
                <a:solidFill>
                  <a:srgbClr val="FF0000"/>
                </a:solidFill>
                <a:latin typeface="Calibri" panose="020F0502020204030204"/>
              </a:rPr>
              <a:t> or </a:t>
            </a:r>
            <a:r>
              <a:rPr lang="sv-SE" sz="2400" b="1" dirty="0" err="1">
                <a:solidFill>
                  <a:srgbClr val="FF0000"/>
                </a:solidFill>
                <a:latin typeface="Calibri" panose="020F0502020204030204"/>
              </a:rPr>
              <a:t>worse</a:t>
            </a:r>
            <a:r>
              <a:rPr lang="sv-SE" sz="2400" b="1" dirty="0">
                <a:solidFill>
                  <a:srgbClr val="FF0000"/>
                </a:solidFill>
                <a:latin typeface="Calibri" panose="020F0502020204030204"/>
              </a:rPr>
              <a:t> road </a:t>
            </a:r>
            <a:r>
              <a:rPr lang="sv-SE" sz="2400" b="1" dirty="0" err="1">
                <a:solidFill>
                  <a:srgbClr val="FF0000"/>
                </a:solidFill>
                <a:latin typeface="Calibri" panose="020F0502020204030204"/>
              </a:rPr>
              <a:t>conditions</a:t>
            </a:r>
            <a:r>
              <a:rPr lang="sv-SE" sz="2400" b="1" dirty="0">
                <a:solidFill>
                  <a:srgbClr val="FF0000"/>
                </a:solidFill>
                <a:latin typeface="Calibri" panose="020F0502020204030204"/>
              </a:rPr>
              <a:t>, </a:t>
            </a:r>
            <a:r>
              <a:rPr lang="sv-SE" sz="2400" b="1" dirty="0" err="1">
                <a:solidFill>
                  <a:srgbClr val="FF0000"/>
                </a:solidFill>
                <a:latin typeface="Calibri" panose="020F0502020204030204"/>
              </a:rPr>
              <a:t>forcing</a:t>
            </a:r>
            <a:r>
              <a:rPr lang="sv-SE" sz="2400" b="1" dirty="0">
                <a:solidFill>
                  <a:srgbClr val="FF0000"/>
                </a:solidFill>
                <a:latin typeface="Calibri" panose="020F0502020204030204"/>
              </a:rPr>
              <a:t> the </a:t>
            </a:r>
            <a:r>
              <a:rPr lang="sv-SE" sz="2400" b="1" dirty="0" err="1">
                <a:solidFill>
                  <a:srgbClr val="FF0000"/>
                </a:solidFill>
                <a:latin typeface="Calibri" panose="020F0502020204030204"/>
              </a:rPr>
              <a:t>fire</a:t>
            </a:r>
            <a:r>
              <a:rPr lang="sv-SE" sz="2400" b="1" dirty="0">
                <a:solidFill>
                  <a:srgbClr val="FF0000"/>
                </a:solidFill>
                <a:latin typeface="Calibri" panose="020F0502020204030204"/>
              </a:rPr>
              <a:t> fighting </a:t>
            </a:r>
            <a:r>
              <a:rPr lang="sv-SE" sz="2400" b="1" dirty="0" err="1">
                <a:solidFill>
                  <a:srgbClr val="FF0000"/>
                </a:solidFill>
                <a:latin typeface="Calibri" panose="020F0502020204030204"/>
              </a:rPr>
              <a:t>units</a:t>
            </a:r>
            <a:r>
              <a:rPr lang="sv-SE" sz="2400" b="1" dirty="0">
                <a:solidFill>
                  <a:srgbClr val="FF0000"/>
                </a:solidFill>
                <a:latin typeface="Calibri" panose="020F0502020204030204"/>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sv-SE" sz="2400" b="1" dirty="0">
                <a:solidFill>
                  <a:srgbClr val="FF0000"/>
                </a:solidFill>
                <a:latin typeface="Calibri" panose="020F0502020204030204"/>
              </a:rPr>
              <a:t>to </a:t>
            </a:r>
            <a:r>
              <a:rPr lang="sv-SE" sz="2400" b="1" dirty="0" err="1">
                <a:solidFill>
                  <a:srgbClr val="FF0000"/>
                </a:solidFill>
                <a:latin typeface="Calibri" panose="020F0502020204030204"/>
              </a:rPr>
              <a:t>decrease</a:t>
            </a:r>
            <a:r>
              <a:rPr lang="sv-SE" sz="2400" b="1" dirty="0">
                <a:solidFill>
                  <a:srgbClr val="FF0000"/>
                </a:solidFill>
                <a:latin typeface="Calibri" panose="020F0502020204030204"/>
              </a:rPr>
              <a:t> the </a:t>
            </a:r>
            <a:r>
              <a:rPr lang="sv-SE" sz="2400" b="1" dirty="0" err="1">
                <a:solidFill>
                  <a:srgbClr val="FF0000"/>
                </a:solidFill>
                <a:latin typeface="Calibri" panose="020F0502020204030204"/>
              </a:rPr>
              <a:t>travel</a:t>
            </a:r>
            <a:r>
              <a:rPr lang="sv-SE" sz="2400" b="1" dirty="0">
                <a:solidFill>
                  <a:srgbClr val="FF0000"/>
                </a:solidFill>
                <a:latin typeface="Calibri" panose="020F0502020204030204"/>
              </a:rPr>
              <a:t> speed.  </a:t>
            </a:r>
            <a:endParaRPr kumimoji="0" lang="en-US" sz="24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8055653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bg>
      <p:bgPr>
        <a:gradFill>
          <a:gsLst>
            <a:gs pos="0">
              <a:schemeClr val="accent4"/>
            </a:gs>
            <a:gs pos="55000">
              <a:schemeClr val="accent1">
                <a:lumMod val="45000"/>
                <a:lumOff val="55000"/>
              </a:schemeClr>
            </a:gs>
            <a:gs pos="63000">
              <a:schemeClr val="accent1">
                <a:lumMod val="45000"/>
                <a:lumOff val="55000"/>
              </a:schemeClr>
            </a:gs>
            <a:gs pos="89381">
              <a:schemeClr val="accent1">
                <a:lumMod val="20000"/>
                <a:lumOff val="80000"/>
              </a:schemeClr>
            </a:gs>
            <a:gs pos="8855">
              <a:srgbClr val="FFFF00"/>
            </a:gs>
            <a:gs pos="70000">
              <a:schemeClr val="accent1">
                <a:lumMod val="30000"/>
                <a:lumOff val="70000"/>
              </a:schemeClr>
            </a:gs>
          </a:gsLst>
          <a:lin ang="2400000" scaled="0"/>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73E2A6-56EC-92E6-7692-E1D376CA011C}"/>
              </a:ext>
            </a:extLst>
          </p:cNvPr>
          <p:cNvSpPr>
            <a:spLocks noGrp="1"/>
          </p:cNvSpPr>
          <p:nvPr>
            <p:ph type="title"/>
          </p:nvPr>
        </p:nvSpPr>
        <p:spPr/>
        <p:txBody>
          <a:bodyPr>
            <a:normAutofit fontScale="90000"/>
          </a:bodyPr>
          <a:lstStyle/>
          <a:p>
            <a:r>
              <a:rPr lang="sv-SE" b="1" dirty="0" err="1">
                <a:solidFill>
                  <a:srgbClr val="FF0000"/>
                </a:solidFill>
              </a:rPr>
              <a:t>Fire</a:t>
            </a:r>
            <a:r>
              <a:rPr lang="sv-SE" b="1" dirty="0">
                <a:solidFill>
                  <a:srgbClr val="FF0000"/>
                </a:solidFill>
              </a:rPr>
              <a:t> </a:t>
            </a:r>
            <a:r>
              <a:rPr lang="sv-SE" b="1" dirty="0" err="1">
                <a:solidFill>
                  <a:srgbClr val="FF0000"/>
                </a:solidFill>
              </a:rPr>
              <a:t>growth</a:t>
            </a:r>
            <a:r>
              <a:rPr lang="sv-SE" b="1" dirty="0">
                <a:solidFill>
                  <a:srgbClr val="FF0000"/>
                </a:solidFill>
              </a:rPr>
              <a:t> as a </a:t>
            </a:r>
            <a:r>
              <a:rPr lang="sv-SE" b="1" dirty="0" err="1">
                <a:solidFill>
                  <a:srgbClr val="FF0000"/>
                </a:solidFill>
              </a:rPr>
              <a:t>function</a:t>
            </a:r>
            <a:r>
              <a:rPr lang="sv-SE" b="1" dirty="0">
                <a:solidFill>
                  <a:srgbClr val="FF0000"/>
                </a:solidFill>
              </a:rPr>
              <a:t> </a:t>
            </a:r>
            <a:r>
              <a:rPr lang="sv-SE" b="1" dirty="0" err="1">
                <a:solidFill>
                  <a:srgbClr val="FF0000"/>
                </a:solidFill>
              </a:rPr>
              <a:t>of</a:t>
            </a:r>
            <a:r>
              <a:rPr lang="sv-SE" b="1" dirty="0">
                <a:solidFill>
                  <a:srgbClr val="FF0000"/>
                </a:solidFill>
              </a:rPr>
              <a:t> </a:t>
            </a:r>
            <a:r>
              <a:rPr lang="sv-SE" b="1" dirty="0" err="1">
                <a:solidFill>
                  <a:srgbClr val="FF0000"/>
                </a:solidFill>
              </a:rPr>
              <a:t>weather</a:t>
            </a:r>
            <a:r>
              <a:rPr lang="sv-SE" b="1" dirty="0">
                <a:solidFill>
                  <a:srgbClr val="FF0000"/>
                </a:solidFill>
              </a:rPr>
              <a:t> </a:t>
            </a:r>
            <a:r>
              <a:rPr lang="sv-SE" b="1" dirty="0" err="1">
                <a:solidFill>
                  <a:srgbClr val="FF0000"/>
                </a:solidFill>
              </a:rPr>
              <a:t>conditions</a:t>
            </a:r>
            <a:br>
              <a:rPr lang="sv-SE" b="1" dirty="0">
                <a:solidFill>
                  <a:srgbClr val="FF0000"/>
                </a:solidFill>
              </a:rPr>
            </a:br>
            <a:endParaRPr lang="en-US" b="1" dirty="0">
              <a:solidFill>
                <a:srgbClr val="FF0000"/>
              </a:solidFill>
            </a:endParaRPr>
          </a:p>
        </p:txBody>
      </p:sp>
      <p:sp>
        <p:nvSpPr>
          <p:cNvPr id="3" name="Content Placeholder 2">
            <a:extLst>
              <a:ext uri="{FF2B5EF4-FFF2-40B4-BE49-F238E27FC236}">
                <a16:creationId xmlns:a16="http://schemas.microsoft.com/office/drawing/2014/main" id="{9BFB7274-C08E-0C4E-7965-A3CCA1DC43EB}"/>
              </a:ext>
            </a:extLst>
          </p:cNvPr>
          <p:cNvSpPr>
            <a:spLocks noGrp="1"/>
          </p:cNvSpPr>
          <p:nvPr>
            <p:ph idx="1"/>
          </p:nvPr>
        </p:nvSpPr>
        <p:spPr/>
        <p:txBody>
          <a:bodyPr/>
          <a:lstStyle/>
          <a:p>
            <a:pPr marL="0" indent="0">
              <a:buNone/>
            </a:pPr>
            <a:r>
              <a:rPr lang="sv-SE" dirty="0"/>
              <a:t>The </a:t>
            </a:r>
            <a:r>
              <a:rPr lang="sv-SE" dirty="0" err="1"/>
              <a:t>comparative</a:t>
            </a:r>
            <a:r>
              <a:rPr lang="sv-SE" dirty="0"/>
              <a:t> </a:t>
            </a:r>
            <a:r>
              <a:rPr lang="sv-SE" dirty="0" err="1"/>
              <a:t>statics</a:t>
            </a:r>
            <a:r>
              <a:rPr lang="sv-SE" dirty="0"/>
              <a:t> </a:t>
            </a:r>
            <a:r>
              <a:rPr lang="sv-SE" dirty="0" err="1"/>
              <a:t>analysis</a:t>
            </a:r>
            <a:r>
              <a:rPr lang="sv-SE" dirty="0"/>
              <a:t> </a:t>
            </a:r>
            <a:r>
              <a:rPr lang="sv-SE" dirty="0" err="1"/>
              <a:t>now</a:t>
            </a:r>
            <a:r>
              <a:rPr lang="sv-SE" dirty="0"/>
              <a:t> </a:t>
            </a:r>
            <a:r>
              <a:rPr lang="sv-SE" dirty="0" err="1"/>
              <a:t>needs</a:t>
            </a:r>
            <a:r>
              <a:rPr lang="sv-SE" dirty="0"/>
              <a:t> </a:t>
            </a:r>
            <a:r>
              <a:rPr lang="sv-SE" dirty="0" err="1"/>
              <a:t>some</a:t>
            </a:r>
            <a:r>
              <a:rPr lang="sv-SE" dirty="0"/>
              <a:t> </a:t>
            </a:r>
            <a:r>
              <a:rPr lang="sv-SE" dirty="0" err="1"/>
              <a:t>empirical</a:t>
            </a:r>
            <a:r>
              <a:rPr lang="sv-SE" dirty="0"/>
              <a:t> information.</a:t>
            </a:r>
            <a:endParaRPr lang="en-US" dirty="0"/>
          </a:p>
        </p:txBody>
      </p:sp>
      <p:sp>
        <p:nvSpPr>
          <p:cNvPr id="4" name="Slide Number Placeholder 3">
            <a:extLst>
              <a:ext uri="{FF2B5EF4-FFF2-40B4-BE49-F238E27FC236}">
                <a16:creationId xmlns:a16="http://schemas.microsoft.com/office/drawing/2014/main" id="{7454DAE7-9CC8-3093-D355-BB35D017F497}"/>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2776190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6BF9170-5C48-6B76-CAF7-989F10E90E0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pic>
        <p:nvPicPr>
          <p:cNvPr id="6" name="Picture 5">
            <a:extLst>
              <a:ext uri="{FF2B5EF4-FFF2-40B4-BE49-F238E27FC236}">
                <a16:creationId xmlns:a16="http://schemas.microsoft.com/office/drawing/2014/main" id="{27A5BBD8-C746-DB2E-2E74-701758B1C58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9409" y="1160047"/>
            <a:ext cx="5388859" cy="5561428"/>
          </a:xfrm>
          <a:prstGeom prst="rect">
            <a:avLst/>
          </a:prstGeom>
        </p:spPr>
      </p:pic>
      <p:sp>
        <p:nvSpPr>
          <p:cNvPr id="12" name="TextBox 11">
            <a:extLst>
              <a:ext uri="{FF2B5EF4-FFF2-40B4-BE49-F238E27FC236}">
                <a16:creationId xmlns:a16="http://schemas.microsoft.com/office/drawing/2014/main" id="{5B5B5817-D1A3-EE63-5976-3342E20CEC6E}"/>
              </a:ext>
            </a:extLst>
          </p:cNvPr>
          <p:cNvSpPr txBox="1"/>
          <p:nvPr/>
        </p:nvSpPr>
        <p:spPr>
          <a:xfrm>
            <a:off x="7078626" y="1361797"/>
            <a:ext cx="4606556" cy="1477328"/>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333333"/>
                </a:solidFill>
                <a:effectLst/>
                <a:uLnTx/>
                <a:uFillTx/>
                <a:latin typeface="-apple-system"/>
                <a:ea typeface="+mn-ea"/>
                <a:cs typeface="+mn-cs"/>
              </a:rPr>
              <a:t>Mohammadi, Z., Lohmander, P., </a:t>
            </a:r>
            <a:r>
              <a:rPr kumimoji="0" lang="en-US" sz="1800" b="0" i="0" u="none" strike="noStrike" kern="1200" cap="none" spc="0" normalizeH="0" baseline="0" noProof="0" dirty="0" err="1">
                <a:ln>
                  <a:noFill/>
                </a:ln>
                <a:solidFill>
                  <a:srgbClr val="333333"/>
                </a:solidFill>
                <a:effectLst/>
                <a:uLnTx/>
                <a:uFillTx/>
                <a:latin typeface="-apple-system"/>
                <a:ea typeface="+mn-ea"/>
                <a:cs typeface="+mn-cs"/>
              </a:rPr>
              <a:t>Kašpar</a:t>
            </a:r>
            <a:r>
              <a:rPr kumimoji="0" lang="en-US" sz="1800" b="0" i="0" u="none" strike="noStrike" kern="1200" cap="none" spc="0" normalizeH="0" baseline="0" noProof="0" dirty="0">
                <a:ln>
                  <a:noFill/>
                </a:ln>
                <a:solidFill>
                  <a:srgbClr val="333333"/>
                </a:solidFill>
                <a:effectLst/>
                <a:uLnTx/>
                <a:uFillTx/>
                <a:latin typeface="-apple-system"/>
                <a:ea typeface="+mn-ea"/>
                <a:cs typeface="+mn-cs"/>
              </a:rPr>
              <a:t>, J. </a:t>
            </a:r>
            <a:r>
              <a:rPr kumimoji="0" lang="en-US" sz="1800" b="0" i="1" u="none" strike="noStrike" kern="1200" cap="none" spc="0" normalizeH="0" baseline="0" noProof="0" dirty="0">
                <a:ln>
                  <a:noFill/>
                </a:ln>
                <a:solidFill>
                  <a:srgbClr val="333333"/>
                </a:solidFill>
                <a:effectLst/>
                <a:uLnTx/>
                <a:uFillTx/>
                <a:latin typeface="-apple-system"/>
                <a:ea typeface="+mn-ea"/>
                <a:cs typeface="+mn-cs"/>
              </a:rPr>
              <a:t>et al.</a:t>
            </a:r>
            <a:r>
              <a:rPr kumimoji="0" lang="en-US" sz="1800" b="0" i="0" u="none" strike="noStrike" kern="1200" cap="none" spc="0" normalizeH="0" baseline="0" noProof="0" dirty="0">
                <a:ln>
                  <a:noFill/>
                </a:ln>
                <a:solidFill>
                  <a:srgbClr val="333333"/>
                </a:solidFill>
                <a:effectLst/>
                <a:uLnTx/>
                <a:uFillTx/>
                <a:latin typeface="-apple-system"/>
                <a:ea typeface="+mn-ea"/>
                <a:cs typeface="+mn-cs"/>
              </a:rPr>
              <a:t> </a:t>
            </a:r>
            <a:r>
              <a:rPr kumimoji="0" lang="en-US" sz="1800" b="1" i="0" u="none" strike="noStrike" kern="1200" cap="none" spc="0" normalizeH="0" baseline="0" noProof="0" dirty="0">
                <a:ln>
                  <a:noFill/>
                </a:ln>
                <a:solidFill>
                  <a:srgbClr val="0070C0"/>
                </a:solidFill>
                <a:effectLst/>
                <a:uLnTx/>
                <a:uFillTx/>
                <a:latin typeface="-apple-system"/>
                <a:ea typeface="+mn-ea"/>
                <a:cs typeface="+mn-cs"/>
              </a:rPr>
              <a:t>The effect of climate factors on the size of forest wildfires (case study: Prague-East district, Czech Republic)</a:t>
            </a:r>
            <a:r>
              <a:rPr kumimoji="0" lang="en-US" sz="1800" b="0" i="0" u="none" strike="noStrike" kern="1200" cap="none" spc="0" normalizeH="0" baseline="0" noProof="0" dirty="0">
                <a:ln>
                  <a:noFill/>
                </a:ln>
                <a:solidFill>
                  <a:srgbClr val="333333"/>
                </a:solidFill>
                <a:effectLst/>
                <a:uLnTx/>
                <a:uFillTx/>
                <a:latin typeface="-apple-system"/>
                <a:ea typeface="+mn-ea"/>
                <a:cs typeface="+mn-cs"/>
              </a:rPr>
              <a:t>. </a:t>
            </a:r>
            <a:r>
              <a:rPr kumimoji="0" lang="en-US" sz="1800" b="0" i="1" u="none" strike="noStrike" kern="1200" cap="none" spc="0" normalizeH="0" baseline="0" noProof="0" dirty="0">
                <a:ln>
                  <a:noFill/>
                </a:ln>
                <a:solidFill>
                  <a:srgbClr val="333333"/>
                </a:solidFill>
                <a:effectLst/>
                <a:uLnTx/>
                <a:uFillTx/>
                <a:latin typeface="-apple-system"/>
                <a:ea typeface="+mn-ea"/>
                <a:cs typeface="+mn-cs"/>
              </a:rPr>
              <a:t>J. For. Res.</a:t>
            </a:r>
            <a:r>
              <a:rPr kumimoji="0" lang="en-US" sz="1800" b="0" i="0" u="none" strike="noStrike" kern="1200" cap="none" spc="0" normalizeH="0" baseline="0" noProof="0" dirty="0">
                <a:ln>
                  <a:noFill/>
                </a:ln>
                <a:solidFill>
                  <a:srgbClr val="333333"/>
                </a:solidFill>
                <a:effectLst/>
                <a:uLnTx/>
                <a:uFillTx/>
                <a:latin typeface="-apple-system"/>
                <a:ea typeface="+mn-ea"/>
                <a:cs typeface="+mn-cs"/>
              </a:rPr>
              <a:t> (2021). </a:t>
            </a:r>
            <a:r>
              <a:rPr kumimoji="0" lang="en-US" sz="1800" b="0" i="0" u="none" strike="noStrike" kern="1200" cap="none" spc="0" normalizeH="0" baseline="0" noProof="0" dirty="0">
                <a:ln>
                  <a:noFill/>
                </a:ln>
                <a:solidFill>
                  <a:srgbClr val="333333"/>
                </a:solidFill>
                <a:effectLst/>
                <a:uLnTx/>
                <a:uFillTx/>
                <a:latin typeface="-apple-system"/>
                <a:ea typeface="+mn-ea"/>
                <a:cs typeface="+mn-cs"/>
                <a:hlinkClick r:id="rId3"/>
              </a:rPr>
              <a:t>https://doi.org/10.1007/s11676-021-01413-w</a:t>
            </a:r>
            <a:r>
              <a:rPr kumimoji="0" lang="en-US" sz="1800" b="0" i="0" u="none" strike="noStrike" kern="1200" cap="none" spc="0" normalizeH="0" baseline="0" noProof="0" dirty="0">
                <a:ln>
                  <a:noFill/>
                </a:ln>
                <a:solidFill>
                  <a:srgbClr val="333333"/>
                </a:solidFill>
                <a:effectLst/>
                <a:uLnTx/>
                <a:uFillTx/>
                <a:latin typeface="-apple-system"/>
                <a:ea typeface="+mn-ea"/>
                <a:cs typeface="+mn-cs"/>
              </a:rPr>
              <a:t> </a:t>
            </a: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6" name="Picture 15">
            <a:extLst>
              <a:ext uri="{FF2B5EF4-FFF2-40B4-BE49-F238E27FC236}">
                <a16:creationId xmlns:a16="http://schemas.microsoft.com/office/drawing/2014/main" id="{5CE5DEA8-01A8-49F3-1A36-B1DCB98B937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3261" y="112910"/>
            <a:ext cx="10063846" cy="1248887"/>
          </a:xfrm>
          <a:prstGeom prst="rect">
            <a:avLst/>
          </a:prstGeom>
        </p:spPr>
      </p:pic>
    </p:spTree>
    <p:extLst>
      <p:ext uri="{BB962C8B-B14F-4D97-AF65-F5344CB8AC3E}">
        <p14:creationId xmlns:p14="http://schemas.microsoft.com/office/powerpoint/2010/main" val="31261243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5A67300-D270-4E6B-9D12-5D3FDB945F26}"/>
              </a:ext>
            </a:extLst>
          </p:cNvPr>
          <p:cNvSpPr>
            <a:spLocks noGrp="1"/>
          </p:cNvSpPr>
          <p:nvPr>
            <p:ph idx="1"/>
          </p:nvPr>
        </p:nvSpPr>
        <p:spPr>
          <a:xfrm>
            <a:off x="838200" y="2141537"/>
            <a:ext cx="10515600" cy="4351338"/>
          </a:xfrm>
        </p:spPr>
        <p:txBody>
          <a:bodyPr>
            <a:normAutofit/>
          </a:bodyPr>
          <a:lstStyle/>
          <a:p>
            <a:pPr marL="0" indent="0">
              <a:lnSpc>
                <a:spcPct val="107000"/>
              </a:lnSpc>
              <a:spcAft>
                <a:spcPts val="800"/>
              </a:spcAft>
              <a:buNone/>
            </a:pPr>
            <a:r>
              <a:rPr lang="en-US" sz="1800" kern="900" dirty="0">
                <a:latin typeface="Cambria Math" panose="02040503050406030204" pitchFamily="18" charset="0"/>
                <a:cs typeface="Times New Roman" panose="02020603050405020304" pitchFamily="18" charset="0"/>
              </a:rPr>
              <a:t>[7] Lohmander P. (2021b). </a:t>
            </a:r>
            <a:r>
              <a:rPr lang="en-US" sz="1800" b="1" kern="900" dirty="0">
                <a:solidFill>
                  <a:srgbClr val="FF0000"/>
                </a:solidFill>
                <a:latin typeface="Cambria Math" panose="02040503050406030204" pitchFamily="18" charset="0"/>
                <a:cs typeface="Times New Roman" panose="02020603050405020304" pitchFamily="18" charset="0"/>
              </a:rPr>
              <a:t>Optimization of distance between fire stations: effects of fire ignition probabilities, fire engine speed and road limitations, property values and weather conditions</a:t>
            </a:r>
            <a:r>
              <a:rPr lang="en-US" sz="1800" kern="900" dirty="0">
                <a:latin typeface="Cambria Math" panose="02040503050406030204" pitchFamily="18" charset="0"/>
                <a:cs typeface="Times New Roman" panose="02020603050405020304" pitchFamily="18" charset="0"/>
              </a:rPr>
              <a:t>. Int Rob Auto J. 2021;7(4):112‒120. DOI: 10.15406/iratj.2021.07.0023 , </a:t>
            </a:r>
            <a:r>
              <a:rPr lang="en-US" sz="1800" kern="900" dirty="0">
                <a:latin typeface="Cambria Math" panose="02040503050406030204" pitchFamily="18" charset="0"/>
                <a:cs typeface="Times New Roman" panose="02020603050405020304" pitchFamily="18" charset="0"/>
                <a:hlinkClick r:id="rId2"/>
              </a:rPr>
              <a:t>https://medcraveonline.com/IRATJ/IRATJ-07-00235.pdf</a:t>
            </a:r>
            <a:r>
              <a:rPr lang="en-US" sz="1800" kern="900" dirty="0">
                <a:latin typeface="Cambria Math" panose="02040503050406030204" pitchFamily="18" charset="0"/>
                <a:cs typeface="Times New Roman" panose="02020603050405020304" pitchFamily="18" charset="0"/>
              </a:rPr>
              <a:t> </a:t>
            </a:r>
          </a:p>
          <a:p>
            <a:pPr marL="0" indent="0">
              <a:lnSpc>
                <a:spcPct val="107000"/>
              </a:lnSpc>
              <a:spcAft>
                <a:spcPts val="800"/>
              </a:spcAft>
              <a:buNone/>
            </a:pPr>
            <a:r>
              <a:rPr lang="en-US" sz="1800" kern="900" dirty="0">
                <a:latin typeface="Cambria Math" panose="02040503050406030204" pitchFamily="18" charset="0"/>
                <a:cs typeface="Times New Roman" panose="02020603050405020304" pitchFamily="18" charset="0"/>
              </a:rPr>
              <a:t>[8] Lohmander, P. (2021c). </a:t>
            </a:r>
            <a:r>
              <a:rPr lang="en-US" sz="1800" b="1" kern="900" dirty="0">
                <a:solidFill>
                  <a:srgbClr val="FF0000"/>
                </a:solidFill>
                <a:latin typeface="Cambria Math" panose="02040503050406030204" pitchFamily="18" charset="0"/>
                <a:cs typeface="Times New Roman" panose="02020603050405020304" pitchFamily="18" charset="0"/>
              </a:rPr>
              <a:t>Global Stability via the Forced Global Warming Equation, Fire Control with Joint Fire Fighting Resources, and Optimal Forestry</a:t>
            </a:r>
            <a:r>
              <a:rPr lang="en-US" sz="1800" kern="900" dirty="0">
                <a:latin typeface="Cambria Math" panose="02040503050406030204" pitchFamily="18" charset="0"/>
                <a:cs typeface="Times New Roman" panose="02020603050405020304" pitchFamily="18" charset="0"/>
              </a:rPr>
              <a:t>, KEYNOTE at ICASE 2021: International Conference on Applied Science &amp; Engineering, March 31, 2021., </a:t>
            </a:r>
            <a:r>
              <a:rPr lang="en-US" sz="1800" kern="900" dirty="0">
                <a:latin typeface="Cambria Math" panose="02040503050406030204" pitchFamily="18" charset="0"/>
                <a:cs typeface="Times New Roman" panose="02020603050405020304" pitchFamily="18" charset="0"/>
                <a:hlinkClick r:id="rId3"/>
              </a:rPr>
              <a:t>http://www.Lohmander.com/PL_ICASE_2021_Abstract.pdf</a:t>
            </a:r>
            <a:r>
              <a:rPr lang="en-US" sz="1800" kern="900" dirty="0">
                <a:latin typeface="Cambria Math" panose="02040503050406030204" pitchFamily="18" charset="0"/>
                <a:cs typeface="Times New Roman" panose="02020603050405020304" pitchFamily="18" charset="0"/>
              </a:rPr>
              <a:t>, </a:t>
            </a:r>
            <a:r>
              <a:rPr lang="en-US" sz="1800" kern="900" dirty="0">
                <a:latin typeface="Cambria Math" panose="02040503050406030204" pitchFamily="18" charset="0"/>
                <a:cs typeface="Times New Roman" panose="02020603050405020304" pitchFamily="18" charset="0"/>
                <a:hlinkClick r:id="rId4"/>
              </a:rPr>
              <a:t>http://www.Lohmander.com/PL_ICASE_2021_KEYNOTE.pdf</a:t>
            </a:r>
            <a:r>
              <a:rPr lang="en-US" sz="1800" kern="900" dirty="0">
                <a:latin typeface="Cambria Math" panose="02040503050406030204" pitchFamily="18" charset="0"/>
                <a:cs typeface="Times New Roman" panose="02020603050405020304" pitchFamily="18" charset="0"/>
              </a:rPr>
              <a:t> </a:t>
            </a:r>
          </a:p>
          <a:p>
            <a:pPr marL="0" indent="0">
              <a:lnSpc>
                <a:spcPct val="107000"/>
              </a:lnSpc>
              <a:spcAft>
                <a:spcPts val="800"/>
              </a:spcAft>
              <a:buNone/>
            </a:pPr>
            <a:r>
              <a:rPr lang="en-US" sz="1800" kern="900" dirty="0">
                <a:latin typeface="Cambria Math" panose="02040503050406030204" pitchFamily="18" charset="0"/>
                <a:cs typeface="Times New Roman" panose="02020603050405020304" pitchFamily="18" charset="0"/>
              </a:rPr>
              <a:t>[9] Mohammadi, Z., Lohmander, P., </a:t>
            </a:r>
            <a:r>
              <a:rPr lang="en-US" sz="1800" kern="900" dirty="0" err="1">
                <a:latin typeface="Cambria Math" panose="02040503050406030204" pitchFamily="18" charset="0"/>
                <a:cs typeface="Times New Roman" panose="02020603050405020304" pitchFamily="18" charset="0"/>
              </a:rPr>
              <a:t>Kašpar</a:t>
            </a:r>
            <a:r>
              <a:rPr lang="en-US" sz="1800" kern="900" dirty="0">
                <a:latin typeface="Cambria Math" panose="02040503050406030204" pitchFamily="18" charset="0"/>
                <a:cs typeface="Times New Roman" panose="02020603050405020304" pitchFamily="18" charset="0"/>
              </a:rPr>
              <a:t>, J. et al. (2021). </a:t>
            </a:r>
            <a:r>
              <a:rPr lang="en-US" sz="1800" b="1" kern="900" dirty="0">
                <a:solidFill>
                  <a:srgbClr val="FF0000"/>
                </a:solidFill>
                <a:latin typeface="Cambria Math" panose="02040503050406030204" pitchFamily="18" charset="0"/>
                <a:cs typeface="Times New Roman" panose="02020603050405020304" pitchFamily="18" charset="0"/>
              </a:rPr>
              <a:t>The effect of climate factors on the size of forest wildfires</a:t>
            </a:r>
            <a:r>
              <a:rPr lang="en-US" sz="1800" kern="900" dirty="0">
                <a:latin typeface="Cambria Math" panose="02040503050406030204" pitchFamily="18" charset="0"/>
                <a:cs typeface="Times New Roman" panose="02020603050405020304" pitchFamily="18" charset="0"/>
              </a:rPr>
              <a:t> (case study: Prague-East district, Czech Republic). J. For. Res. </a:t>
            </a:r>
            <a:r>
              <a:rPr lang="en-US" sz="1800" kern="900" dirty="0">
                <a:latin typeface="Cambria Math" panose="02040503050406030204" pitchFamily="18" charset="0"/>
                <a:cs typeface="Times New Roman" panose="02020603050405020304" pitchFamily="18" charset="0"/>
                <a:hlinkClick r:id="rId5"/>
              </a:rPr>
              <a:t>https://doi.org/10.1007/s11676-021-01413-w</a:t>
            </a:r>
            <a:r>
              <a:rPr lang="en-US" sz="1800" kern="900" dirty="0">
                <a:latin typeface="Cambria Math" panose="02040503050406030204" pitchFamily="18" charset="0"/>
                <a:cs typeface="Times New Roman" panose="02020603050405020304" pitchFamily="18" charset="0"/>
              </a:rPr>
              <a:t> </a:t>
            </a:r>
          </a:p>
          <a:p>
            <a:pPr marL="0" indent="0">
              <a:lnSpc>
                <a:spcPct val="107000"/>
              </a:lnSpc>
              <a:spcAft>
                <a:spcPts val="800"/>
              </a:spcAft>
              <a:buNone/>
            </a:pPr>
            <a:endParaRPr lang="en-US" sz="1800" kern="900" dirty="0">
              <a:latin typeface="Cambria Math" panose="02040503050406030204" pitchFamily="18" charset="0"/>
              <a:cs typeface="Times New Roman" panose="02020603050405020304" pitchFamily="18" charset="0"/>
            </a:endParaRPr>
          </a:p>
          <a:p>
            <a:pPr marL="0" indent="0">
              <a:lnSpc>
                <a:spcPct val="107000"/>
              </a:lnSpc>
              <a:spcAft>
                <a:spcPts val="800"/>
              </a:spcAft>
              <a:buNone/>
            </a:pPr>
            <a:endParaRPr lang="en-SE" dirty="0"/>
          </a:p>
        </p:txBody>
      </p:sp>
      <p:sp>
        <p:nvSpPr>
          <p:cNvPr id="4" name="Slide Number Placeholder 3">
            <a:extLst>
              <a:ext uri="{FF2B5EF4-FFF2-40B4-BE49-F238E27FC236}">
                <a16:creationId xmlns:a16="http://schemas.microsoft.com/office/drawing/2014/main" id="{ECDE59F4-E307-420D-BB19-EC42BD38E71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484906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A7C2A1D-A970-5E2B-D51B-9EA7FA7ABCC5}"/>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4" name="Object 3">
            <a:extLst>
              <a:ext uri="{FF2B5EF4-FFF2-40B4-BE49-F238E27FC236}">
                <a16:creationId xmlns:a16="http://schemas.microsoft.com/office/drawing/2014/main" id="{CCF75152-038A-7206-5849-EF1C09E4AC99}"/>
              </a:ext>
            </a:extLst>
          </p:cNvPr>
          <p:cNvGraphicFramePr>
            <a:graphicFrameLocks noChangeAspect="1"/>
          </p:cNvGraphicFramePr>
          <p:nvPr/>
        </p:nvGraphicFramePr>
        <p:xfrm>
          <a:off x="833651" y="1420094"/>
          <a:ext cx="3510653" cy="1080201"/>
        </p:xfrm>
        <a:graphic>
          <a:graphicData uri="http://schemas.openxmlformats.org/presentationml/2006/ole">
            <mc:AlternateContent xmlns:mc="http://schemas.openxmlformats.org/markup-compatibility/2006">
              <mc:Choice xmlns:v="urn:schemas-microsoft-com:vml" Requires="v">
                <p:oleObj name="Equation" r:id="rId2" imgW="825480" imgH="253800" progId="Equation.DSMT4">
                  <p:embed/>
                </p:oleObj>
              </mc:Choice>
              <mc:Fallback>
                <p:oleObj name="Equation" r:id="rId2" imgW="825480" imgH="253800" progId="Equation.DSMT4">
                  <p:embed/>
                  <p:pic>
                    <p:nvPicPr>
                      <p:cNvPr id="4" name="Object 3">
                        <a:extLst>
                          <a:ext uri="{FF2B5EF4-FFF2-40B4-BE49-F238E27FC236}">
                            <a16:creationId xmlns:a16="http://schemas.microsoft.com/office/drawing/2014/main" id="{CCF75152-038A-7206-5849-EF1C09E4AC99}"/>
                          </a:ext>
                        </a:extLst>
                      </p:cNvPr>
                      <p:cNvPicPr/>
                      <p:nvPr/>
                    </p:nvPicPr>
                    <p:blipFill>
                      <a:blip r:embed="rId3"/>
                      <a:stretch>
                        <a:fillRect/>
                      </a:stretch>
                    </p:blipFill>
                    <p:spPr>
                      <a:xfrm>
                        <a:off x="833651" y="1420094"/>
                        <a:ext cx="3510653" cy="1080201"/>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59D555B-444A-A086-73F7-9354C6D70CEC}"/>
              </a:ext>
            </a:extLst>
          </p:cNvPr>
          <p:cNvGraphicFramePr>
            <a:graphicFrameLocks noChangeAspect="1"/>
          </p:cNvGraphicFramePr>
          <p:nvPr/>
        </p:nvGraphicFramePr>
        <p:xfrm>
          <a:off x="834800" y="2648671"/>
          <a:ext cx="1281974" cy="969297"/>
        </p:xfrm>
        <a:graphic>
          <a:graphicData uri="http://schemas.openxmlformats.org/presentationml/2006/ole">
            <mc:AlternateContent xmlns:mc="http://schemas.openxmlformats.org/markup-compatibility/2006">
              <mc:Choice xmlns:v="urn:schemas-microsoft-com:vml" Requires="v">
                <p:oleObj name="Equation" r:id="rId4" imgW="520560" imgH="393480" progId="Equation.DSMT4">
                  <p:embed/>
                </p:oleObj>
              </mc:Choice>
              <mc:Fallback>
                <p:oleObj name="Equation" r:id="rId4" imgW="520560" imgH="393480" progId="Equation.DSMT4">
                  <p:embed/>
                  <p:pic>
                    <p:nvPicPr>
                      <p:cNvPr id="6" name="Object 5">
                        <a:extLst>
                          <a:ext uri="{FF2B5EF4-FFF2-40B4-BE49-F238E27FC236}">
                            <a16:creationId xmlns:a16="http://schemas.microsoft.com/office/drawing/2014/main" id="{959D555B-444A-A086-73F7-9354C6D70CEC}"/>
                          </a:ext>
                        </a:extLst>
                      </p:cNvPr>
                      <p:cNvPicPr/>
                      <p:nvPr/>
                    </p:nvPicPr>
                    <p:blipFill>
                      <a:blip r:embed="rId5"/>
                      <a:stretch>
                        <a:fillRect/>
                      </a:stretch>
                    </p:blipFill>
                    <p:spPr>
                      <a:xfrm>
                        <a:off x="834800" y="2648671"/>
                        <a:ext cx="1281974" cy="96929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7A17CE1-7268-D861-CA1B-852A8B23ADB8}"/>
              </a:ext>
            </a:extLst>
          </p:cNvPr>
          <p:cNvGraphicFramePr>
            <a:graphicFrameLocks noChangeAspect="1"/>
          </p:cNvGraphicFramePr>
          <p:nvPr/>
        </p:nvGraphicFramePr>
        <p:xfrm>
          <a:off x="834801" y="3914719"/>
          <a:ext cx="1281973" cy="969297"/>
        </p:xfrm>
        <a:graphic>
          <a:graphicData uri="http://schemas.openxmlformats.org/presentationml/2006/ole">
            <mc:AlternateContent xmlns:mc="http://schemas.openxmlformats.org/markup-compatibility/2006">
              <mc:Choice xmlns:v="urn:schemas-microsoft-com:vml" Requires="v">
                <p:oleObj name="Equation" r:id="rId6" imgW="520560" imgH="393480" progId="Equation.DSMT4">
                  <p:embed/>
                </p:oleObj>
              </mc:Choice>
              <mc:Fallback>
                <p:oleObj name="Equation" r:id="rId6" imgW="520560" imgH="393480" progId="Equation.DSMT4">
                  <p:embed/>
                  <p:pic>
                    <p:nvPicPr>
                      <p:cNvPr id="7" name="Object 6">
                        <a:extLst>
                          <a:ext uri="{FF2B5EF4-FFF2-40B4-BE49-F238E27FC236}">
                            <a16:creationId xmlns:a16="http://schemas.microsoft.com/office/drawing/2014/main" id="{67A17CE1-7268-D861-CA1B-852A8B23ADB8}"/>
                          </a:ext>
                        </a:extLst>
                      </p:cNvPr>
                      <p:cNvPicPr/>
                      <p:nvPr/>
                    </p:nvPicPr>
                    <p:blipFill>
                      <a:blip r:embed="rId7"/>
                      <a:stretch>
                        <a:fillRect/>
                      </a:stretch>
                    </p:blipFill>
                    <p:spPr>
                      <a:xfrm>
                        <a:off x="834801" y="3914719"/>
                        <a:ext cx="1281973" cy="96929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A300A4B-30F0-0B2A-2429-8EA8C03E77B6}"/>
              </a:ext>
            </a:extLst>
          </p:cNvPr>
          <p:cNvGraphicFramePr>
            <a:graphicFrameLocks noChangeAspect="1"/>
          </p:cNvGraphicFramePr>
          <p:nvPr/>
        </p:nvGraphicFramePr>
        <p:xfrm>
          <a:off x="834801" y="5180767"/>
          <a:ext cx="1281973" cy="969297"/>
        </p:xfrm>
        <a:graphic>
          <a:graphicData uri="http://schemas.openxmlformats.org/presentationml/2006/ole">
            <mc:AlternateContent xmlns:mc="http://schemas.openxmlformats.org/markup-compatibility/2006">
              <mc:Choice xmlns:v="urn:schemas-microsoft-com:vml" Requires="v">
                <p:oleObj name="Equation" r:id="rId8" imgW="520560" imgH="393480" progId="Equation.DSMT4">
                  <p:embed/>
                </p:oleObj>
              </mc:Choice>
              <mc:Fallback>
                <p:oleObj name="Equation" r:id="rId8" imgW="520560" imgH="393480" progId="Equation.DSMT4">
                  <p:embed/>
                  <p:pic>
                    <p:nvPicPr>
                      <p:cNvPr id="8" name="Object 7">
                        <a:extLst>
                          <a:ext uri="{FF2B5EF4-FFF2-40B4-BE49-F238E27FC236}">
                            <a16:creationId xmlns:a16="http://schemas.microsoft.com/office/drawing/2014/main" id="{9A300A4B-30F0-0B2A-2429-8EA8C03E77B6}"/>
                          </a:ext>
                        </a:extLst>
                      </p:cNvPr>
                      <p:cNvPicPr/>
                      <p:nvPr/>
                    </p:nvPicPr>
                    <p:blipFill>
                      <a:blip r:embed="rId9"/>
                      <a:stretch>
                        <a:fillRect/>
                      </a:stretch>
                    </p:blipFill>
                    <p:spPr>
                      <a:xfrm>
                        <a:off x="834801" y="5180767"/>
                        <a:ext cx="1281973" cy="969297"/>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21A23009-CEF4-8A94-02B7-BAD778F783BD}"/>
              </a:ext>
            </a:extLst>
          </p:cNvPr>
          <p:cNvSpPr txBox="1"/>
          <p:nvPr/>
        </p:nvSpPr>
        <p:spPr>
          <a:xfrm>
            <a:off x="909229" y="838965"/>
            <a:ext cx="6870150"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800" b="1" i="1" u="none" strike="noStrike" kern="1200" cap="none" spc="0" normalizeH="0" baseline="0" noProof="0" dirty="0">
                <a:ln>
                  <a:noFill/>
                </a:ln>
                <a:solidFill>
                  <a:srgbClr val="0070C0"/>
                </a:solidFill>
                <a:effectLst/>
                <a:uLnTx/>
                <a:uFillTx/>
                <a:latin typeface="Calibri" panose="020F0502020204030204"/>
                <a:ea typeface="+mn-ea"/>
                <a:cs typeface="+mn-cs"/>
              </a:rPr>
              <a:t>The </a:t>
            </a:r>
            <a:r>
              <a:rPr kumimoji="0" lang="sv-SE" sz="2800" b="1" i="1" u="none" strike="noStrike" kern="1200" cap="none" spc="0" normalizeH="0" baseline="0" noProof="0" dirty="0" err="1">
                <a:ln>
                  <a:noFill/>
                </a:ln>
                <a:solidFill>
                  <a:srgbClr val="0070C0"/>
                </a:solidFill>
                <a:effectLst/>
                <a:uLnTx/>
                <a:uFillTx/>
                <a:latin typeface="Calibri" panose="020F0502020204030204"/>
                <a:ea typeface="+mn-ea"/>
                <a:cs typeface="+mn-cs"/>
              </a:rPr>
              <a:t>empirical</a:t>
            </a:r>
            <a:r>
              <a:rPr kumimoji="0" lang="sv-SE" sz="2800" b="1" i="1" u="none" strike="noStrike" kern="1200" cap="none" spc="0" normalizeH="0" baseline="0" noProof="0" dirty="0">
                <a:ln>
                  <a:noFill/>
                </a:ln>
                <a:solidFill>
                  <a:srgbClr val="0070C0"/>
                </a:solidFill>
                <a:effectLst/>
                <a:uLnTx/>
                <a:uFillTx/>
                <a:latin typeface="Calibri" panose="020F0502020204030204"/>
                <a:ea typeface="+mn-ea"/>
                <a:cs typeface="+mn-cs"/>
              </a:rPr>
              <a:t> </a:t>
            </a:r>
            <a:r>
              <a:rPr kumimoji="0" lang="sv-SE" sz="2800" b="1" i="1" u="none" strike="noStrike" kern="1200" cap="none" spc="0" normalizeH="0" baseline="0" noProof="0" dirty="0" err="1">
                <a:ln>
                  <a:noFill/>
                </a:ln>
                <a:solidFill>
                  <a:srgbClr val="0070C0"/>
                </a:solidFill>
                <a:effectLst/>
                <a:uLnTx/>
                <a:uFillTx/>
                <a:latin typeface="Calibri" panose="020F0502020204030204"/>
                <a:ea typeface="+mn-ea"/>
                <a:cs typeface="+mn-cs"/>
              </a:rPr>
              <a:t>estimations</a:t>
            </a:r>
            <a:r>
              <a:rPr kumimoji="0" lang="sv-SE" sz="2800" b="1" i="1" u="none" strike="noStrike" kern="1200" cap="none" spc="0" normalizeH="0" baseline="0" noProof="0" dirty="0">
                <a:ln>
                  <a:noFill/>
                </a:ln>
                <a:solidFill>
                  <a:srgbClr val="0070C0"/>
                </a:solidFill>
                <a:effectLst/>
                <a:uLnTx/>
                <a:uFillTx/>
                <a:latin typeface="Calibri" panose="020F0502020204030204"/>
                <a:ea typeface="+mn-ea"/>
                <a:cs typeface="+mn-cs"/>
              </a:rPr>
              <a:t> </a:t>
            </a:r>
            <a:r>
              <a:rPr kumimoji="0" lang="sv-SE" sz="2800" b="1" i="1" u="none" strike="noStrike" kern="1200" cap="none" spc="0" normalizeH="0" baseline="0" noProof="0" dirty="0" err="1">
                <a:ln>
                  <a:noFill/>
                </a:ln>
                <a:solidFill>
                  <a:srgbClr val="0070C0"/>
                </a:solidFill>
                <a:effectLst/>
                <a:uLnTx/>
                <a:uFillTx/>
                <a:latin typeface="Calibri" panose="020F0502020204030204"/>
                <a:ea typeface="+mn-ea"/>
                <a:cs typeface="+mn-cs"/>
              </a:rPr>
              <a:t>gave</a:t>
            </a:r>
            <a:r>
              <a:rPr kumimoji="0" lang="sv-SE" sz="2800" b="1" i="1" u="none" strike="noStrike" kern="1200" cap="none" spc="0" normalizeH="0" baseline="0" noProof="0" dirty="0">
                <a:ln>
                  <a:noFill/>
                </a:ln>
                <a:solidFill>
                  <a:srgbClr val="0070C0"/>
                </a:solidFill>
                <a:effectLst/>
                <a:uLnTx/>
                <a:uFillTx/>
                <a:latin typeface="Calibri" panose="020F0502020204030204"/>
                <a:ea typeface="+mn-ea"/>
                <a:cs typeface="+mn-cs"/>
              </a:rPr>
              <a:t> </a:t>
            </a:r>
            <a:r>
              <a:rPr kumimoji="0" lang="sv-SE" sz="2800" b="1" i="1" u="none" strike="noStrike" kern="1200" cap="none" spc="0" normalizeH="0" baseline="0" noProof="0" dirty="0" err="1">
                <a:ln>
                  <a:noFill/>
                </a:ln>
                <a:solidFill>
                  <a:srgbClr val="0070C0"/>
                </a:solidFill>
                <a:effectLst/>
                <a:uLnTx/>
                <a:uFillTx/>
                <a:latin typeface="Calibri" panose="020F0502020204030204"/>
                <a:ea typeface="+mn-ea"/>
                <a:cs typeface="+mn-cs"/>
              </a:rPr>
              <a:t>these</a:t>
            </a:r>
            <a:r>
              <a:rPr kumimoji="0" lang="sv-SE" sz="2800" b="1" i="1" u="none" strike="noStrike" kern="1200" cap="none" spc="0" normalizeH="0" baseline="0" noProof="0" dirty="0">
                <a:ln>
                  <a:noFill/>
                </a:ln>
                <a:solidFill>
                  <a:srgbClr val="0070C0"/>
                </a:solidFill>
                <a:effectLst/>
                <a:uLnTx/>
                <a:uFillTx/>
                <a:latin typeface="Calibri" panose="020F0502020204030204"/>
                <a:ea typeface="+mn-ea"/>
                <a:cs typeface="+mn-cs"/>
              </a:rPr>
              <a:t> </a:t>
            </a:r>
            <a:r>
              <a:rPr kumimoji="0" lang="sv-SE" sz="2800" b="1" i="1" u="none" strike="noStrike" kern="1200" cap="none" spc="0" normalizeH="0" baseline="0" noProof="0" dirty="0" err="1">
                <a:ln>
                  <a:noFill/>
                </a:ln>
                <a:solidFill>
                  <a:srgbClr val="0070C0"/>
                </a:solidFill>
                <a:effectLst/>
                <a:uLnTx/>
                <a:uFillTx/>
                <a:latin typeface="Calibri" panose="020F0502020204030204"/>
                <a:ea typeface="+mn-ea"/>
                <a:cs typeface="+mn-cs"/>
              </a:rPr>
              <a:t>results</a:t>
            </a:r>
            <a:r>
              <a:rPr kumimoji="0" lang="sv-SE" sz="2800" b="1" i="1" u="none" strike="noStrike" kern="1200" cap="none" spc="0" normalizeH="0" baseline="0" noProof="0" dirty="0">
                <a:ln>
                  <a:noFill/>
                </a:ln>
                <a:solidFill>
                  <a:srgbClr val="0070C0"/>
                </a:solidFill>
                <a:effectLst/>
                <a:uLnTx/>
                <a:uFillTx/>
                <a:latin typeface="Calibri" panose="020F0502020204030204"/>
                <a:ea typeface="+mn-ea"/>
                <a:cs typeface="+mn-cs"/>
              </a:rPr>
              <a:t>:</a:t>
            </a:r>
            <a:endParaRPr kumimoji="0" lang="en-US" sz="2800" b="1" i="1"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2985934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8D74A3-067F-A71D-D22A-928290B9221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73462CE2-901E-5B43-FE8C-3663C84842D3}"/>
              </a:ext>
            </a:extLst>
          </p:cNvPr>
          <p:cNvGraphicFramePr>
            <a:graphicFrameLocks noChangeAspect="1"/>
          </p:cNvGraphicFramePr>
          <p:nvPr>
            <p:extLst>
              <p:ext uri="{D42A27DB-BD31-4B8C-83A1-F6EECF244321}">
                <p14:modId xmlns:p14="http://schemas.microsoft.com/office/powerpoint/2010/main" val="614380815"/>
              </p:ext>
            </p:extLst>
          </p:nvPr>
        </p:nvGraphicFramePr>
        <p:xfrm>
          <a:off x="1063625" y="471488"/>
          <a:ext cx="9177338" cy="1387475"/>
        </p:xfrm>
        <a:graphic>
          <a:graphicData uri="http://schemas.openxmlformats.org/presentationml/2006/ole">
            <mc:AlternateContent xmlns:mc="http://schemas.openxmlformats.org/markup-compatibility/2006">
              <mc:Choice xmlns:v="urn:schemas-microsoft-com:vml" Requires="v">
                <p:oleObj name="Equation" r:id="rId2" imgW="2603160" imgH="393480" progId="Equation.DSMT4">
                  <p:embed/>
                </p:oleObj>
              </mc:Choice>
              <mc:Fallback>
                <p:oleObj name="Equation" r:id="rId2" imgW="2603160" imgH="393480" progId="Equation.DSMT4">
                  <p:embed/>
                  <p:pic>
                    <p:nvPicPr>
                      <p:cNvPr id="3" name="Object 2">
                        <a:extLst>
                          <a:ext uri="{FF2B5EF4-FFF2-40B4-BE49-F238E27FC236}">
                            <a16:creationId xmlns:a16="http://schemas.microsoft.com/office/drawing/2014/main" id="{73462CE2-901E-5B43-FE8C-3663C84842D3}"/>
                          </a:ext>
                        </a:extLst>
                      </p:cNvPr>
                      <p:cNvPicPr/>
                      <p:nvPr/>
                    </p:nvPicPr>
                    <p:blipFill>
                      <a:blip r:embed="rId3"/>
                      <a:stretch>
                        <a:fillRect/>
                      </a:stretch>
                    </p:blipFill>
                    <p:spPr>
                      <a:xfrm>
                        <a:off x="1063625" y="471488"/>
                        <a:ext cx="9177338" cy="138747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C43753F-1604-98BD-BC75-835031337562}"/>
              </a:ext>
            </a:extLst>
          </p:cNvPr>
          <p:cNvGraphicFramePr>
            <a:graphicFrameLocks noChangeAspect="1"/>
          </p:cNvGraphicFramePr>
          <p:nvPr>
            <p:extLst>
              <p:ext uri="{D42A27DB-BD31-4B8C-83A1-F6EECF244321}">
                <p14:modId xmlns:p14="http://schemas.microsoft.com/office/powerpoint/2010/main" val="1881607735"/>
              </p:ext>
            </p:extLst>
          </p:nvPr>
        </p:nvGraphicFramePr>
        <p:xfrm>
          <a:off x="377825" y="2217738"/>
          <a:ext cx="9388475" cy="1420812"/>
        </p:xfrm>
        <a:graphic>
          <a:graphicData uri="http://schemas.openxmlformats.org/presentationml/2006/ole">
            <mc:AlternateContent xmlns:mc="http://schemas.openxmlformats.org/markup-compatibility/2006">
              <mc:Choice xmlns:v="urn:schemas-microsoft-com:vml" Requires="v">
                <p:oleObj name="Equation" r:id="rId4" imgW="3187440" imgH="482400" progId="Equation.DSMT4">
                  <p:embed/>
                </p:oleObj>
              </mc:Choice>
              <mc:Fallback>
                <p:oleObj name="Equation" r:id="rId4" imgW="3187440" imgH="482400" progId="Equation.DSMT4">
                  <p:embed/>
                  <p:pic>
                    <p:nvPicPr>
                      <p:cNvPr id="5" name="Object 4">
                        <a:extLst>
                          <a:ext uri="{FF2B5EF4-FFF2-40B4-BE49-F238E27FC236}">
                            <a16:creationId xmlns:a16="http://schemas.microsoft.com/office/drawing/2014/main" id="{6C43753F-1604-98BD-BC75-835031337562}"/>
                          </a:ext>
                        </a:extLst>
                      </p:cNvPr>
                      <p:cNvPicPr/>
                      <p:nvPr/>
                    </p:nvPicPr>
                    <p:blipFill>
                      <a:blip r:embed="rId5"/>
                      <a:stretch>
                        <a:fillRect/>
                      </a:stretch>
                    </p:blipFill>
                    <p:spPr>
                      <a:xfrm>
                        <a:off x="377825" y="2217738"/>
                        <a:ext cx="9388475" cy="14208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1C17E59-4875-2435-AAB4-C2BAA0136320}"/>
              </a:ext>
            </a:extLst>
          </p:cNvPr>
          <p:cNvSpPr txBox="1"/>
          <p:nvPr/>
        </p:nvSpPr>
        <p:spPr>
          <a:xfrm>
            <a:off x="574324" y="4359349"/>
            <a:ext cx="8839023"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If the air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temperatu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in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the speed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of</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growth</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in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and the optimal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istanc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between</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fighting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unit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e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a:t>
            </a:r>
          </a:p>
        </p:txBody>
      </p:sp>
    </p:spTree>
    <p:extLst>
      <p:ext uri="{BB962C8B-B14F-4D97-AF65-F5344CB8AC3E}">
        <p14:creationId xmlns:p14="http://schemas.microsoft.com/office/powerpoint/2010/main" val="407191223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8D74A3-067F-A71D-D22A-928290B9221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73462CE2-901E-5B43-FE8C-3663C84842D3}"/>
              </a:ext>
            </a:extLst>
          </p:cNvPr>
          <p:cNvGraphicFramePr>
            <a:graphicFrameLocks noChangeAspect="1"/>
          </p:cNvGraphicFramePr>
          <p:nvPr>
            <p:extLst>
              <p:ext uri="{D42A27DB-BD31-4B8C-83A1-F6EECF244321}">
                <p14:modId xmlns:p14="http://schemas.microsoft.com/office/powerpoint/2010/main" val="3149081819"/>
              </p:ext>
            </p:extLst>
          </p:nvPr>
        </p:nvGraphicFramePr>
        <p:xfrm>
          <a:off x="703263" y="454819"/>
          <a:ext cx="9177338" cy="1387475"/>
        </p:xfrm>
        <a:graphic>
          <a:graphicData uri="http://schemas.openxmlformats.org/presentationml/2006/ole">
            <mc:AlternateContent xmlns:mc="http://schemas.openxmlformats.org/markup-compatibility/2006">
              <mc:Choice xmlns:v="urn:schemas-microsoft-com:vml" Requires="v">
                <p:oleObj name="Equation" r:id="rId2" imgW="2603160" imgH="393480" progId="Equation.DSMT4">
                  <p:embed/>
                </p:oleObj>
              </mc:Choice>
              <mc:Fallback>
                <p:oleObj name="Equation" r:id="rId2" imgW="2603160" imgH="393480" progId="Equation.DSMT4">
                  <p:embed/>
                  <p:pic>
                    <p:nvPicPr>
                      <p:cNvPr id="3" name="Object 2">
                        <a:extLst>
                          <a:ext uri="{FF2B5EF4-FFF2-40B4-BE49-F238E27FC236}">
                            <a16:creationId xmlns:a16="http://schemas.microsoft.com/office/drawing/2014/main" id="{73462CE2-901E-5B43-FE8C-3663C84842D3}"/>
                          </a:ext>
                        </a:extLst>
                      </p:cNvPr>
                      <p:cNvPicPr/>
                      <p:nvPr/>
                    </p:nvPicPr>
                    <p:blipFill>
                      <a:blip r:embed="rId3"/>
                      <a:stretch>
                        <a:fillRect/>
                      </a:stretch>
                    </p:blipFill>
                    <p:spPr>
                      <a:xfrm>
                        <a:off x="703263" y="454819"/>
                        <a:ext cx="9177338" cy="138747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C43753F-1604-98BD-BC75-835031337562}"/>
              </a:ext>
            </a:extLst>
          </p:cNvPr>
          <p:cNvGraphicFramePr>
            <a:graphicFrameLocks noChangeAspect="1"/>
          </p:cNvGraphicFramePr>
          <p:nvPr>
            <p:extLst>
              <p:ext uri="{D42A27DB-BD31-4B8C-83A1-F6EECF244321}">
                <p14:modId xmlns:p14="http://schemas.microsoft.com/office/powerpoint/2010/main" val="1104917766"/>
              </p:ext>
            </p:extLst>
          </p:nvPr>
        </p:nvGraphicFramePr>
        <p:xfrm>
          <a:off x="703263" y="2314561"/>
          <a:ext cx="9537700" cy="1420812"/>
        </p:xfrm>
        <a:graphic>
          <a:graphicData uri="http://schemas.openxmlformats.org/presentationml/2006/ole">
            <mc:AlternateContent xmlns:mc="http://schemas.openxmlformats.org/markup-compatibility/2006">
              <mc:Choice xmlns:v="urn:schemas-microsoft-com:vml" Requires="v">
                <p:oleObj name="Equation" r:id="rId4" imgW="3238200" imgH="482400" progId="Equation.DSMT4">
                  <p:embed/>
                </p:oleObj>
              </mc:Choice>
              <mc:Fallback>
                <p:oleObj name="Equation" r:id="rId4" imgW="3238200" imgH="482400" progId="Equation.DSMT4">
                  <p:embed/>
                  <p:pic>
                    <p:nvPicPr>
                      <p:cNvPr id="5" name="Object 4">
                        <a:extLst>
                          <a:ext uri="{FF2B5EF4-FFF2-40B4-BE49-F238E27FC236}">
                            <a16:creationId xmlns:a16="http://schemas.microsoft.com/office/drawing/2014/main" id="{6C43753F-1604-98BD-BC75-835031337562}"/>
                          </a:ext>
                        </a:extLst>
                      </p:cNvPr>
                      <p:cNvPicPr/>
                      <p:nvPr/>
                    </p:nvPicPr>
                    <p:blipFill>
                      <a:blip r:embed="rId5"/>
                      <a:stretch>
                        <a:fillRect/>
                      </a:stretch>
                    </p:blipFill>
                    <p:spPr>
                      <a:xfrm>
                        <a:off x="703263" y="2314561"/>
                        <a:ext cx="9537700" cy="14208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1C17E59-4875-2435-AAB4-C2BAA0136320}"/>
              </a:ext>
            </a:extLst>
          </p:cNvPr>
          <p:cNvSpPr txBox="1"/>
          <p:nvPr/>
        </p:nvSpPr>
        <p:spPr>
          <a:xfrm>
            <a:off x="574324" y="4359349"/>
            <a:ext cx="9083897"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If the relative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humidity</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in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the speed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of</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growth</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e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and the optimal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istanc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between</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fighting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unit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in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a:t>
            </a:r>
          </a:p>
        </p:txBody>
      </p:sp>
    </p:spTree>
    <p:extLst>
      <p:ext uri="{BB962C8B-B14F-4D97-AF65-F5344CB8AC3E}">
        <p14:creationId xmlns:p14="http://schemas.microsoft.com/office/powerpoint/2010/main" val="105167135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18D74A3-067F-A71D-D22A-928290B9221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graphicFrame>
        <p:nvGraphicFramePr>
          <p:cNvPr id="3" name="Object 2">
            <a:extLst>
              <a:ext uri="{FF2B5EF4-FFF2-40B4-BE49-F238E27FC236}">
                <a16:creationId xmlns:a16="http://schemas.microsoft.com/office/drawing/2014/main" id="{73462CE2-901E-5B43-FE8C-3663C84842D3}"/>
              </a:ext>
            </a:extLst>
          </p:cNvPr>
          <p:cNvGraphicFramePr>
            <a:graphicFrameLocks noChangeAspect="1"/>
          </p:cNvGraphicFramePr>
          <p:nvPr/>
        </p:nvGraphicFramePr>
        <p:xfrm>
          <a:off x="1063625" y="471488"/>
          <a:ext cx="9177338" cy="1387475"/>
        </p:xfrm>
        <a:graphic>
          <a:graphicData uri="http://schemas.openxmlformats.org/presentationml/2006/ole">
            <mc:AlternateContent xmlns:mc="http://schemas.openxmlformats.org/markup-compatibility/2006">
              <mc:Choice xmlns:v="urn:schemas-microsoft-com:vml" Requires="v">
                <p:oleObj name="Equation" r:id="rId2" imgW="2603160" imgH="393480" progId="Equation.DSMT4">
                  <p:embed/>
                </p:oleObj>
              </mc:Choice>
              <mc:Fallback>
                <p:oleObj name="Equation" r:id="rId2" imgW="2603160" imgH="393480" progId="Equation.DSMT4">
                  <p:embed/>
                  <p:pic>
                    <p:nvPicPr>
                      <p:cNvPr id="3" name="Object 2">
                        <a:extLst>
                          <a:ext uri="{FF2B5EF4-FFF2-40B4-BE49-F238E27FC236}">
                            <a16:creationId xmlns:a16="http://schemas.microsoft.com/office/drawing/2014/main" id="{73462CE2-901E-5B43-FE8C-3663C84842D3}"/>
                          </a:ext>
                        </a:extLst>
                      </p:cNvPr>
                      <p:cNvPicPr/>
                      <p:nvPr/>
                    </p:nvPicPr>
                    <p:blipFill>
                      <a:blip r:embed="rId3"/>
                      <a:stretch>
                        <a:fillRect/>
                      </a:stretch>
                    </p:blipFill>
                    <p:spPr>
                      <a:xfrm>
                        <a:off x="1063625" y="471488"/>
                        <a:ext cx="9177338" cy="138747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C43753F-1604-98BD-BC75-835031337562}"/>
              </a:ext>
            </a:extLst>
          </p:cNvPr>
          <p:cNvGraphicFramePr>
            <a:graphicFrameLocks noChangeAspect="1"/>
          </p:cNvGraphicFramePr>
          <p:nvPr>
            <p:extLst>
              <p:ext uri="{D42A27DB-BD31-4B8C-83A1-F6EECF244321}">
                <p14:modId xmlns:p14="http://schemas.microsoft.com/office/powerpoint/2010/main" val="501967085"/>
              </p:ext>
            </p:extLst>
          </p:nvPr>
        </p:nvGraphicFramePr>
        <p:xfrm>
          <a:off x="1063625" y="2314561"/>
          <a:ext cx="9612313" cy="1420812"/>
        </p:xfrm>
        <a:graphic>
          <a:graphicData uri="http://schemas.openxmlformats.org/presentationml/2006/ole">
            <mc:AlternateContent xmlns:mc="http://schemas.openxmlformats.org/markup-compatibility/2006">
              <mc:Choice xmlns:v="urn:schemas-microsoft-com:vml" Requires="v">
                <p:oleObj name="Equation" r:id="rId4" imgW="3263760" imgH="482400" progId="Equation.DSMT4">
                  <p:embed/>
                </p:oleObj>
              </mc:Choice>
              <mc:Fallback>
                <p:oleObj name="Equation" r:id="rId4" imgW="3263760" imgH="482400" progId="Equation.DSMT4">
                  <p:embed/>
                  <p:pic>
                    <p:nvPicPr>
                      <p:cNvPr id="5" name="Object 4">
                        <a:extLst>
                          <a:ext uri="{FF2B5EF4-FFF2-40B4-BE49-F238E27FC236}">
                            <a16:creationId xmlns:a16="http://schemas.microsoft.com/office/drawing/2014/main" id="{6C43753F-1604-98BD-BC75-835031337562}"/>
                          </a:ext>
                        </a:extLst>
                      </p:cNvPr>
                      <p:cNvPicPr/>
                      <p:nvPr/>
                    </p:nvPicPr>
                    <p:blipFill>
                      <a:blip r:embed="rId5"/>
                      <a:stretch>
                        <a:fillRect/>
                      </a:stretch>
                    </p:blipFill>
                    <p:spPr>
                      <a:xfrm>
                        <a:off x="1063625" y="2314561"/>
                        <a:ext cx="9612313" cy="14208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1C17E59-4875-2435-AAB4-C2BAA0136320}"/>
              </a:ext>
            </a:extLst>
          </p:cNvPr>
          <p:cNvSpPr txBox="1"/>
          <p:nvPr/>
        </p:nvSpPr>
        <p:spPr>
          <a:xfrm>
            <a:off x="1063625" y="4306187"/>
            <a:ext cx="8616782"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If the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wind</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speed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in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the speed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of</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growth</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in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and the optimal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istanc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between</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fire</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fighting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unit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 </a:t>
            </a:r>
            <a:r>
              <a:rPr kumimoji="0" lang="sv-SE" sz="2400" b="1" i="0" u="none" strike="noStrike" kern="1200" cap="none" spc="0" normalizeH="0" baseline="0" noProof="0" dirty="0" err="1">
                <a:ln>
                  <a:noFill/>
                </a:ln>
                <a:solidFill>
                  <a:srgbClr val="FF0000"/>
                </a:solidFill>
                <a:effectLst/>
                <a:uLnTx/>
                <a:uFillTx/>
                <a:latin typeface="Calibri" panose="020F0502020204030204"/>
                <a:ea typeface="+mn-ea"/>
                <a:cs typeface="+mn-cs"/>
              </a:rPr>
              <a:t>decreases</a:t>
            </a:r>
            <a:r>
              <a:rPr kumimoji="0" lang="sv-SE" sz="2400" b="1" i="0" u="none" strike="noStrike" kern="1200" cap="none" spc="0" normalizeH="0" baseline="0" noProof="0" dirty="0">
                <a:ln>
                  <a:noFill/>
                </a:ln>
                <a:solidFill>
                  <a:srgbClr val="FF0000"/>
                </a:solidFill>
                <a:effectLst/>
                <a:uLnTx/>
                <a:uFillTx/>
                <a:latin typeface="Calibri" panose="020F0502020204030204"/>
                <a:ea typeface="+mn-ea"/>
                <a:cs typeface="+mn-cs"/>
              </a:rPr>
              <a:t>.</a:t>
            </a:r>
          </a:p>
        </p:txBody>
      </p:sp>
    </p:spTree>
    <p:extLst>
      <p:ext uri="{BB962C8B-B14F-4D97-AF65-F5344CB8AC3E}">
        <p14:creationId xmlns:p14="http://schemas.microsoft.com/office/powerpoint/2010/main" val="93357436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A68E4448-1D0B-7E18-F49F-F03A7A8E9797}"/>
              </a:ext>
            </a:extLst>
          </p:cNvPr>
          <p:cNvSpPr>
            <a:spLocks noGrp="1"/>
          </p:cNvSpPr>
          <p:nvPr>
            <p:ph type="title"/>
          </p:nvPr>
        </p:nvSpPr>
        <p:spPr>
          <a:xfrm>
            <a:off x="428625" y="593725"/>
            <a:ext cx="10515600" cy="1325563"/>
          </a:xfrm>
        </p:spPr>
        <p:txBody>
          <a:bodyPr/>
          <a:lstStyle/>
          <a:p>
            <a:r>
              <a:rPr lang="sv-SE" b="1" dirty="0" err="1">
                <a:solidFill>
                  <a:srgbClr val="0070C0"/>
                </a:solidFill>
              </a:rPr>
              <a:t>Comments</a:t>
            </a:r>
            <a:r>
              <a:rPr lang="sv-SE" b="1" dirty="0">
                <a:solidFill>
                  <a:srgbClr val="0070C0"/>
                </a:solidFill>
              </a:rPr>
              <a:t> on the </a:t>
            </a:r>
            <a:br>
              <a:rPr lang="sv-SE" b="1" dirty="0">
                <a:solidFill>
                  <a:srgbClr val="0070C0"/>
                </a:solidFill>
              </a:rPr>
            </a:br>
            <a:r>
              <a:rPr lang="sv-SE" b="1" dirty="0" err="1">
                <a:solidFill>
                  <a:srgbClr val="0070C0"/>
                </a:solidFill>
              </a:rPr>
              <a:t>optimimization</a:t>
            </a:r>
            <a:r>
              <a:rPr lang="sv-SE" b="1" dirty="0">
                <a:solidFill>
                  <a:srgbClr val="0070C0"/>
                </a:solidFill>
              </a:rPr>
              <a:t> problem</a:t>
            </a:r>
            <a:endParaRPr lang="en-US" b="1" dirty="0">
              <a:solidFill>
                <a:srgbClr val="0070C0"/>
              </a:solidFill>
            </a:endParaRPr>
          </a:p>
        </p:txBody>
      </p:sp>
      <p:sp>
        <p:nvSpPr>
          <p:cNvPr id="6" name="Content Placeholder 5">
            <a:extLst>
              <a:ext uri="{FF2B5EF4-FFF2-40B4-BE49-F238E27FC236}">
                <a16:creationId xmlns:a16="http://schemas.microsoft.com/office/drawing/2014/main" id="{E848B41E-3B84-38E2-3BDC-A854B368ED52}"/>
              </a:ext>
            </a:extLst>
          </p:cNvPr>
          <p:cNvSpPr>
            <a:spLocks noGrp="1"/>
          </p:cNvSpPr>
          <p:nvPr>
            <p:ph idx="1"/>
          </p:nvPr>
        </p:nvSpPr>
        <p:spPr>
          <a:xfrm>
            <a:off x="428625" y="2333625"/>
            <a:ext cx="10515600" cy="4524375"/>
          </a:xfrm>
        </p:spPr>
        <p:txBody>
          <a:bodyPr>
            <a:normAutofit/>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Above, we have assumed that labor employment constraints are applied, that require that the numbers of fire fighting units at different points in time are determined before the true weather component residuals are known.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Optimality conditions of the dynamically changing firefighting capacity levels have been analytically determined.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The solutions have been found to be unique </a:t>
            </a:r>
            <a:r>
              <a:rPr lang="en-US" sz="1800" b="1" dirty="0">
                <a:solidFill>
                  <a:prstClr val="black"/>
                </a:solidFill>
                <a:latin typeface="Calibri" panose="020F0502020204030204" pitchFamily="34" charset="0"/>
                <a:ea typeface="Calibri" panose="020F0502020204030204" pitchFamily="34" charset="0"/>
                <a:cs typeface="Arial" panose="020B0604020202020204" pitchFamily="34" charset="0"/>
              </a:rPr>
              <a:t>minima</a:t>
            </a:r>
            <a:r>
              <a:rPr kumimoji="0" lang="en-US" sz="1800" b="1"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Comparative statics analysis has been used to determine the directions of change of the optimal capacity levels under the influence of alternative parameter changes.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The expected fire sizes can also be numerically approximated via random numbers with relevant correlations, based on Cholesky factorization. </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kumimoji="0" lang="en-US" sz="1800" b="1"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A stochastic dynamic programming version of the dynamic investment decision problem is also possible to present, based on a very flexible labor market, where the number of fire fighting units rapidly can be adapted to the sequentially revealed weather situation. However, since time is limited and since such </a:t>
            </a:r>
            <a:r>
              <a:rPr kumimoji="0" lang="en-US" sz="1800" b="1" i="0" u="none" strike="noStrike" kern="1200" cap="none" spc="0" normalizeH="0" baseline="0" noProof="0" dirty="0" err="1">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labour</a:t>
            </a:r>
            <a:r>
              <a:rPr kumimoji="0" lang="en-US" sz="1800" b="1" i="0" u="none" strike="noStrike" kern="1200" cap="none" spc="0" normalizeH="0" baseline="0" noProof="0" dirty="0">
                <a:ln>
                  <a:noFill/>
                </a:ln>
                <a:solidFill>
                  <a:prstClr val="black"/>
                </a:solidFill>
                <a:effectLst/>
                <a:uLnTx/>
                <a:uFillTx/>
                <a:latin typeface="Calibri" panose="020F0502020204030204" pitchFamily="34" charset="0"/>
                <a:ea typeface="Calibri" panose="020F0502020204030204" pitchFamily="34" charset="0"/>
                <a:cs typeface="Arial" panose="020B0604020202020204" pitchFamily="34" charset="0"/>
              </a:rPr>
              <a:t> conditions are not relevant in many countries, this will not be presented here.</a:t>
            </a:r>
          </a:p>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endParaRPr kumimoji="0" lang="en-US" sz="3700" b="1" i="0" u="none" strike="noStrike" kern="1200" cap="none" spc="0" normalizeH="0" baseline="0" noProof="0" dirty="0">
              <a:ln>
                <a:noFill/>
              </a:ln>
              <a:solidFill>
                <a:prstClr val="black"/>
              </a:solidFill>
              <a:effectLst/>
              <a:uLnTx/>
              <a:uFillTx/>
              <a:latin typeface="Calibri" panose="020F0502020204030204"/>
              <a:ea typeface="+mn-ea"/>
              <a:cs typeface="+mn-cs"/>
            </a:endParaRPr>
          </a:p>
          <a:p>
            <a:endParaRPr lang="en-US" dirty="0"/>
          </a:p>
        </p:txBody>
      </p:sp>
      <p:sp>
        <p:nvSpPr>
          <p:cNvPr id="2" name="Slide Number Placeholder 1">
            <a:extLst>
              <a:ext uri="{FF2B5EF4-FFF2-40B4-BE49-F238E27FC236}">
                <a16:creationId xmlns:a16="http://schemas.microsoft.com/office/drawing/2014/main" id="{F09829AC-EFCC-514E-D15A-97895D75B942}"/>
              </a:ext>
            </a:extLst>
          </p:cNvPr>
          <p:cNvSpPr>
            <a:spLocks noGrp="1"/>
          </p:cNvSpPr>
          <p:nvPr>
            <p:ph type="sldNum" sz="quarter" idx="12"/>
          </p:nvPr>
        </p:nvSpPr>
        <p:spPr/>
        <p:txBody>
          <a:bodyPr/>
          <a:lstStyle/>
          <a:p>
            <a:fld id="{AB30E044-96F3-49BB-8843-B9D1910E0975}" type="slidenum">
              <a:rPr lang="en-SE" smtClean="0"/>
              <a:t>44</a:t>
            </a:fld>
            <a:endParaRPr lang="en-SE" dirty="0"/>
          </a:p>
        </p:txBody>
      </p:sp>
    </p:spTree>
    <p:extLst>
      <p:ext uri="{BB962C8B-B14F-4D97-AF65-F5344CB8AC3E}">
        <p14:creationId xmlns:p14="http://schemas.microsoft.com/office/powerpoint/2010/main" val="62028041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gradFill>
          <a:gsLst>
            <a:gs pos="0">
              <a:schemeClr val="accent4"/>
            </a:gs>
            <a:gs pos="55000">
              <a:schemeClr val="accent1">
                <a:lumMod val="45000"/>
                <a:lumOff val="55000"/>
              </a:schemeClr>
            </a:gs>
            <a:gs pos="63000">
              <a:schemeClr val="accent1">
                <a:lumMod val="45000"/>
                <a:lumOff val="55000"/>
              </a:schemeClr>
            </a:gs>
            <a:gs pos="89381">
              <a:schemeClr val="accent1">
                <a:lumMod val="20000"/>
                <a:lumOff val="80000"/>
              </a:schemeClr>
            </a:gs>
            <a:gs pos="8855">
              <a:srgbClr val="FFFF00"/>
            </a:gs>
            <a:gs pos="70000">
              <a:schemeClr val="accent1">
                <a:lumMod val="30000"/>
                <a:lumOff val="70000"/>
              </a:schemeClr>
            </a:gs>
          </a:gsLst>
          <a:lin ang="2400000" scaled="0"/>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F54D7-9DE9-06D4-3506-A01A442DED0F}"/>
              </a:ext>
            </a:extLst>
          </p:cNvPr>
          <p:cNvSpPr>
            <a:spLocks noGrp="1"/>
          </p:cNvSpPr>
          <p:nvPr>
            <p:ph type="title"/>
          </p:nvPr>
        </p:nvSpPr>
        <p:spPr/>
        <p:txBody>
          <a:bodyPr>
            <a:normAutofit/>
          </a:bodyPr>
          <a:lstStyle/>
          <a:p>
            <a:r>
              <a:rPr lang="sv-SE" b="1" dirty="0" err="1">
                <a:solidFill>
                  <a:srgbClr val="FF0000"/>
                </a:solidFill>
              </a:rPr>
              <a:t>Background</a:t>
            </a:r>
            <a:r>
              <a:rPr lang="sv-SE" b="1" dirty="0">
                <a:solidFill>
                  <a:srgbClr val="FF0000"/>
                </a:solidFill>
              </a:rPr>
              <a:t> to </a:t>
            </a:r>
            <a:r>
              <a:rPr lang="sv-SE" b="1" dirty="0" err="1">
                <a:solidFill>
                  <a:srgbClr val="FF0000"/>
                </a:solidFill>
              </a:rPr>
              <a:t>empirical</a:t>
            </a:r>
            <a:r>
              <a:rPr lang="sv-SE" b="1" dirty="0">
                <a:solidFill>
                  <a:srgbClr val="FF0000"/>
                </a:solidFill>
              </a:rPr>
              <a:t> </a:t>
            </a:r>
            <a:r>
              <a:rPr lang="sv-SE" b="1" dirty="0" err="1">
                <a:solidFill>
                  <a:srgbClr val="FF0000"/>
                </a:solidFill>
              </a:rPr>
              <a:t>weather</a:t>
            </a:r>
            <a:r>
              <a:rPr lang="sv-SE" b="1" dirty="0">
                <a:solidFill>
                  <a:srgbClr val="FF0000"/>
                </a:solidFill>
              </a:rPr>
              <a:t> and </a:t>
            </a:r>
            <a:r>
              <a:rPr lang="sv-SE" b="1" dirty="0" err="1">
                <a:solidFill>
                  <a:srgbClr val="FF0000"/>
                </a:solidFill>
              </a:rPr>
              <a:t>fire</a:t>
            </a:r>
            <a:r>
              <a:rPr lang="sv-SE" b="1" dirty="0">
                <a:solidFill>
                  <a:srgbClr val="FF0000"/>
                </a:solidFill>
              </a:rPr>
              <a:t> data</a:t>
            </a:r>
            <a:br>
              <a:rPr lang="sv-SE" dirty="0"/>
            </a:br>
            <a:endParaRPr lang="en-US" dirty="0"/>
          </a:p>
        </p:txBody>
      </p:sp>
      <p:sp>
        <p:nvSpPr>
          <p:cNvPr id="4" name="Slide Number Placeholder 3">
            <a:extLst>
              <a:ext uri="{FF2B5EF4-FFF2-40B4-BE49-F238E27FC236}">
                <a16:creationId xmlns:a16="http://schemas.microsoft.com/office/drawing/2014/main" id="{52E6B96A-5255-0DAD-C9B7-D97F0C7FB923}"/>
              </a:ext>
            </a:extLst>
          </p:cNvPr>
          <p:cNvSpPr>
            <a:spLocks noGrp="1"/>
          </p:cNvSpPr>
          <p:nvPr>
            <p:ph type="sldNum" sz="quarter" idx="12"/>
          </p:nvPr>
        </p:nvSpPr>
        <p:spPr/>
        <p:txBody>
          <a:bodyPr/>
          <a:lstStyle/>
          <a:p>
            <a:fld id="{AB30E044-96F3-49BB-8843-B9D1910E0975}" type="slidenum">
              <a:rPr lang="en-SE" smtClean="0"/>
              <a:t>45</a:t>
            </a:fld>
            <a:endParaRPr lang="en-SE"/>
          </a:p>
        </p:txBody>
      </p:sp>
    </p:spTree>
    <p:extLst>
      <p:ext uri="{BB962C8B-B14F-4D97-AF65-F5344CB8AC3E}">
        <p14:creationId xmlns:p14="http://schemas.microsoft.com/office/powerpoint/2010/main" val="262375551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gradFill>
          <a:gsLst>
            <a:gs pos="0">
              <a:schemeClr val="accent4"/>
            </a:gs>
            <a:gs pos="55000">
              <a:schemeClr val="accent1">
                <a:lumMod val="45000"/>
                <a:lumOff val="55000"/>
              </a:schemeClr>
            </a:gs>
            <a:gs pos="63000">
              <a:schemeClr val="accent1">
                <a:lumMod val="45000"/>
                <a:lumOff val="55000"/>
              </a:schemeClr>
            </a:gs>
            <a:gs pos="89381">
              <a:schemeClr val="accent1">
                <a:lumMod val="20000"/>
                <a:lumOff val="80000"/>
              </a:schemeClr>
            </a:gs>
            <a:gs pos="8855">
              <a:srgbClr val="FFFF00"/>
            </a:gs>
            <a:gs pos="70000">
              <a:schemeClr val="accent1">
                <a:lumMod val="30000"/>
                <a:lumOff val="70000"/>
              </a:schemeClr>
            </a:gs>
          </a:gsLst>
          <a:lin ang="2400000" scaled="0"/>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7993D1-E720-E4ED-5B87-9F6C77761E49}"/>
              </a:ext>
            </a:extLst>
          </p:cNvPr>
          <p:cNvSpPr>
            <a:spLocks noGrp="1"/>
          </p:cNvSpPr>
          <p:nvPr>
            <p:ph type="title"/>
          </p:nvPr>
        </p:nvSpPr>
        <p:spPr/>
        <p:txBody>
          <a:bodyPr>
            <a:normAutofit fontScale="90000"/>
          </a:bodyPr>
          <a:lstStyle/>
          <a:p>
            <a:r>
              <a:rPr lang="sv-SE" b="1" dirty="0" err="1">
                <a:solidFill>
                  <a:srgbClr val="FF0000"/>
                </a:solidFill>
              </a:rPr>
              <a:t>Dynamic</a:t>
            </a:r>
            <a:r>
              <a:rPr lang="sv-SE" b="1" dirty="0">
                <a:solidFill>
                  <a:srgbClr val="FF0000"/>
                </a:solidFill>
              </a:rPr>
              <a:t> and </a:t>
            </a:r>
            <a:r>
              <a:rPr lang="sv-SE" b="1" dirty="0" err="1">
                <a:solidFill>
                  <a:srgbClr val="FF0000"/>
                </a:solidFill>
              </a:rPr>
              <a:t>stochastic</a:t>
            </a:r>
            <a:r>
              <a:rPr lang="sv-SE" b="1" dirty="0">
                <a:solidFill>
                  <a:srgbClr val="FF0000"/>
                </a:solidFill>
              </a:rPr>
              <a:t> </a:t>
            </a:r>
            <a:r>
              <a:rPr lang="sv-SE" b="1" dirty="0" err="1">
                <a:solidFill>
                  <a:srgbClr val="FF0000"/>
                </a:solidFill>
              </a:rPr>
              <a:t>properties</a:t>
            </a:r>
            <a:r>
              <a:rPr lang="sv-SE" b="1" dirty="0">
                <a:solidFill>
                  <a:srgbClr val="FF0000"/>
                </a:solidFill>
              </a:rPr>
              <a:t> </a:t>
            </a:r>
            <a:r>
              <a:rPr lang="sv-SE" b="1" dirty="0" err="1">
                <a:solidFill>
                  <a:srgbClr val="FF0000"/>
                </a:solidFill>
              </a:rPr>
              <a:t>of</a:t>
            </a:r>
            <a:r>
              <a:rPr lang="sv-SE" b="1" dirty="0">
                <a:solidFill>
                  <a:srgbClr val="FF0000"/>
                </a:solidFill>
              </a:rPr>
              <a:t> air </a:t>
            </a:r>
            <a:r>
              <a:rPr lang="sv-SE" b="1" dirty="0" err="1">
                <a:solidFill>
                  <a:srgbClr val="FF0000"/>
                </a:solidFill>
              </a:rPr>
              <a:t>temperature</a:t>
            </a:r>
            <a:r>
              <a:rPr lang="sv-SE" b="1" dirty="0">
                <a:solidFill>
                  <a:srgbClr val="FF0000"/>
                </a:solidFill>
              </a:rPr>
              <a:t>, relative </a:t>
            </a:r>
            <a:r>
              <a:rPr lang="sv-SE" b="1" dirty="0" err="1">
                <a:solidFill>
                  <a:srgbClr val="FF0000"/>
                </a:solidFill>
              </a:rPr>
              <a:t>humidity</a:t>
            </a:r>
            <a:r>
              <a:rPr lang="sv-SE" b="1" dirty="0">
                <a:solidFill>
                  <a:srgbClr val="FF0000"/>
                </a:solidFill>
              </a:rPr>
              <a:t> and </a:t>
            </a:r>
            <a:r>
              <a:rPr lang="sv-SE" b="1" dirty="0" err="1">
                <a:solidFill>
                  <a:srgbClr val="FF0000"/>
                </a:solidFill>
              </a:rPr>
              <a:t>wind</a:t>
            </a:r>
            <a:r>
              <a:rPr lang="sv-SE" b="1" dirty="0">
                <a:solidFill>
                  <a:srgbClr val="FF0000"/>
                </a:solidFill>
              </a:rPr>
              <a:t> speed</a:t>
            </a:r>
            <a:br>
              <a:rPr lang="sv-SE" dirty="0"/>
            </a:br>
            <a:endParaRPr lang="en-US" dirty="0"/>
          </a:p>
        </p:txBody>
      </p:sp>
      <p:sp>
        <p:nvSpPr>
          <p:cNvPr id="4" name="Slide Number Placeholder 3">
            <a:extLst>
              <a:ext uri="{FF2B5EF4-FFF2-40B4-BE49-F238E27FC236}">
                <a16:creationId xmlns:a16="http://schemas.microsoft.com/office/drawing/2014/main" id="{94AD33FD-BE97-2704-3004-F307821F3534}"/>
              </a:ext>
            </a:extLst>
          </p:cNvPr>
          <p:cNvSpPr>
            <a:spLocks noGrp="1"/>
          </p:cNvSpPr>
          <p:nvPr>
            <p:ph type="sldNum" sz="quarter" idx="12"/>
          </p:nvPr>
        </p:nvSpPr>
        <p:spPr/>
        <p:txBody>
          <a:bodyPr/>
          <a:lstStyle/>
          <a:p>
            <a:fld id="{AB30E044-96F3-49BB-8843-B9D1910E0975}" type="slidenum">
              <a:rPr lang="en-SE" smtClean="0"/>
              <a:t>46</a:t>
            </a:fld>
            <a:endParaRPr lang="en-SE"/>
          </a:p>
        </p:txBody>
      </p:sp>
      <p:sp>
        <p:nvSpPr>
          <p:cNvPr id="5" name="TextBox 4">
            <a:extLst>
              <a:ext uri="{FF2B5EF4-FFF2-40B4-BE49-F238E27FC236}">
                <a16:creationId xmlns:a16="http://schemas.microsoft.com/office/drawing/2014/main" id="{4E44745F-007F-C2B2-08DF-E9ECFBF1B395}"/>
              </a:ext>
            </a:extLst>
          </p:cNvPr>
          <p:cNvSpPr txBox="1"/>
          <p:nvPr/>
        </p:nvSpPr>
        <p:spPr>
          <a:xfrm>
            <a:off x="371475" y="1524258"/>
            <a:ext cx="10201275" cy="2246769"/>
          </a:xfrm>
          <a:prstGeom prst="rect">
            <a:avLst/>
          </a:prstGeom>
          <a:noFill/>
        </p:spPr>
        <p:txBody>
          <a:bodyPr wrap="square" rtlCol="0">
            <a:spAutoFit/>
          </a:bodyPr>
          <a:lstStyle/>
          <a:p>
            <a:r>
              <a:rPr lang="sv-SE" sz="2800" b="1" dirty="0"/>
              <a:t>The </a:t>
            </a:r>
            <a:r>
              <a:rPr lang="sv-SE" sz="2800" b="1" dirty="0" err="1"/>
              <a:t>following</a:t>
            </a:r>
            <a:r>
              <a:rPr lang="sv-SE" sz="2800" b="1" dirty="0"/>
              <a:t> parameter </a:t>
            </a:r>
            <a:r>
              <a:rPr lang="sv-SE" sz="2800" b="1" dirty="0" err="1"/>
              <a:t>estimations</a:t>
            </a:r>
            <a:r>
              <a:rPr lang="sv-SE" sz="2800" b="1" dirty="0"/>
              <a:t> </a:t>
            </a:r>
            <a:r>
              <a:rPr lang="sv-SE" sz="2800" b="1" dirty="0" err="1"/>
              <a:t>related</a:t>
            </a:r>
            <a:r>
              <a:rPr lang="sv-SE" sz="2800" b="1" dirty="0"/>
              <a:t> to </a:t>
            </a:r>
            <a:r>
              <a:rPr lang="sv-SE" sz="2800" b="1" dirty="0" err="1"/>
              <a:t>dynamic</a:t>
            </a:r>
            <a:r>
              <a:rPr lang="sv-SE" sz="2800" b="1" dirty="0"/>
              <a:t> and </a:t>
            </a:r>
            <a:r>
              <a:rPr lang="sv-SE" sz="2800" b="1" dirty="0" err="1"/>
              <a:t>stochastic</a:t>
            </a:r>
            <a:r>
              <a:rPr lang="sv-SE" sz="2800" b="1" dirty="0"/>
              <a:t> </a:t>
            </a:r>
            <a:r>
              <a:rPr lang="sv-SE" sz="2800" b="1" dirty="0" err="1"/>
              <a:t>properties</a:t>
            </a:r>
            <a:r>
              <a:rPr lang="sv-SE" sz="2800" b="1" dirty="0"/>
              <a:t> </a:t>
            </a:r>
            <a:r>
              <a:rPr lang="sv-SE" sz="2800" b="1" dirty="0" err="1"/>
              <a:t>of</a:t>
            </a:r>
            <a:r>
              <a:rPr lang="sv-SE" sz="2800" b="1" dirty="0"/>
              <a:t> air </a:t>
            </a:r>
            <a:r>
              <a:rPr lang="sv-SE" sz="2800" b="1" dirty="0" err="1"/>
              <a:t>temperature</a:t>
            </a:r>
            <a:r>
              <a:rPr lang="sv-SE" sz="2800" b="1" dirty="0"/>
              <a:t>, relative </a:t>
            </a:r>
            <a:r>
              <a:rPr lang="sv-SE" sz="2800" b="1" dirty="0" err="1"/>
              <a:t>humidity</a:t>
            </a:r>
            <a:r>
              <a:rPr lang="sv-SE" sz="2800" b="1" dirty="0"/>
              <a:t> and </a:t>
            </a:r>
            <a:r>
              <a:rPr lang="sv-SE" sz="2800" b="1" dirty="0" err="1"/>
              <a:t>wind</a:t>
            </a:r>
            <a:r>
              <a:rPr lang="sv-SE" sz="2800" b="1" dirty="0"/>
              <a:t> speed, </a:t>
            </a:r>
            <a:r>
              <a:rPr lang="sv-SE" sz="2800" b="1" dirty="0" err="1"/>
              <a:t>can</a:t>
            </a:r>
            <a:r>
              <a:rPr lang="sv-SE" sz="2800" b="1" dirty="0"/>
              <a:t> be </a:t>
            </a:r>
            <a:r>
              <a:rPr lang="sv-SE" sz="2800" b="1" dirty="0" err="1"/>
              <a:t>used</a:t>
            </a:r>
            <a:r>
              <a:rPr lang="sv-SE" sz="2800" b="1" dirty="0"/>
              <a:t> in the </a:t>
            </a:r>
            <a:r>
              <a:rPr lang="sv-SE" sz="2800" b="1" dirty="0" err="1"/>
              <a:t>fire</a:t>
            </a:r>
            <a:r>
              <a:rPr lang="sv-SE" sz="2800" b="1" dirty="0"/>
              <a:t> fighting </a:t>
            </a:r>
            <a:r>
              <a:rPr lang="sv-SE" sz="2800" b="1" dirty="0" err="1"/>
              <a:t>capacity</a:t>
            </a:r>
            <a:r>
              <a:rPr lang="sv-SE" sz="2800" b="1" dirty="0"/>
              <a:t> </a:t>
            </a:r>
            <a:r>
              <a:rPr lang="sv-SE" sz="2800" b="1" dirty="0" err="1"/>
              <a:t>optimization</a:t>
            </a:r>
            <a:r>
              <a:rPr lang="sv-SE" sz="2800" b="1" dirty="0"/>
              <a:t> problem. </a:t>
            </a:r>
          </a:p>
          <a:p>
            <a:endParaRPr lang="sv-SE" sz="2800" b="1" dirty="0"/>
          </a:p>
        </p:txBody>
      </p:sp>
    </p:spTree>
    <p:extLst>
      <p:ext uri="{BB962C8B-B14F-4D97-AF65-F5344CB8AC3E}">
        <p14:creationId xmlns:p14="http://schemas.microsoft.com/office/powerpoint/2010/main" val="71438419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5597A30A-CA54-F3A1-2B8A-A43F61E650BF}"/>
              </a:ext>
            </a:extLst>
          </p:cNvPr>
          <p:cNvSpPr>
            <a:spLocks noGrp="1"/>
          </p:cNvSpPr>
          <p:nvPr>
            <p:ph type="sldNum" sz="quarter" idx="12"/>
          </p:nvPr>
        </p:nvSpPr>
        <p:spPr/>
        <p:txBody>
          <a:bodyPr/>
          <a:lstStyle/>
          <a:p>
            <a:fld id="{AB30E044-96F3-49BB-8843-B9D1910E0975}" type="slidenum">
              <a:rPr lang="en-SE" smtClean="0"/>
              <a:t>47</a:t>
            </a:fld>
            <a:endParaRPr lang="en-SE"/>
          </a:p>
        </p:txBody>
      </p:sp>
      <p:graphicFrame>
        <p:nvGraphicFramePr>
          <p:cNvPr id="5" name="Chart 4">
            <a:extLst>
              <a:ext uri="{FF2B5EF4-FFF2-40B4-BE49-F238E27FC236}">
                <a16:creationId xmlns:a16="http://schemas.microsoft.com/office/drawing/2014/main" id="{47BBB7A7-2CD8-46F5-8F1D-C63DDB1CC3A4}"/>
              </a:ext>
            </a:extLst>
          </p:cNvPr>
          <p:cNvGraphicFramePr/>
          <p:nvPr>
            <p:extLst>
              <p:ext uri="{D42A27DB-BD31-4B8C-83A1-F6EECF244321}">
                <p14:modId xmlns:p14="http://schemas.microsoft.com/office/powerpoint/2010/main" val="3360054639"/>
              </p:ext>
            </p:extLst>
          </p:nvPr>
        </p:nvGraphicFramePr>
        <p:xfrm>
          <a:off x="353568" y="1547110"/>
          <a:ext cx="6671818" cy="4149597"/>
        </p:xfrm>
        <a:graphic>
          <a:graphicData uri="http://schemas.openxmlformats.org/drawingml/2006/chart">
            <c:chart xmlns:c="http://schemas.openxmlformats.org/drawingml/2006/chart" xmlns:r="http://schemas.openxmlformats.org/officeDocument/2006/relationships" r:id="rId2"/>
          </a:graphicData>
        </a:graphic>
      </p:graphicFrame>
      <p:sp>
        <p:nvSpPr>
          <p:cNvPr id="6" name="Rectangle 2">
            <a:extLst>
              <a:ext uri="{FF2B5EF4-FFF2-40B4-BE49-F238E27FC236}">
                <a16:creationId xmlns:a16="http://schemas.microsoft.com/office/drawing/2014/main" id="{AB697961-9DB8-71FD-B79E-BDA32CC6F3BA}"/>
              </a:ext>
            </a:extLst>
          </p:cNvPr>
          <p:cNvSpPr>
            <a:spLocks noChangeArrowheads="1"/>
          </p:cNvSpPr>
          <p:nvPr/>
        </p:nvSpPr>
        <p:spPr bwMode="auto">
          <a:xfrm>
            <a:off x="646175" y="4815839"/>
            <a:ext cx="1711313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DB7F3649-C36D-1F66-A4EF-AA63FEAE3FA7}"/>
              </a:ext>
            </a:extLst>
          </p:cNvPr>
          <p:cNvGraphicFramePr>
            <a:graphicFrameLocks noChangeAspect="1"/>
          </p:cNvGraphicFramePr>
          <p:nvPr>
            <p:extLst>
              <p:ext uri="{D42A27DB-BD31-4B8C-83A1-F6EECF244321}">
                <p14:modId xmlns:p14="http://schemas.microsoft.com/office/powerpoint/2010/main" val="3994866813"/>
              </p:ext>
            </p:extLst>
          </p:nvPr>
        </p:nvGraphicFramePr>
        <p:xfrm>
          <a:off x="7800975" y="3891277"/>
          <a:ext cx="3621024" cy="987552"/>
        </p:xfrm>
        <a:graphic>
          <a:graphicData uri="http://schemas.openxmlformats.org/presentationml/2006/ole">
            <mc:AlternateContent xmlns:mc="http://schemas.openxmlformats.org/markup-compatibility/2006">
              <mc:Choice xmlns:v="urn:schemas-microsoft-com:vml" Requires="v">
                <p:oleObj name="Equation" r:id="rId3" imgW="1676400" imgH="457200" progId="Equation.DSMT4">
                  <p:embed/>
                </p:oleObj>
              </mc:Choice>
              <mc:Fallback>
                <p:oleObj name="Equation" r:id="rId3" imgW="16764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00975" y="3891277"/>
                        <a:ext cx="3621024" cy="987552"/>
                      </a:xfrm>
                      <a:prstGeom prst="rect">
                        <a:avLst/>
                      </a:prstGeom>
                      <a:noFill/>
                    </p:spPr>
                  </p:pic>
                </p:oleObj>
              </mc:Fallback>
            </mc:AlternateContent>
          </a:graphicData>
        </a:graphic>
      </p:graphicFrame>
      <p:sp>
        <p:nvSpPr>
          <p:cNvPr id="8" name="Rectangle 4">
            <a:extLst>
              <a:ext uri="{FF2B5EF4-FFF2-40B4-BE49-F238E27FC236}">
                <a16:creationId xmlns:a16="http://schemas.microsoft.com/office/drawing/2014/main" id="{905439B9-90A7-A12C-93DB-17966E67C142}"/>
              </a:ext>
            </a:extLst>
          </p:cNvPr>
          <p:cNvSpPr>
            <a:spLocks noChangeArrowheads="1"/>
          </p:cNvSpPr>
          <p:nvPr/>
        </p:nvSpPr>
        <p:spPr bwMode="auto">
          <a:xfrm>
            <a:off x="7619999" y="2382262"/>
            <a:ext cx="19332596" cy="603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4C8A4C1D-2818-F01D-C5C2-1DCD7D0BB9CC}"/>
              </a:ext>
            </a:extLst>
          </p:cNvPr>
          <p:cNvGraphicFramePr>
            <a:graphicFrameLocks noChangeAspect="1"/>
          </p:cNvGraphicFramePr>
          <p:nvPr>
            <p:extLst>
              <p:ext uri="{D42A27DB-BD31-4B8C-83A1-F6EECF244321}">
                <p14:modId xmlns:p14="http://schemas.microsoft.com/office/powerpoint/2010/main" val="3503876714"/>
              </p:ext>
            </p:extLst>
          </p:nvPr>
        </p:nvGraphicFramePr>
        <p:xfrm>
          <a:off x="7712730" y="904742"/>
          <a:ext cx="4125702" cy="2479295"/>
        </p:xfrm>
        <a:graphic>
          <a:graphicData uri="http://schemas.openxmlformats.org/presentationml/2006/ole">
            <mc:AlternateContent xmlns:mc="http://schemas.openxmlformats.org/markup-compatibility/2006">
              <mc:Choice xmlns:v="urn:schemas-microsoft-com:vml" Requires="v">
                <p:oleObj name="Equation" r:id="rId5" imgW="2032000" imgH="1219200" progId="Equation.DSMT4">
                  <p:embed/>
                </p:oleObj>
              </mc:Choice>
              <mc:Fallback>
                <p:oleObj name="Equation" r:id="rId5" imgW="2032000" imgH="1219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12730" y="904742"/>
                        <a:ext cx="4125702" cy="2479295"/>
                      </a:xfrm>
                      <a:prstGeom prst="rect">
                        <a:avLst/>
                      </a:prstGeom>
                      <a:noFill/>
                    </p:spPr>
                  </p:pic>
                </p:oleObj>
              </mc:Fallback>
            </mc:AlternateContent>
          </a:graphicData>
        </a:graphic>
      </p:graphicFrame>
    </p:spTree>
    <p:extLst>
      <p:ext uri="{BB962C8B-B14F-4D97-AF65-F5344CB8AC3E}">
        <p14:creationId xmlns:p14="http://schemas.microsoft.com/office/powerpoint/2010/main" val="158903450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F6D78F3-E114-0C2E-B85D-1475987B2DFA}"/>
              </a:ext>
            </a:extLst>
          </p:cNvPr>
          <p:cNvSpPr>
            <a:spLocks noGrp="1"/>
          </p:cNvSpPr>
          <p:nvPr>
            <p:ph type="sldNum" sz="quarter" idx="12"/>
          </p:nvPr>
        </p:nvSpPr>
        <p:spPr/>
        <p:txBody>
          <a:bodyPr/>
          <a:lstStyle/>
          <a:p>
            <a:fld id="{AB30E044-96F3-49BB-8843-B9D1910E0975}" type="slidenum">
              <a:rPr lang="en-SE" smtClean="0"/>
              <a:t>48</a:t>
            </a:fld>
            <a:endParaRPr lang="en-SE"/>
          </a:p>
        </p:txBody>
      </p:sp>
      <p:graphicFrame>
        <p:nvGraphicFramePr>
          <p:cNvPr id="3" name="Chart 2">
            <a:extLst>
              <a:ext uri="{FF2B5EF4-FFF2-40B4-BE49-F238E27FC236}">
                <a16:creationId xmlns:a16="http://schemas.microsoft.com/office/drawing/2014/main" id="{7F2D6A27-35EE-3E05-60CA-AE6683A257A8}"/>
              </a:ext>
            </a:extLst>
          </p:cNvPr>
          <p:cNvGraphicFramePr/>
          <p:nvPr>
            <p:extLst>
              <p:ext uri="{D42A27DB-BD31-4B8C-83A1-F6EECF244321}">
                <p14:modId xmlns:p14="http://schemas.microsoft.com/office/powerpoint/2010/main" val="3754370246"/>
              </p:ext>
            </p:extLst>
          </p:nvPr>
        </p:nvGraphicFramePr>
        <p:xfrm>
          <a:off x="1402080" y="567817"/>
          <a:ext cx="8168640" cy="5722366"/>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0144245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B38370C-6DA2-7582-583F-79FF82D4ECD6}"/>
              </a:ext>
            </a:extLst>
          </p:cNvPr>
          <p:cNvSpPr>
            <a:spLocks noGrp="1"/>
          </p:cNvSpPr>
          <p:nvPr>
            <p:ph type="sldNum" sz="quarter" idx="12"/>
          </p:nvPr>
        </p:nvSpPr>
        <p:spPr/>
        <p:txBody>
          <a:bodyPr/>
          <a:lstStyle/>
          <a:p>
            <a:fld id="{AB30E044-96F3-49BB-8843-B9D1910E0975}" type="slidenum">
              <a:rPr lang="en-SE" smtClean="0"/>
              <a:t>49</a:t>
            </a:fld>
            <a:endParaRPr lang="en-SE"/>
          </a:p>
        </p:txBody>
      </p:sp>
      <p:graphicFrame>
        <p:nvGraphicFramePr>
          <p:cNvPr id="3" name="Chart 2">
            <a:extLst>
              <a:ext uri="{FF2B5EF4-FFF2-40B4-BE49-F238E27FC236}">
                <a16:creationId xmlns:a16="http://schemas.microsoft.com/office/drawing/2014/main" id="{8F22447B-C447-C360-3D11-C26E8C7706D8}"/>
              </a:ext>
            </a:extLst>
          </p:cNvPr>
          <p:cNvGraphicFramePr/>
          <p:nvPr>
            <p:extLst>
              <p:ext uri="{D42A27DB-BD31-4B8C-83A1-F6EECF244321}">
                <p14:modId xmlns:p14="http://schemas.microsoft.com/office/powerpoint/2010/main" val="2637756248"/>
              </p:ext>
            </p:extLst>
          </p:nvPr>
        </p:nvGraphicFramePr>
        <p:xfrm>
          <a:off x="438912" y="719328"/>
          <a:ext cx="7501128" cy="5230368"/>
        </p:xfrm>
        <a:graphic>
          <a:graphicData uri="http://schemas.openxmlformats.org/drawingml/2006/chart">
            <c:chart xmlns:c="http://schemas.openxmlformats.org/drawingml/2006/chart" xmlns:r="http://schemas.openxmlformats.org/officeDocument/2006/relationships" r:id="rId2"/>
          </a:graphicData>
        </a:graphic>
      </p:graphicFrame>
      <p:sp>
        <p:nvSpPr>
          <p:cNvPr id="4" name="Rectangle 2">
            <a:extLst>
              <a:ext uri="{FF2B5EF4-FFF2-40B4-BE49-F238E27FC236}">
                <a16:creationId xmlns:a16="http://schemas.microsoft.com/office/drawing/2014/main" id="{5D2AC7FF-FA01-9AC9-7494-740C5FA776BD}"/>
              </a:ext>
            </a:extLst>
          </p:cNvPr>
          <p:cNvSpPr>
            <a:spLocks noChangeArrowheads="1"/>
          </p:cNvSpPr>
          <p:nvPr/>
        </p:nvSpPr>
        <p:spPr bwMode="auto">
          <a:xfrm>
            <a:off x="8912352" y="71932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DB94E5D2-B5C9-379F-B2A7-9C72C4EF9B90}"/>
              </a:ext>
            </a:extLst>
          </p:cNvPr>
          <p:cNvGraphicFramePr>
            <a:graphicFrameLocks noChangeAspect="1"/>
          </p:cNvGraphicFramePr>
          <p:nvPr>
            <p:extLst>
              <p:ext uri="{D42A27DB-BD31-4B8C-83A1-F6EECF244321}">
                <p14:modId xmlns:p14="http://schemas.microsoft.com/office/powerpoint/2010/main" val="1613392555"/>
              </p:ext>
            </p:extLst>
          </p:nvPr>
        </p:nvGraphicFramePr>
        <p:xfrm>
          <a:off x="7511560" y="4281713"/>
          <a:ext cx="4241528" cy="1083946"/>
        </p:xfrm>
        <a:graphic>
          <a:graphicData uri="http://schemas.openxmlformats.org/presentationml/2006/ole">
            <mc:AlternateContent xmlns:mc="http://schemas.openxmlformats.org/markup-compatibility/2006">
              <mc:Choice xmlns:v="urn:schemas-microsoft-com:vml" Requires="v">
                <p:oleObj name="Equation" r:id="rId3" imgW="2565400" imgH="660400" progId="Equation.DSMT4">
                  <p:embed/>
                </p:oleObj>
              </mc:Choice>
              <mc:Fallback>
                <p:oleObj name="Equation" r:id="rId3" imgW="2565400" imgH="660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11560" y="4281713"/>
                        <a:ext cx="4241528" cy="1083946"/>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E58CABE8-E4F8-784C-21F9-405EB6CB7989}"/>
              </a:ext>
            </a:extLst>
          </p:cNvPr>
          <p:cNvSpPr>
            <a:spLocks noChangeArrowheads="1"/>
          </p:cNvSpPr>
          <p:nvPr/>
        </p:nvSpPr>
        <p:spPr bwMode="auto">
          <a:xfrm>
            <a:off x="8437329" y="2142743"/>
            <a:ext cx="19466956" cy="49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D6A4E523-5888-23EB-F649-6CF44B80E748}"/>
              </a:ext>
            </a:extLst>
          </p:cNvPr>
          <p:cNvGraphicFramePr>
            <a:graphicFrameLocks noChangeAspect="1"/>
          </p:cNvGraphicFramePr>
          <p:nvPr>
            <p:extLst>
              <p:ext uri="{D42A27DB-BD31-4B8C-83A1-F6EECF244321}">
                <p14:modId xmlns:p14="http://schemas.microsoft.com/office/powerpoint/2010/main" val="3943360605"/>
              </p:ext>
            </p:extLst>
          </p:nvPr>
        </p:nvGraphicFramePr>
        <p:xfrm>
          <a:off x="7940040" y="384460"/>
          <a:ext cx="3700039" cy="3124090"/>
        </p:xfrm>
        <a:graphic>
          <a:graphicData uri="http://schemas.openxmlformats.org/presentationml/2006/ole">
            <mc:AlternateContent xmlns:mc="http://schemas.openxmlformats.org/markup-compatibility/2006">
              <mc:Choice xmlns:v="urn:schemas-microsoft-com:vml" Requires="v">
                <p:oleObj name="Equation" r:id="rId5" imgW="2019300" imgH="1701800" progId="Equation.DSMT4">
                  <p:embed/>
                </p:oleObj>
              </mc:Choice>
              <mc:Fallback>
                <p:oleObj name="Equation" r:id="rId5" imgW="2019300" imgH="170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40040" y="384460"/>
                        <a:ext cx="3700039" cy="3124090"/>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46A1E47D-1818-93AC-15D7-98EC476881A0}"/>
              </a:ext>
            </a:extLst>
          </p:cNvPr>
          <p:cNvSpPr txBox="1"/>
          <p:nvPr/>
        </p:nvSpPr>
        <p:spPr>
          <a:xfrm>
            <a:off x="2901696" y="524256"/>
            <a:ext cx="1864998" cy="369332"/>
          </a:xfrm>
          <a:prstGeom prst="rect">
            <a:avLst/>
          </a:prstGeom>
          <a:noFill/>
        </p:spPr>
        <p:txBody>
          <a:bodyPr wrap="none" rtlCol="0">
            <a:spAutoFit/>
          </a:bodyPr>
          <a:lstStyle/>
          <a:p>
            <a:r>
              <a:rPr lang="sv-SE" b="1" dirty="0">
                <a:solidFill>
                  <a:srgbClr val="0070C0"/>
                </a:solidFill>
              </a:rPr>
              <a:t>Relative </a:t>
            </a:r>
            <a:r>
              <a:rPr lang="sv-SE" b="1" dirty="0" err="1">
                <a:solidFill>
                  <a:srgbClr val="0070C0"/>
                </a:solidFill>
              </a:rPr>
              <a:t>humidity</a:t>
            </a:r>
            <a:endParaRPr lang="en-US" b="1" dirty="0">
              <a:solidFill>
                <a:srgbClr val="0070C0"/>
              </a:solidFill>
            </a:endParaRPr>
          </a:p>
        </p:txBody>
      </p:sp>
    </p:spTree>
    <p:extLst>
      <p:ext uri="{BB962C8B-B14F-4D97-AF65-F5344CB8AC3E}">
        <p14:creationId xmlns:p14="http://schemas.microsoft.com/office/powerpoint/2010/main" val="103258838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5A67300-D270-4E6B-9D12-5D3FDB945F26}"/>
              </a:ext>
            </a:extLst>
          </p:cNvPr>
          <p:cNvSpPr>
            <a:spLocks noGrp="1"/>
          </p:cNvSpPr>
          <p:nvPr>
            <p:ph idx="1"/>
          </p:nvPr>
        </p:nvSpPr>
        <p:spPr>
          <a:xfrm>
            <a:off x="838200" y="2141537"/>
            <a:ext cx="10515600" cy="4351338"/>
          </a:xfrm>
        </p:spPr>
        <p:txBody>
          <a:bodyPr>
            <a:normAutofit/>
          </a:bodyPr>
          <a:lstStyle/>
          <a:p>
            <a:pPr marL="0" indent="0">
              <a:lnSpc>
                <a:spcPct val="107000"/>
              </a:lnSpc>
              <a:spcAft>
                <a:spcPts val="800"/>
              </a:spcAft>
              <a:buNone/>
            </a:pPr>
            <a:r>
              <a:rPr lang="en-US" sz="1800" kern="900" dirty="0">
                <a:latin typeface="Cambria Math" panose="02040503050406030204" pitchFamily="18" charset="0"/>
                <a:cs typeface="Times New Roman" panose="02020603050405020304" pitchFamily="18" charset="0"/>
              </a:rPr>
              <a:t>[10] Lohmander, P., Mohammadi, Z., </a:t>
            </a:r>
            <a:r>
              <a:rPr lang="en-US" sz="1800" kern="900" dirty="0" err="1">
                <a:latin typeface="Cambria Math" panose="02040503050406030204" pitchFamily="18" charset="0"/>
                <a:cs typeface="Times New Roman" panose="02020603050405020304" pitchFamily="18" charset="0"/>
              </a:rPr>
              <a:t>Kaspar</a:t>
            </a:r>
            <a:r>
              <a:rPr lang="en-US" sz="1800" kern="900" dirty="0">
                <a:latin typeface="Cambria Math" panose="02040503050406030204" pitchFamily="18" charset="0"/>
                <a:cs typeface="Times New Roman" panose="02020603050405020304" pitchFamily="18" charset="0"/>
              </a:rPr>
              <a:t>, J., </a:t>
            </a:r>
            <a:r>
              <a:rPr lang="en-US" sz="1800" kern="900" dirty="0" err="1">
                <a:latin typeface="Cambria Math" panose="02040503050406030204" pitchFamily="18" charset="0"/>
                <a:cs typeface="Times New Roman" panose="02020603050405020304" pitchFamily="18" charset="0"/>
              </a:rPr>
              <a:t>Tahry</a:t>
            </a:r>
            <a:r>
              <a:rPr lang="en-US" sz="1800" kern="900" dirty="0">
                <a:latin typeface="Cambria Math" panose="02040503050406030204" pitchFamily="18" charset="0"/>
                <a:cs typeface="Times New Roman" panose="02020603050405020304" pitchFamily="18" charset="0"/>
              </a:rPr>
              <a:t>, M., </a:t>
            </a:r>
            <a:r>
              <a:rPr lang="en-US" sz="1800" kern="900" dirty="0" err="1">
                <a:latin typeface="Cambria Math" panose="02040503050406030204" pitchFamily="18" charset="0"/>
                <a:cs typeface="Times New Roman" panose="02020603050405020304" pitchFamily="18" charset="0"/>
              </a:rPr>
              <a:t>Bercak</a:t>
            </a:r>
            <a:r>
              <a:rPr lang="en-US" sz="1800" kern="900" dirty="0">
                <a:latin typeface="Cambria Math" panose="02040503050406030204" pitchFamily="18" charset="0"/>
                <a:cs typeface="Times New Roman" panose="02020603050405020304" pitchFamily="18" charset="0"/>
              </a:rPr>
              <a:t>, R., </a:t>
            </a:r>
            <a:r>
              <a:rPr lang="en-US" sz="1800" kern="900" dirty="0" err="1">
                <a:latin typeface="Cambria Math" panose="02040503050406030204" pitchFamily="18" charset="0"/>
                <a:cs typeface="Times New Roman" panose="02020603050405020304" pitchFamily="18" charset="0"/>
              </a:rPr>
              <a:t>Holusa</a:t>
            </a:r>
            <a:r>
              <a:rPr lang="en-US" sz="1800" kern="900" dirty="0">
                <a:latin typeface="Cambria Math" panose="02040503050406030204" pitchFamily="18" charset="0"/>
                <a:cs typeface="Times New Roman" panose="02020603050405020304" pitchFamily="18" charset="0"/>
              </a:rPr>
              <a:t>, J., </a:t>
            </a:r>
            <a:r>
              <a:rPr lang="en-US" sz="1800" kern="900" dirty="0" err="1">
                <a:latin typeface="Cambria Math" panose="02040503050406030204" pitchFamily="18" charset="0"/>
                <a:cs typeface="Times New Roman" panose="02020603050405020304" pitchFamily="18" charset="0"/>
              </a:rPr>
              <a:t>Marusak</a:t>
            </a:r>
            <a:r>
              <a:rPr lang="en-US" sz="1800" kern="900" dirty="0">
                <a:latin typeface="Cambria Math" panose="02040503050406030204" pitchFamily="18" charset="0"/>
                <a:cs typeface="Times New Roman" panose="02020603050405020304" pitchFamily="18" charset="0"/>
              </a:rPr>
              <a:t>, R., (2022). </a:t>
            </a:r>
            <a:r>
              <a:rPr lang="en-US" sz="1800" b="1" kern="900" dirty="0">
                <a:solidFill>
                  <a:srgbClr val="FF0000"/>
                </a:solidFill>
                <a:latin typeface="Cambria Math" panose="02040503050406030204" pitchFamily="18" charset="0"/>
                <a:cs typeface="Times New Roman" panose="02020603050405020304" pitchFamily="18" charset="0"/>
              </a:rPr>
              <a:t>Future forest fires as a functions of climate change and attack time for central Bohemian region</a:t>
            </a:r>
            <a:r>
              <a:rPr lang="en-US" sz="1800" kern="900" dirty="0">
                <a:latin typeface="Cambria Math" panose="02040503050406030204" pitchFamily="18" charset="0"/>
                <a:cs typeface="Times New Roman" panose="02020603050405020304" pitchFamily="18" charset="0"/>
              </a:rPr>
              <a:t>, Czech Republic, Annals of Forest Research 65(1): 17-30 (in press). </a:t>
            </a:r>
            <a:r>
              <a:rPr lang="en-US" sz="1800" kern="900" dirty="0">
                <a:latin typeface="Cambria Math" panose="02040503050406030204" pitchFamily="18" charset="0"/>
                <a:cs typeface="Times New Roman" panose="02020603050405020304" pitchFamily="18" charset="0"/>
                <a:hlinkClick r:id="rId2"/>
              </a:rPr>
              <a:t>https://www.afrjournal.org/index.php/afr/issue/archive</a:t>
            </a:r>
            <a:r>
              <a:rPr lang="en-US" sz="1800" kern="900" dirty="0">
                <a:latin typeface="Cambria Math" panose="02040503050406030204" pitchFamily="18" charset="0"/>
                <a:cs typeface="Times New Roman" panose="02020603050405020304" pitchFamily="18" charset="0"/>
              </a:rPr>
              <a:t> </a:t>
            </a:r>
          </a:p>
          <a:p>
            <a:pPr marL="0" indent="0">
              <a:lnSpc>
                <a:spcPct val="107000"/>
              </a:lnSpc>
              <a:spcAft>
                <a:spcPts val="800"/>
              </a:spcAft>
              <a:buNone/>
            </a:pPr>
            <a:r>
              <a:rPr lang="en-US" sz="1800" kern="900" dirty="0">
                <a:latin typeface="Cambria Math" panose="02040503050406030204" pitchFamily="18" charset="0"/>
                <a:cs typeface="Times New Roman" panose="02020603050405020304" pitchFamily="18" charset="0"/>
              </a:rPr>
              <a:t>[11] Lohmander, P., </a:t>
            </a:r>
            <a:r>
              <a:rPr lang="en-US" sz="1800" b="1" kern="900" dirty="0">
                <a:solidFill>
                  <a:srgbClr val="FF0000"/>
                </a:solidFill>
                <a:latin typeface="Cambria Math" panose="02040503050406030204" pitchFamily="18" charset="0"/>
                <a:cs typeface="Times New Roman" panose="02020603050405020304" pitchFamily="18" charset="0"/>
              </a:rPr>
              <a:t>Rational Control of Global Warming Dynamics via Emission Reductions and Forestry Expansion</a:t>
            </a:r>
            <a:r>
              <a:rPr lang="en-US" sz="1800" kern="900" dirty="0">
                <a:latin typeface="Cambria Math" panose="02040503050406030204" pitchFamily="18" charset="0"/>
                <a:cs typeface="Times New Roman" panose="02020603050405020304" pitchFamily="18" charset="0"/>
              </a:rPr>
              <a:t> (Submitted).</a:t>
            </a:r>
          </a:p>
          <a:p>
            <a:pPr marL="0" indent="0">
              <a:lnSpc>
                <a:spcPct val="107000"/>
              </a:lnSpc>
              <a:spcAft>
                <a:spcPts val="800"/>
              </a:spcAft>
              <a:buNone/>
            </a:pPr>
            <a:endParaRPr lang="en-US" sz="1800" kern="900" dirty="0">
              <a:latin typeface="Cambria Math" panose="02040503050406030204" pitchFamily="18" charset="0"/>
              <a:cs typeface="Times New Roman" panose="02020603050405020304" pitchFamily="18" charset="0"/>
            </a:endParaRPr>
          </a:p>
          <a:p>
            <a:pPr marL="0" indent="0">
              <a:lnSpc>
                <a:spcPct val="107000"/>
              </a:lnSpc>
              <a:spcAft>
                <a:spcPts val="800"/>
              </a:spcAft>
              <a:buNone/>
            </a:pPr>
            <a:endParaRPr lang="en-SE" dirty="0"/>
          </a:p>
        </p:txBody>
      </p:sp>
      <p:sp>
        <p:nvSpPr>
          <p:cNvPr id="4" name="Slide Number Placeholder 3">
            <a:extLst>
              <a:ext uri="{FF2B5EF4-FFF2-40B4-BE49-F238E27FC236}">
                <a16:creationId xmlns:a16="http://schemas.microsoft.com/office/drawing/2014/main" id="{ECDE59F4-E307-420D-BB19-EC42BD38E713}"/>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3910530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108799B-78D3-885C-97F9-D620AF1E081D}"/>
              </a:ext>
            </a:extLst>
          </p:cNvPr>
          <p:cNvSpPr>
            <a:spLocks noGrp="1"/>
          </p:cNvSpPr>
          <p:nvPr>
            <p:ph type="sldNum" sz="quarter" idx="12"/>
          </p:nvPr>
        </p:nvSpPr>
        <p:spPr/>
        <p:txBody>
          <a:bodyPr/>
          <a:lstStyle/>
          <a:p>
            <a:fld id="{AB30E044-96F3-49BB-8843-B9D1910E0975}" type="slidenum">
              <a:rPr lang="en-SE" smtClean="0"/>
              <a:t>50</a:t>
            </a:fld>
            <a:endParaRPr lang="en-SE"/>
          </a:p>
        </p:txBody>
      </p:sp>
      <p:graphicFrame>
        <p:nvGraphicFramePr>
          <p:cNvPr id="3" name="Chart 2">
            <a:extLst>
              <a:ext uri="{FF2B5EF4-FFF2-40B4-BE49-F238E27FC236}">
                <a16:creationId xmlns:a16="http://schemas.microsoft.com/office/drawing/2014/main" id="{27F57E56-3106-697A-C22F-05490A96621E}"/>
              </a:ext>
            </a:extLst>
          </p:cNvPr>
          <p:cNvGraphicFramePr/>
          <p:nvPr>
            <p:extLst>
              <p:ext uri="{D42A27DB-BD31-4B8C-83A1-F6EECF244321}">
                <p14:modId xmlns:p14="http://schemas.microsoft.com/office/powerpoint/2010/main" val="1478031006"/>
              </p:ext>
            </p:extLst>
          </p:nvPr>
        </p:nvGraphicFramePr>
        <p:xfrm>
          <a:off x="1548384" y="439801"/>
          <a:ext cx="8241792" cy="597839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68305549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1E5E701-2E39-9FCE-A1BE-2694CE4DB646}"/>
              </a:ext>
            </a:extLst>
          </p:cNvPr>
          <p:cNvSpPr>
            <a:spLocks noGrp="1"/>
          </p:cNvSpPr>
          <p:nvPr>
            <p:ph type="sldNum" sz="quarter" idx="12"/>
          </p:nvPr>
        </p:nvSpPr>
        <p:spPr/>
        <p:txBody>
          <a:bodyPr/>
          <a:lstStyle/>
          <a:p>
            <a:fld id="{AB30E044-96F3-49BB-8843-B9D1910E0975}" type="slidenum">
              <a:rPr lang="en-SE" smtClean="0"/>
              <a:t>51</a:t>
            </a:fld>
            <a:endParaRPr lang="en-SE"/>
          </a:p>
        </p:txBody>
      </p:sp>
      <p:sp>
        <p:nvSpPr>
          <p:cNvPr id="3" name="Rectangle 2">
            <a:extLst>
              <a:ext uri="{FF2B5EF4-FFF2-40B4-BE49-F238E27FC236}">
                <a16:creationId xmlns:a16="http://schemas.microsoft.com/office/drawing/2014/main" id="{72789B3E-00C9-9D28-D4F1-C9FD4E4C54D6}"/>
              </a:ext>
            </a:extLst>
          </p:cNvPr>
          <p:cNvSpPr>
            <a:spLocks noChangeArrowheads="1"/>
          </p:cNvSpPr>
          <p:nvPr/>
        </p:nvSpPr>
        <p:spPr bwMode="auto">
          <a:xfrm>
            <a:off x="2426208" y="743711"/>
            <a:ext cx="3005301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BBEBC354-6AD5-EFCA-DA74-FAEE85C1FD38}"/>
              </a:ext>
            </a:extLst>
          </p:cNvPr>
          <p:cNvGraphicFramePr>
            <a:graphicFrameLocks noChangeAspect="1"/>
          </p:cNvGraphicFramePr>
          <p:nvPr>
            <p:extLst>
              <p:ext uri="{D42A27DB-BD31-4B8C-83A1-F6EECF244321}">
                <p14:modId xmlns:p14="http://schemas.microsoft.com/office/powerpoint/2010/main" val="500072940"/>
              </p:ext>
            </p:extLst>
          </p:nvPr>
        </p:nvGraphicFramePr>
        <p:xfrm>
          <a:off x="926592" y="954024"/>
          <a:ext cx="5639498" cy="4949952"/>
        </p:xfrm>
        <a:graphic>
          <a:graphicData uri="http://schemas.openxmlformats.org/presentationml/2006/ole">
            <mc:AlternateContent xmlns:mc="http://schemas.openxmlformats.org/markup-compatibility/2006">
              <mc:Choice xmlns:v="urn:schemas-microsoft-com:vml" Requires="v">
                <p:oleObj name="Equation" r:id="rId2" imgW="2184400" imgH="1917700" progId="Equation.DSMT4">
                  <p:embed/>
                </p:oleObj>
              </mc:Choice>
              <mc:Fallback>
                <p:oleObj name="Equation" r:id="rId2" imgW="2184400" imgH="19177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6592" y="954024"/>
                        <a:ext cx="5639498" cy="4949952"/>
                      </a:xfrm>
                      <a:prstGeom prst="rect">
                        <a:avLst/>
                      </a:prstGeom>
                      <a:noFill/>
                    </p:spPr>
                  </p:pic>
                </p:oleObj>
              </mc:Fallback>
            </mc:AlternateContent>
          </a:graphicData>
        </a:graphic>
      </p:graphicFrame>
    </p:spTree>
    <p:extLst>
      <p:ext uri="{BB962C8B-B14F-4D97-AF65-F5344CB8AC3E}">
        <p14:creationId xmlns:p14="http://schemas.microsoft.com/office/powerpoint/2010/main" val="37125249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4D7AD11-BF0D-A88D-C9AE-258B4D0A76BB}"/>
              </a:ext>
            </a:extLst>
          </p:cNvPr>
          <p:cNvSpPr>
            <a:spLocks noGrp="1"/>
          </p:cNvSpPr>
          <p:nvPr>
            <p:ph type="sldNum" sz="quarter" idx="12"/>
          </p:nvPr>
        </p:nvSpPr>
        <p:spPr/>
        <p:txBody>
          <a:bodyPr/>
          <a:lstStyle/>
          <a:p>
            <a:fld id="{AB30E044-96F3-49BB-8843-B9D1910E0975}" type="slidenum">
              <a:rPr lang="en-SE" smtClean="0"/>
              <a:t>52</a:t>
            </a:fld>
            <a:endParaRPr lang="en-SE"/>
          </a:p>
        </p:txBody>
      </p:sp>
      <p:graphicFrame>
        <p:nvGraphicFramePr>
          <p:cNvPr id="3" name="Chart 2">
            <a:extLst>
              <a:ext uri="{FF2B5EF4-FFF2-40B4-BE49-F238E27FC236}">
                <a16:creationId xmlns:a16="http://schemas.microsoft.com/office/drawing/2014/main" id="{0E0A97DE-468C-D0D5-ACB9-9B8610F2C682}"/>
              </a:ext>
            </a:extLst>
          </p:cNvPr>
          <p:cNvGraphicFramePr/>
          <p:nvPr>
            <p:extLst>
              <p:ext uri="{D42A27DB-BD31-4B8C-83A1-F6EECF244321}">
                <p14:modId xmlns:p14="http://schemas.microsoft.com/office/powerpoint/2010/main" val="2926012311"/>
              </p:ext>
            </p:extLst>
          </p:nvPr>
        </p:nvGraphicFramePr>
        <p:xfrm>
          <a:off x="463296" y="405384"/>
          <a:ext cx="8790432" cy="604723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94617605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D21E371-7556-03E9-FFA8-F9B2FEC215EA}"/>
              </a:ext>
            </a:extLst>
          </p:cNvPr>
          <p:cNvSpPr>
            <a:spLocks noGrp="1"/>
          </p:cNvSpPr>
          <p:nvPr>
            <p:ph type="sldNum" sz="quarter" idx="12"/>
          </p:nvPr>
        </p:nvSpPr>
        <p:spPr/>
        <p:txBody>
          <a:bodyPr/>
          <a:lstStyle/>
          <a:p>
            <a:fld id="{AB30E044-96F3-49BB-8843-B9D1910E0975}" type="slidenum">
              <a:rPr lang="en-SE" smtClean="0"/>
              <a:t>53</a:t>
            </a:fld>
            <a:endParaRPr lang="en-SE"/>
          </a:p>
        </p:txBody>
      </p:sp>
      <p:graphicFrame>
        <p:nvGraphicFramePr>
          <p:cNvPr id="3" name="Chart 2">
            <a:extLst>
              <a:ext uri="{FF2B5EF4-FFF2-40B4-BE49-F238E27FC236}">
                <a16:creationId xmlns:a16="http://schemas.microsoft.com/office/drawing/2014/main" id="{350D697F-058D-4552-6827-318CD280D71D}"/>
              </a:ext>
            </a:extLst>
          </p:cNvPr>
          <p:cNvGraphicFramePr/>
          <p:nvPr>
            <p:extLst>
              <p:ext uri="{D42A27DB-BD31-4B8C-83A1-F6EECF244321}">
                <p14:modId xmlns:p14="http://schemas.microsoft.com/office/powerpoint/2010/main" val="867144875"/>
              </p:ext>
            </p:extLst>
          </p:nvPr>
        </p:nvGraphicFramePr>
        <p:xfrm>
          <a:off x="1194816" y="609600"/>
          <a:ext cx="7805674" cy="574675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90983101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7AE03D5-9378-445D-E55D-5103744DB84B}"/>
              </a:ext>
            </a:extLst>
          </p:cNvPr>
          <p:cNvSpPr>
            <a:spLocks noGrp="1"/>
          </p:cNvSpPr>
          <p:nvPr>
            <p:ph type="sldNum" sz="quarter" idx="12"/>
          </p:nvPr>
        </p:nvSpPr>
        <p:spPr/>
        <p:txBody>
          <a:bodyPr/>
          <a:lstStyle/>
          <a:p>
            <a:fld id="{AB30E044-96F3-49BB-8843-B9D1910E0975}" type="slidenum">
              <a:rPr lang="en-SE" smtClean="0"/>
              <a:t>54</a:t>
            </a:fld>
            <a:endParaRPr lang="en-SE"/>
          </a:p>
        </p:txBody>
      </p:sp>
      <p:graphicFrame>
        <p:nvGraphicFramePr>
          <p:cNvPr id="3" name="Chart 2">
            <a:extLst>
              <a:ext uri="{FF2B5EF4-FFF2-40B4-BE49-F238E27FC236}">
                <a16:creationId xmlns:a16="http://schemas.microsoft.com/office/drawing/2014/main" id="{242D251E-D2B7-41E1-A8E4-6BB89C38AB09}"/>
              </a:ext>
            </a:extLst>
          </p:cNvPr>
          <p:cNvGraphicFramePr/>
          <p:nvPr>
            <p:extLst>
              <p:ext uri="{D42A27DB-BD31-4B8C-83A1-F6EECF244321}">
                <p14:modId xmlns:p14="http://schemas.microsoft.com/office/powerpoint/2010/main" val="2414766217"/>
              </p:ext>
            </p:extLst>
          </p:nvPr>
        </p:nvGraphicFramePr>
        <p:xfrm>
          <a:off x="484251" y="2222627"/>
          <a:ext cx="8634984" cy="449884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58704493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371E93A-C6AC-7718-78F5-9E2968630E30}"/>
              </a:ext>
            </a:extLst>
          </p:cNvPr>
          <p:cNvSpPr>
            <a:spLocks noGrp="1"/>
          </p:cNvSpPr>
          <p:nvPr>
            <p:ph type="sldNum" sz="quarter" idx="12"/>
          </p:nvPr>
        </p:nvSpPr>
        <p:spPr/>
        <p:txBody>
          <a:bodyPr/>
          <a:lstStyle/>
          <a:p>
            <a:fld id="{AB30E044-96F3-49BB-8843-B9D1910E0975}" type="slidenum">
              <a:rPr lang="en-SE" smtClean="0"/>
              <a:t>55</a:t>
            </a:fld>
            <a:endParaRPr lang="en-SE"/>
          </a:p>
        </p:txBody>
      </p:sp>
      <p:graphicFrame>
        <p:nvGraphicFramePr>
          <p:cNvPr id="3" name="Chart 2">
            <a:extLst>
              <a:ext uri="{FF2B5EF4-FFF2-40B4-BE49-F238E27FC236}">
                <a16:creationId xmlns:a16="http://schemas.microsoft.com/office/drawing/2014/main" id="{118F3A67-5547-9BEA-5B5C-B9C919463E59}"/>
              </a:ext>
            </a:extLst>
          </p:cNvPr>
          <p:cNvGraphicFramePr/>
          <p:nvPr>
            <p:extLst>
              <p:ext uri="{D42A27DB-BD31-4B8C-83A1-F6EECF244321}">
                <p14:modId xmlns:p14="http://schemas.microsoft.com/office/powerpoint/2010/main" val="2757928641"/>
              </p:ext>
            </p:extLst>
          </p:nvPr>
        </p:nvGraphicFramePr>
        <p:xfrm>
          <a:off x="345567" y="1296036"/>
          <a:ext cx="7973568" cy="5425439"/>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11231423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gradFill>
          <a:gsLst>
            <a:gs pos="0">
              <a:schemeClr val="accent4"/>
            </a:gs>
            <a:gs pos="55000">
              <a:schemeClr val="accent1">
                <a:lumMod val="45000"/>
                <a:lumOff val="55000"/>
              </a:schemeClr>
            </a:gs>
            <a:gs pos="63000">
              <a:schemeClr val="accent1">
                <a:lumMod val="45000"/>
                <a:lumOff val="55000"/>
              </a:schemeClr>
            </a:gs>
            <a:gs pos="89381">
              <a:schemeClr val="accent1">
                <a:lumMod val="20000"/>
                <a:lumOff val="80000"/>
              </a:schemeClr>
            </a:gs>
            <a:gs pos="8855">
              <a:srgbClr val="FFFF00"/>
            </a:gs>
            <a:gs pos="70000">
              <a:schemeClr val="accent1">
                <a:lumMod val="30000"/>
                <a:lumOff val="70000"/>
              </a:schemeClr>
            </a:gs>
          </a:gsLst>
          <a:lin ang="2400000" scaled="0"/>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14C7F6-FE29-3F68-C2BD-4107A22456C0}"/>
              </a:ext>
            </a:extLst>
          </p:cNvPr>
          <p:cNvSpPr>
            <a:spLocks noGrp="1"/>
          </p:cNvSpPr>
          <p:nvPr>
            <p:ph type="title"/>
          </p:nvPr>
        </p:nvSpPr>
        <p:spPr/>
        <p:txBody>
          <a:bodyPr/>
          <a:lstStyle/>
          <a:p>
            <a:r>
              <a:rPr lang="sv-SE" b="1" dirty="0" err="1">
                <a:solidFill>
                  <a:srgbClr val="FF0000"/>
                </a:solidFill>
              </a:rPr>
              <a:t>Conclusions</a:t>
            </a:r>
            <a:br>
              <a:rPr lang="sv-SE" b="1" dirty="0">
                <a:solidFill>
                  <a:srgbClr val="FF0000"/>
                </a:solidFill>
              </a:rPr>
            </a:br>
            <a:endParaRPr lang="en-US" b="1" dirty="0">
              <a:solidFill>
                <a:srgbClr val="FF0000"/>
              </a:solidFill>
            </a:endParaRPr>
          </a:p>
        </p:txBody>
      </p:sp>
      <p:sp>
        <p:nvSpPr>
          <p:cNvPr id="3" name="Content Placeholder 2">
            <a:extLst>
              <a:ext uri="{FF2B5EF4-FFF2-40B4-BE49-F238E27FC236}">
                <a16:creationId xmlns:a16="http://schemas.microsoft.com/office/drawing/2014/main" id="{03E0D253-0F9D-4D2B-7C3F-6BBBFF3365F0}"/>
              </a:ext>
            </a:extLst>
          </p:cNvPr>
          <p:cNvSpPr>
            <a:spLocks noGrp="1"/>
          </p:cNvSpPr>
          <p:nvPr>
            <p:ph idx="1"/>
          </p:nvPr>
        </p:nvSpPr>
        <p:spPr>
          <a:xfrm>
            <a:off x="733425" y="2711450"/>
            <a:ext cx="10515600" cy="4351338"/>
          </a:xfrm>
        </p:spPr>
        <p:txBody>
          <a:bodyPr>
            <a:normAutofit fontScale="92500" lnSpcReduction="20000"/>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sv-SE" b="1" dirty="0">
                <a:solidFill>
                  <a:prstClr val="black"/>
                </a:solidFill>
                <a:latin typeface="Calibri" panose="020F0502020204030204"/>
              </a:rPr>
              <a:t>T</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h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optimal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fir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fighting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capacity</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is a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dynamically</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changing</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function</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several</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parameters. The optimal solution has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been</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derived</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nd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presented</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in general form.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Comparativ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statics</a:t>
            </a:r>
            <a:r>
              <a:rPr lang="sv-SE" b="1" dirty="0">
                <a:solidFill>
                  <a:prstClr val="black"/>
                </a:solidFill>
                <a:latin typeface="Calibri" panose="020F0502020204030204"/>
              </a:rPr>
              <a:t> </a:t>
            </a:r>
            <a:r>
              <a:rPr lang="sv-SE" b="1" dirty="0" err="1">
                <a:solidFill>
                  <a:prstClr val="black"/>
                </a:solidFill>
                <a:latin typeface="Calibri" panose="020F0502020204030204"/>
              </a:rPr>
              <a:t>analysis</a:t>
            </a:r>
            <a:r>
              <a:rPr lang="sv-SE" b="1" dirty="0">
                <a:solidFill>
                  <a:prstClr val="black"/>
                </a:solidFill>
                <a:latin typeface="Calibri" panose="020F0502020204030204"/>
              </a:rPr>
              <a:t> has </a:t>
            </a:r>
            <a:r>
              <a:rPr lang="sv-SE" b="1" dirty="0" err="1">
                <a:solidFill>
                  <a:prstClr val="black"/>
                </a:solidFill>
                <a:latin typeface="Calibri" panose="020F0502020204030204"/>
              </a:rPr>
              <a:t>been</a:t>
            </a:r>
            <a:r>
              <a:rPr lang="sv-SE" b="1" dirty="0">
                <a:solidFill>
                  <a:prstClr val="black"/>
                </a:solidFill>
                <a:latin typeface="Calibri" panose="020F0502020204030204"/>
              </a:rPr>
              <a:t> </a:t>
            </a:r>
            <a:r>
              <a:rPr lang="sv-SE" b="1" dirty="0" err="1">
                <a:solidFill>
                  <a:prstClr val="black"/>
                </a:solidFill>
                <a:latin typeface="Calibri" panose="020F0502020204030204"/>
              </a:rPr>
              <a:t>used</a:t>
            </a:r>
            <a:r>
              <a:rPr lang="sv-SE" b="1" dirty="0">
                <a:solidFill>
                  <a:prstClr val="black"/>
                </a:solidFill>
                <a:latin typeface="Calibri" panose="020F0502020204030204"/>
              </a:rPr>
              <a:t> to show </a:t>
            </a:r>
            <a:r>
              <a:rPr lang="sv-SE" b="1" dirty="0" err="1">
                <a:solidFill>
                  <a:prstClr val="black"/>
                </a:solidFill>
                <a:latin typeface="Calibri" panose="020F0502020204030204"/>
              </a:rPr>
              <a:t>how</a:t>
            </a:r>
            <a:r>
              <a:rPr lang="sv-SE" b="1" dirty="0">
                <a:solidFill>
                  <a:prstClr val="black"/>
                </a:solidFill>
                <a:latin typeface="Calibri" panose="020F0502020204030204"/>
              </a:rPr>
              <a:t> the optimal </a:t>
            </a:r>
            <a:r>
              <a:rPr lang="sv-SE" b="1" dirty="0" err="1">
                <a:solidFill>
                  <a:prstClr val="black"/>
                </a:solidFill>
                <a:latin typeface="Calibri" panose="020F0502020204030204"/>
              </a:rPr>
              <a:t>decisions</a:t>
            </a:r>
            <a:r>
              <a:rPr lang="sv-SE" b="1" dirty="0">
                <a:solidFill>
                  <a:prstClr val="black"/>
                </a:solidFill>
                <a:latin typeface="Calibri" panose="020F0502020204030204"/>
              </a:rPr>
              <a:t> </a:t>
            </a:r>
            <a:r>
              <a:rPr lang="sv-SE" b="1" dirty="0" err="1">
                <a:solidFill>
                  <a:prstClr val="black"/>
                </a:solidFill>
                <a:latin typeface="Calibri" panose="020F0502020204030204"/>
              </a:rPr>
              <a:t>are</a:t>
            </a:r>
            <a:r>
              <a:rPr lang="sv-SE" b="1" dirty="0">
                <a:solidFill>
                  <a:prstClr val="black"/>
                </a:solidFill>
                <a:latin typeface="Calibri" panose="020F0502020204030204"/>
              </a:rPr>
              <a:t> </a:t>
            </a:r>
            <a:r>
              <a:rPr lang="sv-SE" b="1" dirty="0" err="1">
                <a:solidFill>
                  <a:prstClr val="black"/>
                </a:solidFill>
                <a:latin typeface="Calibri" panose="020F0502020204030204"/>
              </a:rPr>
              <a:t>affected</a:t>
            </a:r>
            <a:r>
              <a:rPr lang="sv-SE" b="1" dirty="0">
                <a:solidFill>
                  <a:prstClr val="black"/>
                </a:solidFill>
                <a:latin typeface="Calibri" panose="020F0502020204030204"/>
              </a:rPr>
              <a:t> by parameter </a:t>
            </a:r>
            <a:r>
              <a:rPr lang="sv-SE" b="1" dirty="0" err="1">
                <a:solidFill>
                  <a:prstClr val="black"/>
                </a:solidFill>
                <a:latin typeface="Calibri" panose="020F0502020204030204"/>
              </a:rPr>
              <a:t>changes</a:t>
            </a:r>
            <a:r>
              <a:rPr lang="sv-SE" b="1" dirty="0">
                <a:solidFill>
                  <a:prstClr val="black"/>
                </a:solidFill>
                <a:latin typeface="Calibri" panose="020F0502020204030204"/>
              </a:rPr>
              <a:t>.</a:t>
            </a:r>
            <a:endPar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Sinc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the optimal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decisions</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ar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functions</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many</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local</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cost</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parameters and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sinc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different regions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hav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different and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dynamically</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changing</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weather</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parameters, the optimal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capacity</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solutions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ar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not the same in different regions.</a:t>
            </a:r>
          </a:p>
          <a:p>
            <a:pPr marL="0" marR="0" lvl="0" indent="0" algn="l" defTabSz="914400" rtl="0" eaLnBrk="1" fontAlgn="auto" latinLnBrk="0" hangingPunct="1">
              <a:lnSpc>
                <a:spcPct val="100000"/>
              </a:lnSpc>
              <a:spcBef>
                <a:spcPts val="0"/>
              </a:spcBef>
              <a:spcAft>
                <a:spcPts val="0"/>
              </a:spcAft>
              <a:buClrTx/>
              <a:buSzTx/>
              <a:buFontTx/>
              <a:buNone/>
              <a:tabLst/>
              <a:defRPr/>
            </a:pPr>
            <a:endParaRPr lang="sv-SE" b="1" dirty="0">
              <a:solidFill>
                <a:prstClr val="black"/>
              </a:solidFill>
              <a:latin typeface="Calibri" panose="020F0502020204030204"/>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The general approach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presented</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her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should</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be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possibl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to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use</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in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most</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countries</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nd regions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our</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1" i="0" u="none" strike="noStrike" kern="1200" cap="none" spc="0" normalizeH="0" baseline="0" noProof="0" dirty="0" err="1">
                <a:ln>
                  <a:noFill/>
                </a:ln>
                <a:solidFill>
                  <a:prstClr val="black"/>
                </a:solidFill>
                <a:effectLst/>
                <a:uLnTx/>
                <a:uFillTx/>
                <a:latin typeface="Calibri" panose="020F0502020204030204"/>
                <a:ea typeface="+mn-ea"/>
                <a:cs typeface="+mn-cs"/>
              </a:rPr>
              <a:t>world</a:t>
            </a:r>
            <a:r>
              <a:rPr kumimoji="0" lang="sv-SE" sz="2800" b="1" i="0" u="none" strike="noStrike" kern="1200" cap="none" spc="0" normalizeH="0" baseline="0" noProof="0" dirty="0">
                <a:ln>
                  <a:noFill/>
                </a:ln>
                <a:solidFill>
                  <a:prstClr val="black"/>
                </a:solidFill>
                <a:effectLst/>
                <a:uLnTx/>
                <a:uFillTx/>
                <a:latin typeface="Calibri" panose="020F0502020204030204"/>
                <a:ea typeface="+mn-ea"/>
                <a:cs typeface="+mn-cs"/>
              </a:rPr>
              <a:t>.</a:t>
            </a:r>
          </a:p>
          <a:p>
            <a:endParaRPr lang="en-US" dirty="0"/>
          </a:p>
        </p:txBody>
      </p:sp>
      <p:sp>
        <p:nvSpPr>
          <p:cNvPr id="4" name="Slide Number Placeholder 3">
            <a:extLst>
              <a:ext uri="{FF2B5EF4-FFF2-40B4-BE49-F238E27FC236}">
                <a16:creationId xmlns:a16="http://schemas.microsoft.com/office/drawing/2014/main" id="{57E9653C-8B4C-8FF8-3B21-4838D0B210A0}"/>
              </a:ext>
            </a:extLst>
          </p:cNvPr>
          <p:cNvSpPr>
            <a:spLocks noGrp="1"/>
          </p:cNvSpPr>
          <p:nvPr>
            <p:ph type="sldNum" sz="quarter" idx="12"/>
          </p:nvPr>
        </p:nvSpPr>
        <p:spPr/>
        <p:txBody>
          <a:bodyPr/>
          <a:lstStyle/>
          <a:p>
            <a:fld id="{AB30E044-96F3-49BB-8843-B9D1910E0975}" type="slidenum">
              <a:rPr lang="en-SE" smtClean="0"/>
              <a:t>56</a:t>
            </a:fld>
            <a:endParaRPr lang="en-SE"/>
          </a:p>
        </p:txBody>
      </p:sp>
    </p:spTree>
    <p:extLst>
      <p:ext uri="{BB962C8B-B14F-4D97-AF65-F5344CB8AC3E}">
        <p14:creationId xmlns:p14="http://schemas.microsoft.com/office/powerpoint/2010/main" val="296065472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gradFill>
          <a:gsLst>
            <a:gs pos="60000">
              <a:srgbClr val="FFFF00"/>
            </a:gs>
            <a:gs pos="100000">
              <a:srgbClr val="92D050"/>
            </a:gs>
            <a:gs pos="100000">
              <a:schemeClr val="accent4">
                <a:lumMod val="45000"/>
                <a:lumOff val="55000"/>
              </a:schemeClr>
            </a:gs>
            <a:gs pos="100000">
              <a:schemeClr val="accent4">
                <a:lumMod val="30000"/>
                <a:lumOff val="70000"/>
              </a:schemeClr>
            </a:gs>
          </a:gsLst>
          <a:lin ang="3600000" scaled="0"/>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B553B3-30DD-4B79-BE7D-33469EDBB797}"/>
              </a:ext>
            </a:extLst>
          </p:cNvPr>
          <p:cNvSpPr>
            <a:spLocks noGrp="1"/>
          </p:cNvSpPr>
          <p:nvPr>
            <p:ph type="title"/>
          </p:nvPr>
        </p:nvSpPr>
        <p:spPr>
          <a:xfrm>
            <a:off x="787940" y="1303506"/>
            <a:ext cx="10126493" cy="3151762"/>
          </a:xfrm>
        </p:spPr>
        <p:txBody>
          <a:bodyPr>
            <a:noAutofit/>
          </a:bodyPr>
          <a:lstStyle/>
          <a:p>
            <a:pPr algn="ctr"/>
            <a:r>
              <a:rPr lang="en-US" sz="6000" b="1" i="1" dirty="0">
                <a:solidFill>
                  <a:srgbClr val="0070C0"/>
                </a:solidFill>
                <a:latin typeface="Algerian" panose="04020705040A02060702" pitchFamily="82" charset="0"/>
              </a:rPr>
              <a:t>Thank you very much for your time and a most interesting conference!</a:t>
            </a:r>
            <a:endParaRPr lang="en-SE" sz="6000" b="1" i="1" dirty="0">
              <a:solidFill>
                <a:srgbClr val="0070C0"/>
              </a:solidFill>
              <a:latin typeface="Algerian" panose="04020705040A02060702" pitchFamily="82" charset="0"/>
            </a:endParaRPr>
          </a:p>
        </p:txBody>
      </p:sp>
      <p:sp>
        <p:nvSpPr>
          <p:cNvPr id="3" name="Content Placeholder 2">
            <a:extLst>
              <a:ext uri="{FF2B5EF4-FFF2-40B4-BE49-F238E27FC236}">
                <a16:creationId xmlns:a16="http://schemas.microsoft.com/office/drawing/2014/main" id="{BBCA432F-C6C1-4C8E-A96D-7EB267DF8126}"/>
              </a:ext>
            </a:extLst>
          </p:cNvPr>
          <p:cNvSpPr>
            <a:spLocks noGrp="1"/>
          </p:cNvSpPr>
          <p:nvPr>
            <p:ph idx="1"/>
          </p:nvPr>
        </p:nvSpPr>
        <p:spPr>
          <a:xfrm>
            <a:off x="3531140" y="4970833"/>
            <a:ext cx="7628105" cy="1254767"/>
          </a:xfrm>
        </p:spPr>
        <p:txBody>
          <a:bodyPr>
            <a:normAutofit fontScale="92500" lnSpcReduction="20000"/>
          </a:bodyPr>
          <a:lstStyle/>
          <a:p>
            <a:pPr marL="0" indent="0">
              <a:buNone/>
            </a:pPr>
            <a:r>
              <a:rPr lang="en-US" dirty="0"/>
              <a:t>Professor Dr Peter Lohmander</a:t>
            </a:r>
          </a:p>
          <a:p>
            <a:pPr marL="0" indent="0">
              <a:buNone/>
            </a:pPr>
            <a:r>
              <a:rPr lang="en-US" dirty="0">
                <a:hlinkClick r:id="rId2"/>
              </a:rPr>
              <a:t>Peter@Lohmander.com</a:t>
            </a:r>
            <a:endParaRPr lang="en-US" dirty="0"/>
          </a:p>
          <a:p>
            <a:pPr marL="0" indent="0">
              <a:buNone/>
            </a:pPr>
            <a:r>
              <a:rPr lang="en-US" dirty="0">
                <a:hlinkClick r:id="rId3"/>
              </a:rPr>
              <a:t>http://www.lohmander.com/Information/Ref.htm</a:t>
            </a:r>
            <a:endParaRPr lang="en-US" dirty="0"/>
          </a:p>
          <a:p>
            <a:endParaRPr lang="en-SE" dirty="0"/>
          </a:p>
        </p:txBody>
      </p:sp>
      <p:sp>
        <p:nvSpPr>
          <p:cNvPr id="4" name="Slide Number Placeholder 3">
            <a:extLst>
              <a:ext uri="{FF2B5EF4-FFF2-40B4-BE49-F238E27FC236}">
                <a16:creationId xmlns:a16="http://schemas.microsoft.com/office/drawing/2014/main" id="{DCD4EC6E-6DD6-4641-BD93-A9DC519493B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047191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231400-E287-4F5C-88CC-D385E84C4F15}"/>
              </a:ext>
            </a:extLst>
          </p:cNvPr>
          <p:cNvSpPr>
            <a:spLocks noGrp="1"/>
          </p:cNvSpPr>
          <p:nvPr>
            <p:ph type="title"/>
          </p:nvPr>
        </p:nvSpPr>
        <p:spPr/>
        <p:txBody>
          <a:bodyPr>
            <a:normAutofit/>
          </a:bodyPr>
          <a:lstStyle/>
          <a:p>
            <a:r>
              <a:rPr lang="en-US" sz="3200" b="1" i="1" dirty="0">
                <a:solidFill>
                  <a:srgbClr val="FF0000"/>
                </a:solidFill>
              </a:rPr>
              <a:t>Abstract</a:t>
            </a:r>
            <a:endParaRPr lang="en-SE" sz="3200" b="1" i="1" dirty="0">
              <a:solidFill>
                <a:srgbClr val="FF0000"/>
              </a:solidFill>
            </a:endParaRPr>
          </a:p>
        </p:txBody>
      </p:sp>
      <p:sp>
        <p:nvSpPr>
          <p:cNvPr id="3" name="Content Placeholder 2">
            <a:extLst>
              <a:ext uri="{FF2B5EF4-FFF2-40B4-BE49-F238E27FC236}">
                <a16:creationId xmlns:a16="http://schemas.microsoft.com/office/drawing/2014/main" id="{8BF7DE08-D897-419B-A514-E738C692E73F}"/>
              </a:ext>
            </a:extLst>
          </p:cNvPr>
          <p:cNvSpPr>
            <a:spLocks noGrp="1"/>
          </p:cNvSpPr>
          <p:nvPr>
            <p:ph idx="1"/>
          </p:nvPr>
        </p:nvSpPr>
        <p:spPr>
          <a:xfrm>
            <a:off x="838200" y="1371600"/>
            <a:ext cx="10515600" cy="5121275"/>
          </a:xfrm>
        </p:spPr>
        <p:txBody>
          <a:bodyPr>
            <a:normAutofit fontScale="85000" lnSpcReduction="20000"/>
          </a:bodyPr>
          <a:lstStyle/>
          <a:p>
            <a:pPr marL="0" indent="0" algn="just">
              <a:lnSpc>
                <a:spcPct val="107000"/>
              </a:lnSpc>
              <a:spcAft>
                <a:spcPts val="800"/>
              </a:spcAft>
              <a:buNone/>
            </a:pPr>
            <a:r>
              <a:rPr lang="en-US" b="1" dirty="0">
                <a:effectLst/>
                <a:latin typeface="Calibri" panose="020F0502020204030204" pitchFamily="34" charset="0"/>
                <a:ea typeface="Calibri" panose="020F0502020204030204" pitchFamily="34" charset="0"/>
                <a:cs typeface="Arial" panose="020B0604020202020204" pitchFamily="34" charset="0"/>
              </a:rPr>
              <a:t>Optimal Dynamic Forest Fire Management Adapted to Stochastic Weather</a:t>
            </a:r>
          </a:p>
          <a:p>
            <a:pPr marL="0" indent="0" algn="just">
              <a:lnSpc>
                <a:spcPct val="107000"/>
              </a:lnSpc>
              <a:spcAft>
                <a:spcPts val="800"/>
              </a:spcAft>
              <a:buNone/>
            </a:pPr>
            <a:r>
              <a:rPr lang="en-US" sz="1800" b="1" i="1" dirty="0">
                <a:effectLst/>
                <a:latin typeface="Calibri" panose="020F0502020204030204" pitchFamily="34" charset="0"/>
                <a:ea typeface="Calibri" panose="020F0502020204030204" pitchFamily="34" charset="0"/>
                <a:cs typeface="Arial" panose="020B0604020202020204" pitchFamily="34" charset="0"/>
              </a:rPr>
              <a:t>By Peter Lohmander. Empirical data and support: </a:t>
            </a:r>
            <a:r>
              <a:rPr lang="en-US" sz="1800" b="1" i="1" dirty="0" err="1">
                <a:effectLst/>
                <a:latin typeface="Calibri" panose="020F0502020204030204" pitchFamily="34" charset="0"/>
                <a:ea typeface="Calibri" panose="020F0502020204030204" pitchFamily="34" charset="0"/>
                <a:cs typeface="Arial" panose="020B0604020202020204" pitchFamily="34" charset="0"/>
              </a:rPr>
              <a:t>Zohreh</a:t>
            </a:r>
            <a:r>
              <a:rPr lang="en-US" sz="1800" b="1" i="1" dirty="0">
                <a:effectLst/>
                <a:latin typeface="Calibri" panose="020F0502020204030204" pitchFamily="34" charset="0"/>
                <a:ea typeface="Calibri" panose="020F0502020204030204" pitchFamily="34" charset="0"/>
                <a:cs typeface="Arial" panose="020B0604020202020204" pitchFamily="34" charset="0"/>
              </a:rPr>
              <a:t> Mohammadi.</a:t>
            </a:r>
          </a:p>
          <a:p>
            <a:pPr marL="0" indent="0">
              <a:buNone/>
            </a:pPr>
            <a:r>
              <a:rPr lang="en-US" sz="1800" dirty="0">
                <a:effectLst/>
                <a:latin typeface="Calibri" panose="020F0502020204030204" pitchFamily="34" charset="0"/>
                <a:ea typeface="Calibri" panose="020F0502020204030204" pitchFamily="34" charset="0"/>
                <a:cs typeface="Arial" panose="020B0604020202020204" pitchFamily="34" charset="0"/>
              </a:rPr>
              <a:t>Global warming is a major problem of our planet, which can be solved, [1], [2], [3], [8], [11]. Forest fires represent growing and severe direct safety problems in large parts of the world [5], [9]. Furthermore, the fires send large amounts of CO</a:t>
            </a:r>
            <a:r>
              <a:rPr lang="en-US" sz="1800" baseline="-25000" dirty="0">
                <a:effectLst/>
                <a:latin typeface="Calibri" panose="020F0502020204030204" pitchFamily="34" charset="0"/>
                <a:ea typeface="Calibri" panose="020F0502020204030204" pitchFamily="34" charset="0"/>
                <a:cs typeface="Arial" panose="020B0604020202020204" pitchFamily="34" charset="0"/>
              </a:rPr>
              <a:t>2 </a:t>
            </a:r>
            <a:r>
              <a:rPr lang="en-US" sz="1800" dirty="0">
                <a:effectLst/>
                <a:latin typeface="Calibri" panose="020F0502020204030204" pitchFamily="34" charset="0"/>
                <a:ea typeface="Calibri" panose="020F0502020204030204" pitchFamily="34" charset="0"/>
                <a:cs typeface="Arial" panose="020B0604020202020204" pitchFamily="34" charset="0"/>
              </a:rPr>
              <a:t>to the atmosphere, which increase the speed of global warming. Recent research has estimated the size of a forest fire as a nonlinear function of the air temperature, relative humidity, wind speed and the time it takes for the fire brigade to reach the fire and start the fire suppression, [10]. Several ways to handle the forest fire problems have been suggested, [4], [6]. The sizes of fires can be reduced if the fire brigades reach the fires more rapidly. Central decisions in fire management optimization are to determine the numbers of fire brigade units, and their locations, at different points in time. A first study in this direction is [7]. If the spatial pattern of fire brigade locations is held constant and the number of fire brigade units per area unit increases, the capacity cost of the fire brigades increases. This represents an investment in firefighting capacity. Simultaneously, the expected distance to forest fires in random locations decreases, and the expected fire sizes are reduced. The reduced expected costs of burned forests can be interpreted as an expected economic revenue caused by the investment in firefighting capacity. In this paper, the optimal level of this investment is determined. The expected values of air temperature, relative humidity and wind speed, are determined as deterministic functions of time, during a typical year, in a region of Czech Republic. Furthermore, probability density functions and probability functions of the stochastic residuals of these weather components are derived. The air temperature residuals and the relative humidity residuals have considerable negative correlation. First, labor employment constraints are applied, that require that the numbers of fire brigade units at different points in time are determined before the true weather component residuals are known. Optimality conditions of the dynamically changing firefighting capacity levels are analytically determined. The solutions are found to give unique maxima. Comparative statics analysis is used to determine the directions of change of the optimal capacity levels under the influence of alternative parameter changes. The expected fire sizes can also be numerically approximated via random numbers with relevant correlations, based on Cholesky factorization. Finally, a generalized stochastic dynamic programming version of the dynamic investment decision problem is presented, based on a very flexible labor market, where the number of fire brigades rapidly can be adapted to the sequentially revealed weather situation.</a:t>
            </a:r>
          </a:p>
          <a:p>
            <a:pPr marL="0" indent="0">
              <a:buNone/>
            </a:pPr>
            <a:endParaRPr lang="en-US" sz="4400" b="1" dirty="0"/>
          </a:p>
          <a:p>
            <a:endParaRPr lang="en-SE" dirty="0"/>
          </a:p>
        </p:txBody>
      </p:sp>
      <p:sp>
        <p:nvSpPr>
          <p:cNvPr id="4" name="Slide Number Placeholder 3">
            <a:extLst>
              <a:ext uri="{FF2B5EF4-FFF2-40B4-BE49-F238E27FC236}">
                <a16:creationId xmlns:a16="http://schemas.microsoft.com/office/drawing/2014/main" id="{A6B1EDBD-03FA-4D55-A8B2-EFB95AA353B1}"/>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30E044-96F3-49BB-8843-B9D1910E0975}" type="slidenum">
              <a:rPr kumimoji="0" lang="en-SE" sz="12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SE" sz="12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737761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0">
              <a:schemeClr val="accent4"/>
            </a:gs>
            <a:gs pos="55000">
              <a:schemeClr val="accent1">
                <a:lumMod val="45000"/>
                <a:lumOff val="55000"/>
              </a:schemeClr>
            </a:gs>
            <a:gs pos="63000">
              <a:schemeClr val="accent1">
                <a:lumMod val="45000"/>
                <a:lumOff val="55000"/>
              </a:schemeClr>
            </a:gs>
            <a:gs pos="89381">
              <a:schemeClr val="accent1">
                <a:lumMod val="20000"/>
                <a:lumOff val="80000"/>
              </a:schemeClr>
            </a:gs>
            <a:gs pos="8855">
              <a:srgbClr val="FFFF00"/>
            </a:gs>
            <a:gs pos="70000">
              <a:schemeClr val="accent1">
                <a:lumMod val="30000"/>
                <a:lumOff val="70000"/>
              </a:schemeClr>
            </a:gs>
          </a:gsLst>
          <a:lin ang="2400000" scaled="0"/>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A40238-A6B2-7207-78EC-7C355EF51DF9}"/>
              </a:ext>
            </a:extLst>
          </p:cNvPr>
          <p:cNvSpPr>
            <a:spLocks noGrp="1"/>
          </p:cNvSpPr>
          <p:nvPr>
            <p:ph type="title"/>
          </p:nvPr>
        </p:nvSpPr>
        <p:spPr/>
        <p:txBody>
          <a:bodyPr/>
          <a:lstStyle/>
          <a:p>
            <a:r>
              <a:rPr lang="sv-SE" b="1" dirty="0" err="1">
                <a:solidFill>
                  <a:srgbClr val="FF0000"/>
                </a:solidFill>
              </a:rPr>
              <a:t>Contents</a:t>
            </a:r>
            <a:r>
              <a:rPr lang="sv-SE" b="1" dirty="0">
                <a:solidFill>
                  <a:srgbClr val="FF0000"/>
                </a:solidFill>
              </a:rPr>
              <a:t>:</a:t>
            </a:r>
            <a:endParaRPr lang="en-US" b="1" dirty="0">
              <a:solidFill>
                <a:srgbClr val="FF0000"/>
              </a:solidFill>
            </a:endParaRPr>
          </a:p>
        </p:txBody>
      </p:sp>
      <p:sp>
        <p:nvSpPr>
          <p:cNvPr id="3" name="Content Placeholder 2">
            <a:extLst>
              <a:ext uri="{FF2B5EF4-FFF2-40B4-BE49-F238E27FC236}">
                <a16:creationId xmlns:a16="http://schemas.microsoft.com/office/drawing/2014/main" id="{3CDBEDFC-B37B-2E81-34C9-9CB69F3F33EB}"/>
              </a:ext>
            </a:extLst>
          </p:cNvPr>
          <p:cNvSpPr>
            <a:spLocks noGrp="1"/>
          </p:cNvSpPr>
          <p:nvPr>
            <p:ph idx="1"/>
          </p:nvPr>
        </p:nvSpPr>
        <p:spPr/>
        <p:txBody>
          <a:bodyPr>
            <a:normAutofit/>
          </a:bodyPr>
          <a:lstStyle/>
          <a:p>
            <a:r>
              <a:rPr lang="sv-SE" dirty="0"/>
              <a:t>The </a:t>
            </a:r>
            <a:r>
              <a:rPr lang="sv-SE" dirty="0" err="1"/>
              <a:t>firefighting</a:t>
            </a:r>
            <a:r>
              <a:rPr lang="sv-SE" dirty="0"/>
              <a:t> </a:t>
            </a:r>
            <a:r>
              <a:rPr lang="sv-SE" dirty="0" err="1"/>
              <a:t>capacity</a:t>
            </a:r>
            <a:r>
              <a:rPr lang="sv-SE" dirty="0"/>
              <a:t> </a:t>
            </a:r>
            <a:r>
              <a:rPr lang="sv-SE" dirty="0" err="1"/>
              <a:t>optimization</a:t>
            </a:r>
            <a:r>
              <a:rPr lang="sv-SE" dirty="0"/>
              <a:t> problem</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sv-SE" sz="2800" b="0" i="0" u="none" strike="noStrike" kern="1200" cap="none" spc="0" normalizeH="0" baseline="0" noProof="0" dirty="0">
                <a:ln>
                  <a:noFill/>
                </a:ln>
                <a:solidFill>
                  <a:prstClr val="black"/>
                </a:solidFill>
                <a:effectLst/>
                <a:uLnTx/>
                <a:uFillTx/>
                <a:latin typeface="Calibri" panose="020F0502020204030204"/>
                <a:ea typeface="+mn-ea"/>
                <a:cs typeface="+mn-cs"/>
              </a:rPr>
              <a:t>General solution to the </a:t>
            </a:r>
            <a:r>
              <a:rPr kumimoji="0" lang="sv-SE" sz="2800" b="0" i="0" u="none" strike="noStrike" kern="1200" cap="none" spc="0" normalizeH="0" baseline="0" noProof="0" dirty="0" err="1">
                <a:ln>
                  <a:noFill/>
                </a:ln>
                <a:solidFill>
                  <a:prstClr val="black"/>
                </a:solidFill>
                <a:effectLst/>
                <a:uLnTx/>
                <a:uFillTx/>
                <a:latin typeface="Calibri" panose="020F0502020204030204"/>
                <a:ea typeface="+mn-ea"/>
                <a:cs typeface="+mn-cs"/>
              </a:rPr>
              <a:t>firefighting</a:t>
            </a:r>
            <a:r>
              <a:rPr kumimoji="0" lang="sv-SE"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0" i="0" u="none" strike="noStrike" kern="1200" cap="none" spc="0" normalizeH="0" baseline="0" noProof="0" dirty="0" err="1">
                <a:ln>
                  <a:noFill/>
                </a:ln>
                <a:solidFill>
                  <a:prstClr val="black"/>
                </a:solidFill>
                <a:effectLst/>
                <a:uLnTx/>
                <a:uFillTx/>
                <a:latin typeface="Calibri" panose="020F0502020204030204"/>
                <a:ea typeface="+mn-ea"/>
                <a:cs typeface="+mn-cs"/>
              </a:rPr>
              <a:t>capacity</a:t>
            </a:r>
            <a:r>
              <a:rPr kumimoji="0" lang="sv-SE"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0" i="0" u="none" strike="noStrike" kern="1200" cap="none" spc="0" normalizeH="0" baseline="0" noProof="0" dirty="0" err="1">
                <a:ln>
                  <a:noFill/>
                </a:ln>
                <a:solidFill>
                  <a:prstClr val="black"/>
                </a:solidFill>
                <a:effectLst/>
                <a:uLnTx/>
                <a:uFillTx/>
                <a:latin typeface="Calibri" panose="020F0502020204030204"/>
                <a:ea typeface="+mn-ea"/>
                <a:cs typeface="+mn-cs"/>
              </a:rPr>
              <a:t>optimization</a:t>
            </a:r>
            <a:r>
              <a:rPr kumimoji="0" lang="sv-SE" sz="2800" b="0" i="0" u="none" strike="noStrike" kern="1200" cap="none" spc="0" normalizeH="0" baseline="0" noProof="0" dirty="0">
                <a:ln>
                  <a:noFill/>
                </a:ln>
                <a:solidFill>
                  <a:prstClr val="black"/>
                </a:solidFill>
                <a:effectLst/>
                <a:uLnTx/>
                <a:uFillTx/>
                <a:latin typeface="Calibri" panose="020F0502020204030204"/>
                <a:ea typeface="+mn-ea"/>
                <a:cs typeface="+mn-cs"/>
              </a:rPr>
              <a:t> problem</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r>
              <a:rPr kumimoji="0" lang="sv-SE" sz="2800" b="0" i="0" u="none" strike="noStrike" kern="1200" cap="none" spc="0" normalizeH="0" baseline="0" noProof="0" dirty="0" err="1">
                <a:ln>
                  <a:noFill/>
                </a:ln>
                <a:solidFill>
                  <a:prstClr val="black"/>
                </a:solidFill>
                <a:effectLst/>
                <a:uLnTx/>
                <a:uFillTx/>
                <a:latin typeface="Calibri" panose="020F0502020204030204"/>
                <a:ea typeface="+mn-ea"/>
                <a:cs typeface="+mn-cs"/>
              </a:rPr>
              <a:t>Comparative</a:t>
            </a:r>
            <a:r>
              <a:rPr kumimoji="0" lang="sv-SE"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0" i="0" u="none" strike="noStrike" kern="1200" cap="none" spc="0" normalizeH="0" baseline="0" noProof="0" dirty="0" err="1">
                <a:ln>
                  <a:noFill/>
                </a:ln>
                <a:solidFill>
                  <a:prstClr val="black"/>
                </a:solidFill>
                <a:effectLst/>
                <a:uLnTx/>
                <a:uFillTx/>
                <a:latin typeface="Calibri" panose="020F0502020204030204"/>
                <a:ea typeface="+mn-ea"/>
                <a:cs typeface="+mn-cs"/>
              </a:rPr>
              <a:t>statics</a:t>
            </a:r>
            <a:r>
              <a:rPr kumimoji="0" lang="sv-SE"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0" i="0" u="none" strike="noStrike" kern="1200" cap="none" spc="0" normalizeH="0" baseline="0" noProof="0" dirty="0" err="1">
                <a:ln>
                  <a:noFill/>
                </a:ln>
                <a:solidFill>
                  <a:prstClr val="black"/>
                </a:solidFill>
                <a:effectLst/>
                <a:uLnTx/>
                <a:uFillTx/>
                <a:latin typeface="Calibri" panose="020F0502020204030204"/>
                <a:ea typeface="+mn-ea"/>
                <a:cs typeface="+mn-cs"/>
              </a:rPr>
              <a:t>analysis</a:t>
            </a:r>
            <a:r>
              <a:rPr kumimoji="0" lang="sv-SE" sz="28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sv-SE" sz="2800" b="0" i="0" u="none" strike="noStrike" kern="1200" cap="none" spc="0" normalizeH="0" baseline="0" noProof="0" dirty="0" err="1">
                <a:ln>
                  <a:noFill/>
                </a:ln>
                <a:solidFill>
                  <a:prstClr val="black"/>
                </a:solidFill>
                <a:effectLst/>
                <a:uLnTx/>
                <a:uFillTx/>
                <a:latin typeface="Calibri" panose="020F0502020204030204"/>
                <a:ea typeface="+mn-ea"/>
                <a:cs typeface="+mn-cs"/>
              </a:rPr>
              <a:t>of</a:t>
            </a:r>
            <a:r>
              <a:rPr kumimoji="0" lang="sv-SE" sz="2800" b="0" i="0" u="none" strike="noStrike" kern="1200" cap="none" spc="0" normalizeH="0" baseline="0" noProof="0" dirty="0">
                <a:ln>
                  <a:noFill/>
                </a:ln>
                <a:solidFill>
                  <a:prstClr val="black"/>
                </a:solidFill>
                <a:effectLst/>
                <a:uLnTx/>
                <a:uFillTx/>
                <a:latin typeface="Calibri" panose="020F0502020204030204"/>
                <a:ea typeface="+mn-ea"/>
                <a:cs typeface="+mn-cs"/>
              </a:rPr>
              <a:t> the optimal solution: </a:t>
            </a:r>
            <a:r>
              <a:rPr kumimoji="0" lang="sv-SE" sz="2800" b="0" i="0" u="none" strike="noStrike" kern="1200" cap="none" spc="0" normalizeH="0" baseline="0" noProof="0" dirty="0" err="1">
                <a:ln>
                  <a:noFill/>
                </a:ln>
                <a:solidFill>
                  <a:prstClr val="black"/>
                </a:solidFill>
                <a:effectLst/>
                <a:uLnTx/>
                <a:uFillTx/>
                <a:latin typeface="Calibri" panose="020F0502020204030204"/>
                <a:ea typeface="+mn-ea"/>
                <a:cs typeface="+mn-cs"/>
              </a:rPr>
              <a:t>How</a:t>
            </a:r>
            <a:r>
              <a:rPr kumimoji="0" lang="sv-SE" sz="2800" b="0" i="0" u="none" strike="noStrike" kern="1200" cap="none" spc="0" normalizeH="0" baseline="0" noProof="0" dirty="0">
                <a:ln>
                  <a:noFill/>
                </a:ln>
                <a:solidFill>
                  <a:prstClr val="black"/>
                </a:solidFill>
                <a:effectLst/>
                <a:uLnTx/>
                <a:uFillTx/>
                <a:latin typeface="Calibri" panose="020F0502020204030204"/>
                <a:ea typeface="+mn-ea"/>
                <a:cs typeface="+mn-cs"/>
              </a:rPr>
              <a:t> is the optimal solution </a:t>
            </a:r>
            <a:r>
              <a:rPr kumimoji="0" lang="sv-SE" sz="2800" b="0" i="0" u="none" strike="noStrike" kern="1200" cap="none" spc="0" normalizeH="0" baseline="0" noProof="0" dirty="0" err="1">
                <a:ln>
                  <a:noFill/>
                </a:ln>
                <a:solidFill>
                  <a:prstClr val="black"/>
                </a:solidFill>
                <a:effectLst/>
                <a:uLnTx/>
                <a:uFillTx/>
                <a:latin typeface="Calibri" panose="020F0502020204030204"/>
                <a:ea typeface="+mn-ea"/>
                <a:cs typeface="+mn-cs"/>
              </a:rPr>
              <a:t>affected</a:t>
            </a:r>
            <a:r>
              <a:rPr kumimoji="0" lang="sv-SE" sz="2800" b="0" i="0" u="none" strike="noStrike" kern="1200" cap="none" spc="0" normalizeH="0" baseline="0" noProof="0" dirty="0">
                <a:ln>
                  <a:noFill/>
                </a:ln>
                <a:solidFill>
                  <a:prstClr val="black"/>
                </a:solidFill>
                <a:effectLst/>
                <a:uLnTx/>
                <a:uFillTx/>
                <a:latin typeface="Calibri" panose="020F0502020204030204"/>
                <a:ea typeface="+mn-ea"/>
                <a:cs typeface="+mn-cs"/>
              </a:rPr>
              <a:t> by the parameters?</a:t>
            </a:r>
            <a:endParaRPr lang="sv-SE" dirty="0"/>
          </a:p>
          <a:p>
            <a:r>
              <a:rPr lang="sv-SE" dirty="0" err="1"/>
              <a:t>Fire</a:t>
            </a:r>
            <a:r>
              <a:rPr lang="sv-SE" dirty="0"/>
              <a:t> </a:t>
            </a:r>
            <a:r>
              <a:rPr lang="sv-SE" dirty="0" err="1"/>
              <a:t>growth</a:t>
            </a:r>
            <a:r>
              <a:rPr lang="sv-SE" dirty="0"/>
              <a:t> as a </a:t>
            </a:r>
            <a:r>
              <a:rPr lang="sv-SE" dirty="0" err="1"/>
              <a:t>function</a:t>
            </a:r>
            <a:r>
              <a:rPr lang="sv-SE" dirty="0"/>
              <a:t> </a:t>
            </a:r>
            <a:r>
              <a:rPr lang="sv-SE" dirty="0" err="1"/>
              <a:t>of</a:t>
            </a:r>
            <a:r>
              <a:rPr lang="sv-SE" dirty="0"/>
              <a:t> </a:t>
            </a:r>
            <a:r>
              <a:rPr lang="sv-SE" dirty="0" err="1"/>
              <a:t>weather</a:t>
            </a:r>
            <a:r>
              <a:rPr lang="sv-SE" dirty="0"/>
              <a:t> </a:t>
            </a:r>
            <a:r>
              <a:rPr lang="sv-SE" dirty="0" err="1"/>
              <a:t>conditions</a:t>
            </a:r>
            <a:endParaRPr lang="sv-SE" dirty="0"/>
          </a:p>
          <a:p>
            <a:r>
              <a:rPr lang="sv-SE" dirty="0" err="1"/>
              <a:t>Background</a:t>
            </a:r>
            <a:r>
              <a:rPr lang="sv-SE" dirty="0"/>
              <a:t> to </a:t>
            </a:r>
            <a:r>
              <a:rPr lang="sv-SE" dirty="0" err="1"/>
              <a:t>empirical</a:t>
            </a:r>
            <a:r>
              <a:rPr lang="sv-SE" dirty="0"/>
              <a:t> </a:t>
            </a:r>
            <a:r>
              <a:rPr lang="sv-SE" dirty="0" err="1"/>
              <a:t>weather</a:t>
            </a:r>
            <a:r>
              <a:rPr lang="sv-SE" dirty="0"/>
              <a:t> and </a:t>
            </a:r>
            <a:r>
              <a:rPr lang="sv-SE" dirty="0" err="1"/>
              <a:t>fire</a:t>
            </a:r>
            <a:r>
              <a:rPr lang="sv-SE" dirty="0"/>
              <a:t> data</a:t>
            </a:r>
          </a:p>
          <a:p>
            <a:r>
              <a:rPr lang="sv-SE" dirty="0" err="1"/>
              <a:t>Dynamic</a:t>
            </a:r>
            <a:r>
              <a:rPr lang="sv-SE" dirty="0"/>
              <a:t> and </a:t>
            </a:r>
            <a:r>
              <a:rPr lang="sv-SE" dirty="0" err="1"/>
              <a:t>stochastic</a:t>
            </a:r>
            <a:r>
              <a:rPr lang="sv-SE" dirty="0"/>
              <a:t> </a:t>
            </a:r>
            <a:r>
              <a:rPr lang="sv-SE" dirty="0" err="1"/>
              <a:t>properties</a:t>
            </a:r>
            <a:r>
              <a:rPr lang="sv-SE" dirty="0"/>
              <a:t> </a:t>
            </a:r>
            <a:r>
              <a:rPr lang="sv-SE" dirty="0" err="1"/>
              <a:t>of</a:t>
            </a:r>
            <a:r>
              <a:rPr lang="sv-SE" dirty="0"/>
              <a:t> air </a:t>
            </a:r>
            <a:r>
              <a:rPr lang="sv-SE" dirty="0" err="1"/>
              <a:t>temperature</a:t>
            </a:r>
            <a:r>
              <a:rPr lang="sv-SE" dirty="0"/>
              <a:t>, relative </a:t>
            </a:r>
            <a:r>
              <a:rPr lang="sv-SE" dirty="0" err="1"/>
              <a:t>humidity</a:t>
            </a:r>
            <a:r>
              <a:rPr lang="sv-SE" dirty="0"/>
              <a:t> and </a:t>
            </a:r>
            <a:r>
              <a:rPr lang="sv-SE" dirty="0" err="1"/>
              <a:t>wind</a:t>
            </a:r>
            <a:r>
              <a:rPr lang="sv-SE" dirty="0"/>
              <a:t> speed</a:t>
            </a:r>
          </a:p>
          <a:p>
            <a:r>
              <a:rPr lang="sv-SE" dirty="0" err="1"/>
              <a:t>Conclusions</a:t>
            </a:r>
            <a:endParaRPr lang="sv-SE" dirty="0"/>
          </a:p>
          <a:p>
            <a:pPr marL="0" indent="0">
              <a:buNone/>
            </a:pPr>
            <a:endParaRPr lang="sv-SE" dirty="0"/>
          </a:p>
          <a:p>
            <a:endParaRPr lang="sv-SE" dirty="0"/>
          </a:p>
          <a:p>
            <a:endParaRPr lang="sv-SE" dirty="0"/>
          </a:p>
          <a:p>
            <a:endParaRPr lang="en-US" dirty="0"/>
          </a:p>
        </p:txBody>
      </p:sp>
      <p:sp>
        <p:nvSpPr>
          <p:cNvPr id="4" name="Slide Number Placeholder 3">
            <a:extLst>
              <a:ext uri="{FF2B5EF4-FFF2-40B4-BE49-F238E27FC236}">
                <a16:creationId xmlns:a16="http://schemas.microsoft.com/office/drawing/2014/main" id="{EFB5ACC7-3729-BA58-1B6F-0CE378241DCC}"/>
              </a:ext>
            </a:extLst>
          </p:cNvPr>
          <p:cNvSpPr>
            <a:spLocks noGrp="1"/>
          </p:cNvSpPr>
          <p:nvPr>
            <p:ph type="sldNum" sz="quarter" idx="12"/>
          </p:nvPr>
        </p:nvSpPr>
        <p:spPr/>
        <p:txBody>
          <a:bodyPr/>
          <a:lstStyle/>
          <a:p>
            <a:fld id="{AB30E044-96F3-49BB-8843-B9D1910E0975}" type="slidenum">
              <a:rPr lang="en-SE" smtClean="0"/>
              <a:t>7</a:t>
            </a:fld>
            <a:endParaRPr lang="en-SE"/>
          </a:p>
        </p:txBody>
      </p:sp>
    </p:spTree>
    <p:extLst>
      <p:ext uri="{BB962C8B-B14F-4D97-AF65-F5344CB8AC3E}">
        <p14:creationId xmlns:p14="http://schemas.microsoft.com/office/powerpoint/2010/main" val="29033902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C8C883-BF57-CF02-2387-CEFFD7BC568C}"/>
              </a:ext>
            </a:extLst>
          </p:cNvPr>
          <p:cNvSpPr>
            <a:spLocks noGrp="1"/>
          </p:cNvSpPr>
          <p:nvPr>
            <p:ph type="title"/>
          </p:nvPr>
        </p:nvSpPr>
        <p:spPr>
          <a:xfrm>
            <a:off x="838200" y="365125"/>
            <a:ext cx="6147815" cy="1325563"/>
          </a:xfrm>
        </p:spPr>
        <p:txBody>
          <a:bodyPr>
            <a:normAutofit fontScale="90000"/>
          </a:bodyPr>
          <a:lstStyle/>
          <a:p>
            <a:r>
              <a:rPr lang="sv-SE" b="1" dirty="0">
                <a:solidFill>
                  <a:srgbClr val="FF0000"/>
                </a:solidFill>
              </a:rPr>
              <a:t>The </a:t>
            </a:r>
            <a:r>
              <a:rPr lang="sv-SE" b="1" dirty="0" err="1">
                <a:solidFill>
                  <a:srgbClr val="FF0000"/>
                </a:solidFill>
              </a:rPr>
              <a:t>firefighting</a:t>
            </a:r>
            <a:r>
              <a:rPr lang="sv-SE" b="1" dirty="0">
                <a:solidFill>
                  <a:srgbClr val="FF0000"/>
                </a:solidFill>
              </a:rPr>
              <a:t> </a:t>
            </a:r>
            <a:r>
              <a:rPr lang="sv-SE" b="1" dirty="0" err="1">
                <a:solidFill>
                  <a:srgbClr val="FF0000"/>
                </a:solidFill>
              </a:rPr>
              <a:t>capacity</a:t>
            </a:r>
            <a:r>
              <a:rPr lang="sv-SE" b="1" dirty="0">
                <a:solidFill>
                  <a:srgbClr val="FF0000"/>
                </a:solidFill>
              </a:rPr>
              <a:t> </a:t>
            </a:r>
            <a:br>
              <a:rPr lang="sv-SE" b="1" dirty="0">
                <a:solidFill>
                  <a:srgbClr val="FF0000"/>
                </a:solidFill>
              </a:rPr>
            </a:br>
            <a:r>
              <a:rPr lang="sv-SE" b="1" dirty="0" err="1">
                <a:solidFill>
                  <a:srgbClr val="FF0000"/>
                </a:solidFill>
              </a:rPr>
              <a:t>optimization</a:t>
            </a:r>
            <a:r>
              <a:rPr lang="sv-SE" b="1" dirty="0">
                <a:solidFill>
                  <a:srgbClr val="FF0000"/>
                </a:solidFill>
              </a:rPr>
              <a:t> problem</a:t>
            </a:r>
            <a:br>
              <a:rPr lang="sv-SE" dirty="0"/>
            </a:br>
            <a:endParaRPr lang="en-US" dirty="0"/>
          </a:p>
        </p:txBody>
      </p:sp>
      <p:sp>
        <p:nvSpPr>
          <p:cNvPr id="4" name="Slide Number Placeholder 3">
            <a:extLst>
              <a:ext uri="{FF2B5EF4-FFF2-40B4-BE49-F238E27FC236}">
                <a16:creationId xmlns:a16="http://schemas.microsoft.com/office/drawing/2014/main" id="{D9E2F00F-7FE4-9F8F-91D8-9264449C85AD}"/>
              </a:ext>
            </a:extLst>
          </p:cNvPr>
          <p:cNvSpPr>
            <a:spLocks noGrp="1"/>
          </p:cNvSpPr>
          <p:nvPr>
            <p:ph type="sldNum" sz="quarter" idx="12"/>
          </p:nvPr>
        </p:nvSpPr>
        <p:spPr/>
        <p:txBody>
          <a:bodyPr/>
          <a:lstStyle/>
          <a:p>
            <a:fld id="{AB30E044-96F3-49BB-8843-B9D1910E0975}" type="slidenum">
              <a:rPr lang="en-SE" smtClean="0"/>
              <a:t>8</a:t>
            </a:fld>
            <a:endParaRPr lang="en-SE"/>
          </a:p>
        </p:txBody>
      </p:sp>
      <p:sp>
        <p:nvSpPr>
          <p:cNvPr id="5" name="Rectangle 4">
            <a:extLst>
              <a:ext uri="{FF2B5EF4-FFF2-40B4-BE49-F238E27FC236}">
                <a16:creationId xmlns:a16="http://schemas.microsoft.com/office/drawing/2014/main" id="{7F0550CB-96A5-3520-E533-9DBF5BF2135E}"/>
              </a:ext>
            </a:extLst>
          </p:cNvPr>
          <p:cNvSpPr/>
          <p:nvPr/>
        </p:nvSpPr>
        <p:spPr>
          <a:xfrm>
            <a:off x="3317357" y="2838893"/>
            <a:ext cx="4093535" cy="351745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CD00E5A3-6AD2-579D-A984-0DBC7A1EB93F}"/>
              </a:ext>
            </a:extLst>
          </p:cNvPr>
          <p:cNvSpPr/>
          <p:nvPr/>
        </p:nvSpPr>
        <p:spPr>
          <a:xfrm>
            <a:off x="3168502" y="2721935"/>
            <a:ext cx="287079" cy="2551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BE641166-A75B-82AF-BF6E-F23D5E89DC16}"/>
              </a:ext>
            </a:extLst>
          </p:cNvPr>
          <p:cNvSpPr/>
          <p:nvPr/>
        </p:nvSpPr>
        <p:spPr>
          <a:xfrm>
            <a:off x="3168502" y="6218126"/>
            <a:ext cx="287079" cy="2551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F3E3C9F1-4D77-8FF1-F49C-33DDF0FF47DB}"/>
              </a:ext>
            </a:extLst>
          </p:cNvPr>
          <p:cNvSpPr/>
          <p:nvPr/>
        </p:nvSpPr>
        <p:spPr>
          <a:xfrm>
            <a:off x="7267352" y="6218127"/>
            <a:ext cx="287079" cy="2551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DDC4B07D-8013-B24A-FDAA-CDB9457D5E7A}"/>
              </a:ext>
            </a:extLst>
          </p:cNvPr>
          <p:cNvSpPr/>
          <p:nvPr/>
        </p:nvSpPr>
        <p:spPr>
          <a:xfrm>
            <a:off x="7267352" y="2721935"/>
            <a:ext cx="287079" cy="255181"/>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EBF713DF-BB06-A3B3-1FF2-792C8DFA13C9}"/>
              </a:ext>
            </a:extLst>
          </p:cNvPr>
          <p:cNvCxnSpPr/>
          <p:nvPr/>
        </p:nvCxnSpPr>
        <p:spPr>
          <a:xfrm>
            <a:off x="3168502" y="4597621"/>
            <a:ext cx="451883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F51C01C5-D1D9-DBDB-4B13-AB08DC5C63AD}"/>
              </a:ext>
            </a:extLst>
          </p:cNvPr>
          <p:cNvCxnSpPr/>
          <p:nvPr/>
        </p:nvCxnSpPr>
        <p:spPr>
          <a:xfrm>
            <a:off x="5364124" y="2721935"/>
            <a:ext cx="0" cy="3816977"/>
          </a:xfrm>
          <a:prstGeom prst="line">
            <a:avLst/>
          </a:prstGeom>
        </p:spPr>
        <p:style>
          <a:lnRef idx="1">
            <a:schemeClr val="accent1"/>
          </a:lnRef>
          <a:fillRef idx="0">
            <a:schemeClr val="accent1"/>
          </a:fillRef>
          <a:effectRef idx="0">
            <a:schemeClr val="accent1"/>
          </a:effectRef>
          <a:fontRef idx="minor">
            <a:schemeClr val="tx1"/>
          </a:fontRef>
        </p:style>
      </p:cxnSp>
      <p:sp>
        <p:nvSpPr>
          <p:cNvPr id="12" name="Left Brace 11">
            <a:extLst>
              <a:ext uri="{FF2B5EF4-FFF2-40B4-BE49-F238E27FC236}">
                <a16:creationId xmlns:a16="http://schemas.microsoft.com/office/drawing/2014/main" id="{AF25F4E2-330E-0C68-5F35-D4BD48B53E46}"/>
              </a:ext>
            </a:extLst>
          </p:cNvPr>
          <p:cNvSpPr/>
          <p:nvPr/>
        </p:nvSpPr>
        <p:spPr>
          <a:xfrm>
            <a:off x="2831792" y="4597619"/>
            <a:ext cx="336286" cy="1717549"/>
          </a:xfrm>
          <a:prstGeom prst="leftBrace">
            <a:avLst/>
          </a:prstGeom>
          <a:ln w="127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a:extLst>
              <a:ext uri="{FF2B5EF4-FFF2-40B4-BE49-F238E27FC236}">
                <a16:creationId xmlns:a16="http://schemas.microsoft.com/office/drawing/2014/main" id="{6D1EF6FA-2670-BED0-2395-9266F665ECC7}"/>
              </a:ext>
            </a:extLst>
          </p:cNvPr>
          <p:cNvSpPr txBox="1"/>
          <p:nvPr/>
        </p:nvSpPr>
        <p:spPr>
          <a:xfrm>
            <a:off x="2445240" y="5205810"/>
            <a:ext cx="288862" cy="461665"/>
          </a:xfrm>
          <a:prstGeom prst="rect">
            <a:avLst/>
          </a:prstGeom>
          <a:noFill/>
        </p:spPr>
        <p:txBody>
          <a:bodyPr wrap="square" rtlCol="0">
            <a:spAutoFit/>
          </a:bodyPr>
          <a:lstStyle/>
          <a:p>
            <a:r>
              <a:rPr lang="sv-SE" sz="2400" b="1" dirty="0">
                <a:solidFill>
                  <a:srgbClr val="00B050"/>
                </a:solidFill>
              </a:rPr>
              <a:t>k</a:t>
            </a:r>
            <a:endParaRPr lang="en-US" sz="2400" b="1" dirty="0">
              <a:solidFill>
                <a:srgbClr val="00B050"/>
              </a:solidFill>
            </a:endParaRPr>
          </a:p>
        </p:txBody>
      </p:sp>
      <p:sp>
        <p:nvSpPr>
          <p:cNvPr id="14" name="Left Brace 13">
            <a:extLst>
              <a:ext uri="{FF2B5EF4-FFF2-40B4-BE49-F238E27FC236}">
                <a16:creationId xmlns:a16="http://schemas.microsoft.com/office/drawing/2014/main" id="{51603A01-76FF-DEAC-EB10-DDC9C76B6F6E}"/>
              </a:ext>
            </a:extLst>
          </p:cNvPr>
          <p:cNvSpPr/>
          <p:nvPr/>
        </p:nvSpPr>
        <p:spPr>
          <a:xfrm rot="5400000">
            <a:off x="4242383" y="1483249"/>
            <a:ext cx="255181" cy="1988275"/>
          </a:xfrm>
          <a:prstGeom prst="leftBrace">
            <a:avLst/>
          </a:prstGeom>
          <a:ln w="127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5" name="TextBox 14">
            <a:extLst>
              <a:ext uri="{FF2B5EF4-FFF2-40B4-BE49-F238E27FC236}">
                <a16:creationId xmlns:a16="http://schemas.microsoft.com/office/drawing/2014/main" id="{29D5EC90-D387-59F5-FD42-1B11BFA8224F}"/>
              </a:ext>
            </a:extLst>
          </p:cNvPr>
          <p:cNvSpPr txBox="1"/>
          <p:nvPr/>
        </p:nvSpPr>
        <p:spPr>
          <a:xfrm>
            <a:off x="4225542" y="1885047"/>
            <a:ext cx="288862" cy="461665"/>
          </a:xfrm>
          <a:prstGeom prst="rect">
            <a:avLst/>
          </a:prstGeom>
          <a:noFill/>
        </p:spPr>
        <p:txBody>
          <a:bodyPr wrap="square" rtlCol="0">
            <a:spAutoFit/>
          </a:bodyPr>
          <a:lstStyle/>
          <a:p>
            <a:r>
              <a:rPr lang="sv-SE" sz="2400" b="1" dirty="0">
                <a:solidFill>
                  <a:srgbClr val="00B050"/>
                </a:solidFill>
              </a:rPr>
              <a:t>k</a:t>
            </a:r>
            <a:endParaRPr lang="en-US" sz="2400" b="1" dirty="0">
              <a:solidFill>
                <a:srgbClr val="00B050"/>
              </a:solidFill>
            </a:endParaRPr>
          </a:p>
        </p:txBody>
      </p:sp>
      <p:sp>
        <p:nvSpPr>
          <p:cNvPr id="16" name="Oval 15">
            <a:extLst>
              <a:ext uri="{FF2B5EF4-FFF2-40B4-BE49-F238E27FC236}">
                <a16:creationId xmlns:a16="http://schemas.microsoft.com/office/drawing/2014/main" id="{A67D998F-1AD1-69E7-36AB-70135F276677}"/>
              </a:ext>
            </a:extLst>
          </p:cNvPr>
          <p:cNvSpPr/>
          <p:nvPr/>
        </p:nvSpPr>
        <p:spPr>
          <a:xfrm>
            <a:off x="4369973" y="4890977"/>
            <a:ext cx="144428" cy="165761"/>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5C23EE31-4B3E-6ED8-A40B-54F3902B9AD3}"/>
              </a:ext>
            </a:extLst>
          </p:cNvPr>
          <p:cNvSpPr/>
          <p:nvPr/>
        </p:nvSpPr>
        <p:spPr>
          <a:xfrm>
            <a:off x="3791853" y="5111472"/>
            <a:ext cx="137331" cy="134679"/>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a:extLst>
              <a:ext uri="{FF2B5EF4-FFF2-40B4-BE49-F238E27FC236}">
                <a16:creationId xmlns:a16="http://schemas.microsoft.com/office/drawing/2014/main" id="{378D24D3-CEB0-0B28-F6A3-E2A67D535B6D}"/>
              </a:ext>
            </a:extLst>
          </p:cNvPr>
          <p:cNvSpPr/>
          <p:nvPr/>
        </p:nvSpPr>
        <p:spPr>
          <a:xfrm>
            <a:off x="4878559" y="5005755"/>
            <a:ext cx="103239" cy="284898"/>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A3732A36-53CD-009C-CBF3-F67F8F1EF46D}"/>
              </a:ext>
            </a:extLst>
          </p:cNvPr>
          <p:cNvSpPr/>
          <p:nvPr/>
        </p:nvSpPr>
        <p:spPr>
          <a:xfrm>
            <a:off x="3455581" y="5722748"/>
            <a:ext cx="144428" cy="165761"/>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67D227D3-AEC1-3887-38D8-60A65D53F6A8}"/>
              </a:ext>
            </a:extLst>
          </p:cNvPr>
          <p:cNvSpPr/>
          <p:nvPr/>
        </p:nvSpPr>
        <p:spPr>
          <a:xfrm>
            <a:off x="4490454" y="5267213"/>
            <a:ext cx="103239" cy="126892"/>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996E8ABB-CC7C-D9FF-59B1-05FD0F8F4EAD}"/>
              </a:ext>
            </a:extLst>
          </p:cNvPr>
          <p:cNvSpPr/>
          <p:nvPr/>
        </p:nvSpPr>
        <p:spPr>
          <a:xfrm>
            <a:off x="5217483" y="5888509"/>
            <a:ext cx="144428" cy="165761"/>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5F925997-C110-3A4A-C3B8-5647A5C43D59}"/>
              </a:ext>
            </a:extLst>
          </p:cNvPr>
          <p:cNvSpPr/>
          <p:nvPr/>
        </p:nvSpPr>
        <p:spPr>
          <a:xfrm>
            <a:off x="4078892" y="6054270"/>
            <a:ext cx="144428" cy="165761"/>
          </a:xfrm>
          <a:prstGeom prst="ellipse">
            <a:avLst/>
          </a:prstGeom>
          <a:solidFill>
            <a:srgbClr val="FFFF00"/>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30D1EA8C-D838-C957-5935-F0506607C24C}"/>
              </a:ext>
            </a:extLst>
          </p:cNvPr>
          <p:cNvSpPr txBox="1"/>
          <p:nvPr/>
        </p:nvSpPr>
        <p:spPr>
          <a:xfrm>
            <a:off x="501595" y="5866997"/>
            <a:ext cx="1441567"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1" u="none" strike="noStrike" kern="1200" cap="none" spc="0" normalizeH="0" baseline="0" noProof="0" dirty="0" err="1">
                <a:ln>
                  <a:noFill/>
                </a:ln>
                <a:solidFill>
                  <a:srgbClr val="0070C0"/>
                </a:solidFill>
                <a:effectLst/>
                <a:uLnTx/>
                <a:uFillTx/>
                <a:latin typeface="Calibri" panose="020F0502020204030204"/>
                <a:ea typeface="+mn-ea"/>
                <a:cs typeface="+mn-cs"/>
              </a:rPr>
              <a:t>Fire</a:t>
            </a:r>
            <a:r>
              <a:rPr kumimoji="0" lang="sv-SE" sz="1800" b="1" i="1" u="none" strike="noStrike" kern="1200" cap="none" spc="0" normalizeH="0" baseline="0" noProof="0" dirty="0">
                <a:ln>
                  <a:noFill/>
                </a:ln>
                <a:solidFill>
                  <a:srgbClr val="0070C0"/>
                </a:solidFill>
                <a:effectLst/>
                <a:uLnTx/>
                <a:uFillTx/>
                <a:latin typeface="Calibri" panose="020F0502020204030204"/>
                <a:ea typeface="+mn-ea"/>
                <a:cs typeface="+mn-cs"/>
              </a:rPr>
              <a:t> fighti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sv-SE" sz="1800" b="1" i="1" u="none" strike="noStrike" kern="1200" cap="none" spc="0" normalizeH="0" baseline="0" noProof="0" dirty="0" err="1">
                <a:ln>
                  <a:noFill/>
                </a:ln>
                <a:solidFill>
                  <a:srgbClr val="0070C0"/>
                </a:solidFill>
                <a:effectLst/>
                <a:uLnTx/>
                <a:uFillTx/>
                <a:latin typeface="Calibri" panose="020F0502020204030204"/>
                <a:ea typeface="+mn-ea"/>
                <a:cs typeface="+mn-cs"/>
              </a:rPr>
              <a:t>unit</a:t>
            </a:r>
            <a:r>
              <a:rPr kumimoji="0" lang="sv-SE" sz="1800" b="1" i="1" u="none" strike="noStrike" kern="1200" cap="none" spc="0" normalizeH="0" baseline="0" noProof="0" dirty="0">
                <a:ln>
                  <a:noFill/>
                </a:ln>
                <a:solidFill>
                  <a:srgbClr val="0070C0"/>
                </a:solidFill>
                <a:effectLst/>
                <a:uLnTx/>
                <a:uFillTx/>
                <a:latin typeface="Calibri" panose="020F0502020204030204"/>
                <a:ea typeface="+mn-ea"/>
                <a:cs typeface="+mn-cs"/>
              </a:rPr>
              <a:t> 1.</a:t>
            </a:r>
            <a:endParaRPr kumimoji="0" lang="en-US" sz="1800" b="1" i="1" u="none" strike="noStrike" kern="1200" cap="none" spc="0" normalizeH="0" baseline="0" noProof="0" dirty="0">
              <a:ln>
                <a:noFill/>
              </a:ln>
              <a:solidFill>
                <a:srgbClr val="0070C0"/>
              </a:solidFill>
              <a:effectLst/>
              <a:uLnTx/>
              <a:uFillTx/>
              <a:latin typeface="Calibri" panose="020F0502020204030204"/>
              <a:ea typeface="+mn-ea"/>
              <a:cs typeface="+mn-cs"/>
            </a:endParaRPr>
          </a:p>
        </p:txBody>
      </p:sp>
      <p:cxnSp>
        <p:nvCxnSpPr>
          <p:cNvPr id="24" name="Straight Arrow Connector 23">
            <a:extLst>
              <a:ext uri="{FF2B5EF4-FFF2-40B4-BE49-F238E27FC236}">
                <a16:creationId xmlns:a16="http://schemas.microsoft.com/office/drawing/2014/main" id="{65D41CA5-DAF0-72BA-01AC-7E228CA751ED}"/>
              </a:ext>
            </a:extLst>
          </p:cNvPr>
          <p:cNvCxnSpPr>
            <a:cxnSpLocks/>
          </p:cNvCxnSpPr>
          <p:nvPr/>
        </p:nvCxnSpPr>
        <p:spPr>
          <a:xfrm>
            <a:off x="1848505" y="6273991"/>
            <a:ext cx="1160509" cy="82356"/>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B373BDDB-C18B-94CC-E4E9-65F2B7EC4A92}"/>
              </a:ext>
            </a:extLst>
          </p:cNvPr>
          <p:cNvSpPr txBox="1"/>
          <p:nvPr/>
        </p:nvSpPr>
        <p:spPr>
          <a:xfrm>
            <a:off x="4065183" y="6321813"/>
            <a:ext cx="284052" cy="369332"/>
          </a:xfrm>
          <a:prstGeom prst="rect">
            <a:avLst/>
          </a:prstGeom>
          <a:noFill/>
        </p:spPr>
        <p:txBody>
          <a:bodyPr wrap="none" rtlCol="0">
            <a:spAutoFit/>
          </a:bodyPr>
          <a:lstStyle/>
          <a:p>
            <a:r>
              <a:rPr lang="sv-SE" dirty="0"/>
              <a:t>x</a:t>
            </a:r>
            <a:endParaRPr lang="en-US" dirty="0"/>
          </a:p>
        </p:txBody>
      </p:sp>
      <p:sp>
        <p:nvSpPr>
          <p:cNvPr id="26" name="TextBox 25">
            <a:extLst>
              <a:ext uri="{FF2B5EF4-FFF2-40B4-BE49-F238E27FC236}">
                <a16:creationId xmlns:a16="http://schemas.microsoft.com/office/drawing/2014/main" id="{66028675-F720-1A85-AF5D-06827CA01C6F}"/>
              </a:ext>
            </a:extLst>
          </p:cNvPr>
          <p:cNvSpPr txBox="1"/>
          <p:nvPr/>
        </p:nvSpPr>
        <p:spPr>
          <a:xfrm>
            <a:off x="3007238" y="5275051"/>
            <a:ext cx="288862" cy="369332"/>
          </a:xfrm>
          <a:prstGeom prst="rect">
            <a:avLst/>
          </a:prstGeom>
          <a:noFill/>
        </p:spPr>
        <p:txBody>
          <a:bodyPr wrap="none" rtlCol="0">
            <a:spAutoFit/>
          </a:bodyPr>
          <a:lstStyle/>
          <a:p>
            <a:r>
              <a:rPr lang="sv-SE" dirty="0"/>
              <a:t>y</a:t>
            </a:r>
            <a:endParaRPr lang="en-US" dirty="0"/>
          </a:p>
        </p:txBody>
      </p:sp>
      <p:sp>
        <p:nvSpPr>
          <p:cNvPr id="27" name="TextBox 26">
            <a:extLst>
              <a:ext uri="{FF2B5EF4-FFF2-40B4-BE49-F238E27FC236}">
                <a16:creationId xmlns:a16="http://schemas.microsoft.com/office/drawing/2014/main" id="{DBFFDFDC-1B5C-C6DC-6882-E5AAE3F647C0}"/>
              </a:ext>
            </a:extLst>
          </p:cNvPr>
          <p:cNvSpPr txBox="1"/>
          <p:nvPr/>
        </p:nvSpPr>
        <p:spPr>
          <a:xfrm>
            <a:off x="7687340" y="258167"/>
            <a:ext cx="4308532" cy="6463308"/>
          </a:xfrm>
          <a:prstGeom prst="rect">
            <a:avLst/>
          </a:prstGeom>
          <a:noFill/>
        </p:spPr>
        <p:txBody>
          <a:bodyPr wrap="square" rtlCol="0">
            <a:spAutoFit/>
          </a:bodyPr>
          <a:lstStyle/>
          <a:p>
            <a:r>
              <a:rPr lang="sv-SE" dirty="0"/>
              <a:t>Forest </a:t>
            </a:r>
            <a:r>
              <a:rPr lang="sv-SE" dirty="0" err="1"/>
              <a:t>fires</a:t>
            </a:r>
            <a:r>
              <a:rPr lang="sv-SE" dirty="0"/>
              <a:t> </a:t>
            </a:r>
            <a:r>
              <a:rPr lang="sv-SE" dirty="0" err="1"/>
              <a:t>have</a:t>
            </a:r>
            <a:r>
              <a:rPr lang="sv-SE" dirty="0"/>
              <a:t> a </a:t>
            </a:r>
            <a:r>
              <a:rPr lang="sv-SE" dirty="0" err="1"/>
              <a:t>spatially</a:t>
            </a:r>
            <a:r>
              <a:rPr lang="sv-SE" dirty="0"/>
              <a:t> uniform </a:t>
            </a:r>
            <a:r>
              <a:rPr lang="sv-SE" dirty="0" err="1"/>
              <a:t>probability</a:t>
            </a:r>
            <a:r>
              <a:rPr lang="sv-SE" dirty="0"/>
              <a:t> </a:t>
            </a:r>
            <a:r>
              <a:rPr lang="sv-SE" dirty="0" err="1"/>
              <a:t>density</a:t>
            </a:r>
            <a:r>
              <a:rPr lang="sv-SE" dirty="0"/>
              <a:t> </a:t>
            </a:r>
            <a:r>
              <a:rPr lang="sv-SE" dirty="0" err="1"/>
              <a:t>function</a:t>
            </a:r>
            <a:r>
              <a:rPr lang="sv-SE" dirty="0"/>
              <a:t>.</a:t>
            </a:r>
          </a:p>
          <a:p>
            <a:endParaRPr lang="sv-SE" dirty="0"/>
          </a:p>
          <a:p>
            <a:r>
              <a:rPr lang="sv-SE" dirty="0" err="1"/>
              <a:t>Fire</a:t>
            </a:r>
            <a:r>
              <a:rPr lang="sv-SE" dirty="0"/>
              <a:t> fighting </a:t>
            </a:r>
            <a:r>
              <a:rPr lang="sv-SE" dirty="0" err="1"/>
              <a:t>units</a:t>
            </a:r>
            <a:r>
              <a:rPr lang="sv-SE" dirty="0"/>
              <a:t> (</a:t>
            </a:r>
            <a:r>
              <a:rPr lang="sv-SE" dirty="0" err="1"/>
              <a:t>blue</a:t>
            </a:r>
            <a:r>
              <a:rPr lang="sv-SE" dirty="0"/>
              <a:t> balls) </a:t>
            </a:r>
            <a:r>
              <a:rPr lang="sv-SE" dirty="0" err="1"/>
              <a:t>have</a:t>
            </a:r>
            <a:r>
              <a:rPr lang="sv-SE" dirty="0"/>
              <a:t> initial </a:t>
            </a:r>
            <a:r>
              <a:rPr lang="sv-SE" dirty="0" err="1"/>
              <a:t>locations</a:t>
            </a:r>
            <a:r>
              <a:rPr lang="sv-SE" dirty="0"/>
              <a:t> in a </a:t>
            </a:r>
            <a:r>
              <a:rPr lang="sv-SE" dirty="0" err="1"/>
              <a:t>regular</a:t>
            </a:r>
            <a:r>
              <a:rPr lang="sv-SE" dirty="0"/>
              <a:t> ”</a:t>
            </a:r>
            <a:r>
              <a:rPr lang="sv-SE" dirty="0" err="1"/>
              <a:t>infinite</a:t>
            </a:r>
            <a:r>
              <a:rPr lang="sv-SE" dirty="0"/>
              <a:t>” </a:t>
            </a:r>
            <a:r>
              <a:rPr lang="sv-SE" dirty="0" err="1"/>
              <a:t>network</a:t>
            </a:r>
            <a:r>
              <a:rPr lang="sv-SE" dirty="0"/>
              <a:t> </a:t>
            </a:r>
            <a:r>
              <a:rPr lang="sv-SE" dirty="0" err="1"/>
              <a:t>with</a:t>
            </a:r>
            <a:r>
              <a:rPr lang="sv-SE" dirty="0"/>
              <a:t> roads in </a:t>
            </a:r>
            <a:r>
              <a:rPr lang="sv-SE" dirty="0" err="1"/>
              <a:t>directions</a:t>
            </a:r>
            <a:r>
              <a:rPr lang="sv-SE" dirty="0"/>
              <a:t> N-S and E-W.</a:t>
            </a:r>
          </a:p>
          <a:p>
            <a:endParaRPr lang="sv-SE" dirty="0"/>
          </a:p>
          <a:p>
            <a:r>
              <a:rPr lang="sv-SE" dirty="0"/>
              <a:t>The </a:t>
            </a:r>
            <a:r>
              <a:rPr lang="sv-SE" dirty="0" err="1"/>
              <a:t>distances</a:t>
            </a:r>
            <a:r>
              <a:rPr lang="sv-SE" dirty="0"/>
              <a:t> </a:t>
            </a:r>
            <a:r>
              <a:rPr lang="sv-SE" dirty="0" err="1"/>
              <a:t>between</a:t>
            </a:r>
            <a:r>
              <a:rPr lang="sv-SE" dirty="0"/>
              <a:t> roads is small and </a:t>
            </a:r>
            <a:r>
              <a:rPr lang="sv-SE" dirty="0" err="1"/>
              <a:t>fire</a:t>
            </a:r>
            <a:r>
              <a:rPr lang="sv-SE" dirty="0"/>
              <a:t> fighting </a:t>
            </a:r>
            <a:r>
              <a:rPr lang="sv-SE" dirty="0" err="1"/>
              <a:t>units</a:t>
            </a:r>
            <a:r>
              <a:rPr lang="sv-SE" dirty="0"/>
              <a:t> </a:t>
            </a:r>
            <a:r>
              <a:rPr lang="sv-SE" dirty="0" err="1"/>
              <a:t>can</a:t>
            </a:r>
            <a:r>
              <a:rPr lang="sv-SE" dirty="0"/>
              <a:t> </a:t>
            </a:r>
            <a:r>
              <a:rPr lang="sv-SE" dirty="0" err="1"/>
              <a:t>always</a:t>
            </a:r>
            <a:r>
              <a:rPr lang="sv-SE" dirty="0"/>
              <a:t> </a:t>
            </a:r>
            <a:r>
              <a:rPr lang="sv-SE" dirty="0" err="1"/>
              <a:t>use</a:t>
            </a:r>
            <a:r>
              <a:rPr lang="sv-SE" dirty="0"/>
              <a:t> roads in the </a:t>
            </a:r>
            <a:r>
              <a:rPr lang="sv-SE" dirty="0" err="1"/>
              <a:t>two</a:t>
            </a:r>
            <a:r>
              <a:rPr lang="sv-SE" dirty="0"/>
              <a:t> </a:t>
            </a:r>
            <a:r>
              <a:rPr lang="sv-SE" dirty="0" err="1"/>
              <a:t>directions</a:t>
            </a:r>
            <a:r>
              <a:rPr lang="sv-SE" dirty="0"/>
              <a:t> to </a:t>
            </a:r>
            <a:r>
              <a:rPr lang="sv-SE" dirty="0" err="1"/>
              <a:t>reach</a:t>
            </a:r>
            <a:r>
              <a:rPr lang="sv-SE" dirty="0"/>
              <a:t> the different </a:t>
            </a:r>
            <a:r>
              <a:rPr lang="sv-SE" dirty="0" err="1"/>
              <a:t>fires</a:t>
            </a:r>
            <a:r>
              <a:rPr lang="sv-SE" dirty="0"/>
              <a:t>. (</a:t>
            </a:r>
            <a:r>
              <a:rPr lang="sv-SE" dirty="0" err="1"/>
              <a:t>See</a:t>
            </a:r>
            <a:r>
              <a:rPr lang="sv-SE" dirty="0"/>
              <a:t> the </a:t>
            </a:r>
            <a:r>
              <a:rPr lang="sv-SE" dirty="0" err="1"/>
              <a:t>purple</a:t>
            </a:r>
            <a:r>
              <a:rPr lang="sv-SE" dirty="0"/>
              <a:t> </a:t>
            </a:r>
            <a:r>
              <a:rPr lang="sv-SE" dirty="0" err="1"/>
              <a:t>arrows</a:t>
            </a:r>
            <a:r>
              <a:rPr lang="sv-SE" dirty="0"/>
              <a:t>.)</a:t>
            </a:r>
          </a:p>
          <a:p>
            <a:endParaRPr lang="sv-SE" dirty="0"/>
          </a:p>
          <a:p>
            <a:r>
              <a:rPr lang="sv-SE" dirty="0"/>
              <a:t>The decision problem is to </a:t>
            </a:r>
            <a:r>
              <a:rPr lang="sv-SE" dirty="0" err="1"/>
              <a:t>determine</a:t>
            </a:r>
            <a:r>
              <a:rPr lang="sv-SE" dirty="0"/>
              <a:t> </a:t>
            </a:r>
          </a:p>
          <a:p>
            <a:r>
              <a:rPr lang="sv-SE" dirty="0"/>
              <a:t>the optimal </a:t>
            </a:r>
            <a:r>
              <a:rPr lang="sv-SE" dirty="0" err="1"/>
              <a:t>value</a:t>
            </a:r>
            <a:r>
              <a:rPr lang="sv-SE" dirty="0"/>
              <a:t> </a:t>
            </a:r>
            <a:r>
              <a:rPr lang="sv-SE" dirty="0" err="1"/>
              <a:t>of</a:t>
            </a:r>
            <a:r>
              <a:rPr lang="sv-SE" dirty="0"/>
              <a:t> k, </a:t>
            </a:r>
            <a:r>
              <a:rPr lang="sv-SE" dirty="0" err="1"/>
              <a:t>where</a:t>
            </a:r>
            <a:r>
              <a:rPr lang="sv-SE" dirty="0"/>
              <a:t> the</a:t>
            </a:r>
          </a:p>
          <a:p>
            <a:r>
              <a:rPr lang="sv-SE" dirty="0" err="1"/>
              <a:t>distance</a:t>
            </a:r>
            <a:r>
              <a:rPr lang="sv-SE" dirty="0"/>
              <a:t> </a:t>
            </a:r>
            <a:r>
              <a:rPr lang="sv-SE" dirty="0" err="1"/>
              <a:t>between</a:t>
            </a:r>
            <a:r>
              <a:rPr lang="sv-SE" dirty="0"/>
              <a:t> the </a:t>
            </a:r>
            <a:r>
              <a:rPr lang="sv-SE" dirty="0" err="1"/>
              <a:t>nearest</a:t>
            </a:r>
            <a:r>
              <a:rPr lang="sv-SE" dirty="0"/>
              <a:t> </a:t>
            </a:r>
            <a:r>
              <a:rPr lang="sv-SE" dirty="0" err="1"/>
              <a:t>neighbours</a:t>
            </a:r>
            <a:endParaRPr lang="sv-SE" dirty="0"/>
          </a:p>
          <a:p>
            <a:r>
              <a:rPr lang="sv-SE" dirty="0"/>
              <a:t>is L = 2k.</a:t>
            </a:r>
          </a:p>
          <a:p>
            <a:endParaRPr lang="sv-SE" dirty="0"/>
          </a:p>
          <a:p>
            <a:r>
              <a:rPr lang="sv-SE" dirty="0"/>
              <a:t>The optimal </a:t>
            </a:r>
            <a:r>
              <a:rPr lang="sv-SE" dirty="0" err="1"/>
              <a:t>value</a:t>
            </a:r>
            <a:r>
              <a:rPr lang="sv-SE" dirty="0"/>
              <a:t> </a:t>
            </a:r>
            <a:r>
              <a:rPr lang="sv-SE" dirty="0" err="1"/>
              <a:t>of</a:t>
            </a:r>
            <a:r>
              <a:rPr lang="sv-SE" dirty="0"/>
              <a:t> k is </a:t>
            </a:r>
            <a:r>
              <a:rPr lang="sv-SE" dirty="0" err="1"/>
              <a:t>affected</a:t>
            </a:r>
            <a:r>
              <a:rPr lang="sv-SE" dirty="0"/>
              <a:t> by </a:t>
            </a:r>
            <a:r>
              <a:rPr lang="sv-SE" dirty="0" err="1"/>
              <a:t>many</a:t>
            </a:r>
            <a:endParaRPr lang="sv-SE" dirty="0"/>
          </a:p>
          <a:p>
            <a:r>
              <a:rPr lang="sv-SE" dirty="0"/>
              <a:t>different parameters, </a:t>
            </a:r>
            <a:r>
              <a:rPr lang="sv-SE" dirty="0" err="1"/>
              <a:t>some</a:t>
            </a:r>
            <a:r>
              <a:rPr lang="sv-SE" dirty="0"/>
              <a:t> </a:t>
            </a:r>
            <a:r>
              <a:rPr lang="sv-SE" dirty="0" err="1"/>
              <a:t>of</a:t>
            </a:r>
            <a:r>
              <a:rPr lang="sv-SE" dirty="0"/>
              <a:t> </a:t>
            </a:r>
            <a:r>
              <a:rPr lang="sv-SE" dirty="0" err="1"/>
              <a:t>which</a:t>
            </a:r>
            <a:r>
              <a:rPr lang="sv-SE" dirty="0"/>
              <a:t> </a:t>
            </a:r>
          </a:p>
          <a:p>
            <a:r>
              <a:rPr lang="sv-SE" dirty="0" err="1"/>
              <a:t>are</a:t>
            </a:r>
            <a:r>
              <a:rPr lang="sv-SE" dirty="0"/>
              <a:t> </a:t>
            </a:r>
            <a:r>
              <a:rPr lang="sv-SE" dirty="0" err="1"/>
              <a:t>functions</a:t>
            </a:r>
            <a:r>
              <a:rPr lang="sv-SE" dirty="0"/>
              <a:t> </a:t>
            </a:r>
            <a:r>
              <a:rPr lang="sv-SE" dirty="0" err="1"/>
              <a:t>of</a:t>
            </a:r>
            <a:r>
              <a:rPr lang="sv-SE" dirty="0"/>
              <a:t> the </a:t>
            </a:r>
            <a:r>
              <a:rPr lang="sv-SE" dirty="0" err="1"/>
              <a:t>season</a:t>
            </a:r>
            <a:r>
              <a:rPr lang="sv-SE" dirty="0"/>
              <a:t>, for </a:t>
            </a:r>
            <a:r>
              <a:rPr lang="sv-SE" dirty="0" err="1"/>
              <a:t>instance</a:t>
            </a:r>
            <a:r>
              <a:rPr lang="sv-SE" dirty="0"/>
              <a:t> air </a:t>
            </a:r>
            <a:r>
              <a:rPr lang="sv-SE" dirty="0" err="1"/>
              <a:t>temperature</a:t>
            </a:r>
            <a:r>
              <a:rPr lang="sv-SE" dirty="0"/>
              <a:t>, relative </a:t>
            </a:r>
            <a:r>
              <a:rPr lang="sv-SE" dirty="0" err="1"/>
              <a:t>humidity</a:t>
            </a:r>
            <a:r>
              <a:rPr lang="sv-SE" dirty="0"/>
              <a:t> and </a:t>
            </a:r>
            <a:r>
              <a:rPr lang="sv-SE" dirty="0" err="1"/>
              <a:t>wind</a:t>
            </a:r>
            <a:r>
              <a:rPr lang="sv-SE" dirty="0"/>
              <a:t> speed. </a:t>
            </a:r>
            <a:r>
              <a:rPr lang="sv-SE" dirty="0" err="1"/>
              <a:t>These</a:t>
            </a:r>
            <a:r>
              <a:rPr lang="sv-SE" dirty="0"/>
              <a:t> parameters </a:t>
            </a:r>
            <a:r>
              <a:rPr lang="sv-SE" dirty="0" err="1"/>
              <a:t>affect</a:t>
            </a:r>
            <a:r>
              <a:rPr lang="sv-SE" dirty="0"/>
              <a:t> </a:t>
            </a:r>
            <a:r>
              <a:rPr lang="sv-SE" dirty="0" err="1"/>
              <a:t>fire</a:t>
            </a:r>
            <a:r>
              <a:rPr lang="sv-SE" dirty="0"/>
              <a:t> </a:t>
            </a:r>
            <a:r>
              <a:rPr lang="sv-SE" dirty="0" err="1"/>
              <a:t>growth</a:t>
            </a:r>
            <a:r>
              <a:rPr lang="sv-SE" dirty="0"/>
              <a:t>.</a:t>
            </a:r>
          </a:p>
          <a:p>
            <a:endParaRPr lang="sv-SE" dirty="0"/>
          </a:p>
        </p:txBody>
      </p:sp>
      <p:cxnSp>
        <p:nvCxnSpPr>
          <p:cNvPr id="37" name="Straight Arrow Connector 36">
            <a:extLst>
              <a:ext uri="{FF2B5EF4-FFF2-40B4-BE49-F238E27FC236}">
                <a16:creationId xmlns:a16="http://schemas.microsoft.com/office/drawing/2014/main" id="{09FF7FED-7755-5190-FB4D-ECE1D2B5BA34}"/>
              </a:ext>
            </a:extLst>
          </p:cNvPr>
          <p:cNvCxnSpPr/>
          <p:nvPr/>
        </p:nvCxnSpPr>
        <p:spPr>
          <a:xfrm flipV="1">
            <a:off x="4981798" y="5290653"/>
            <a:ext cx="0" cy="1065694"/>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a:extLst>
              <a:ext uri="{FF2B5EF4-FFF2-40B4-BE49-F238E27FC236}">
                <a16:creationId xmlns:a16="http://schemas.microsoft.com/office/drawing/2014/main" id="{B608D60C-2725-8518-5968-ED04B3409591}"/>
              </a:ext>
            </a:extLst>
          </p:cNvPr>
          <p:cNvCxnSpPr>
            <a:cxnSpLocks/>
          </p:cNvCxnSpPr>
          <p:nvPr/>
        </p:nvCxnSpPr>
        <p:spPr>
          <a:xfrm>
            <a:off x="3455581" y="6315168"/>
            <a:ext cx="1526217" cy="0"/>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1" name="Arrow: Down 40">
            <a:extLst>
              <a:ext uri="{FF2B5EF4-FFF2-40B4-BE49-F238E27FC236}">
                <a16:creationId xmlns:a16="http://schemas.microsoft.com/office/drawing/2014/main" id="{236BCCCD-E653-DFB1-DDDE-FD994CB3E5C1}"/>
              </a:ext>
            </a:extLst>
          </p:cNvPr>
          <p:cNvSpPr/>
          <p:nvPr/>
        </p:nvSpPr>
        <p:spPr>
          <a:xfrm flipV="1">
            <a:off x="2365459" y="1892130"/>
            <a:ext cx="288862" cy="646331"/>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a:extLst>
              <a:ext uri="{FF2B5EF4-FFF2-40B4-BE49-F238E27FC236}">
                <a16:creationId xmlns:a16="http://schemas.microsoft.com/office/drawing/2014/main" id="{FD493325-83C0-9306-3DC0-A326E4A7196C}"/>
              </a:ext>
            </a:extLst>
          </p:cNvPr>
          <p:cNvSpPr txBox="1"/>
          <p:nvPr/>
        </p:nvSpPr>
        <p:spPr>
          <a:xfrm>
            <a:off x="2308919" y="1490633"/>
            <a:ext cx="473593" cy="400110"/>
          </a:xfrm>
          <a:prstGeom prst="rect">
            <a:avLst/>
          </a:prstGeom>
          <a:noFill/>
        </p:spPr>
        <p:txBody>
          <a:bodyPr wrap="square" rtlCol="0">
            <a:spAutoFit/>
          </a:bodyPr>
          <a:lstStyle/>
          <a:p>
            <a:r>
              <a:rPr lang="sv-SE" sz="2000" b="1" dirty="0">
                <a:solidFill>
                  <a:srgbClr val="002060"/>
                </a:solidFill>
              </a:rPr>
              <a:t>N</a:t>
            </a:r>
            <a:endParaRPr lang="en-US" sz="2000" b="1" dirty="0">
              <a:solidFill>
                <a:srgbClr val="002060"/>
              </a:solidFill>
            </a:endParaRPr>
          </a:p>
        </p:txBody>
      </p:sp>
    </p:spTree>
    <p:extLst>
      <p:ext uri="{BB962C8B-B14F-4D97-AF65-F5344CB8AC3E}">
        <p14:creationId xmlns:p14="http://schemas.microsoft.com/office/powerpoint/2010/main" val="28057547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B6CCCAF0-B0F4-BC44-29B8-98CB20D476C3}"/>
              </a:ext>
            </a:extLst>
          </p:cNvPr>
          <p:cNvSpPr>
            <a:spLocks noGrp="1"/>
          </p:cNvSpPr>
          <p:nvPr>
            <p:ph type="sldNum" sz="quarter" idx="12"/>
          </p:nvPr>
        </p:nvSpPr>
        <p:spPr/>
        <p:txBody>
          <a:bodyPr/>
          <a:lstStyle/>
          <a:p>
            <a:fld id="{AB30E044-96F3-49BB-8843-B9D1910E0975}" type="slidenum">
              <a:rPr lang="en-SE" smtClean="0"/>
              <a:t>9</a:t>
            </a:fld>
            <a:endParaRPr lang="en-SE"/>
          </a:p>
        </p:txBody>
      </p:sp>
      <p:graphicFrame>
        <p:nvGraphicFramePr>
          <p:cNvPr id="5" name="Object 4">
            <a:extLst>
              <a:ext uri="{FF2B5EF4-FFF2-40B4-BE49-F238E27FC236}">
                <a16:creationId xmlns:a16="http://schemas.microsoft.com/office/drawing/2014/main" id="{001F1F09-21CF-F19C-2892-C389BBC9B657}"/>
              </a:ext>
            </a:extLst>
          </p:cNvPr>
          <p:cNvGraphicFramePr>
            <a:graphicFrameLocks noChangeAspect="1"/>
          </p:cNvGraphicFramePr>
          <p:nvPr>
            <p:extLst>
              <p:ext uri="{D42A27DB-BD31-4B8C-83A1-F6EECF244321}">
                <p14:modId xmlns:p14="http://schemas.microsoft.com/office/powerpoint/2010/main" val="1578985445"/>
              </p:ext>
            </p:extLst>
          </p:nvPr>
        </p:nvGraphicFramePr>
        <p:xfrm>
          <a:off x="960670" y="855785"/>
          <a:ext cx="7433052" cy="1266372"/>
        </p:xfrm>
        <a:graphic>
          <a:graphicData uri="http://schemas.openxmlformats.org/presentationml/2006/ole">
            <mc:AlternateContent xmlns:mc="http://schemas.openxmlformats.org/markup-compatibility/2006">
              <mc:Choice xmlns:v="urn:schemas-microsoft-com:vml" Requires="v">
                <p:oleObj name="Equation" r:id="rId2" imgW="1714320" imgH="291960" progId="Equation.DSMT4">
                  <p:embed/>
                </p:oleObj>
              </mc:Choice>
              <mc:Fallback>
                <p:oleObj name="Equation" r:id="rId2" imgW="1714320" imgH="291960" progId="Equation.DSMT4">
                  <p:embed/>
                  <p:pic>
                    <p:nvPicPr>
                      <p:cNvPr id="0" name=""/>
                      <p:cNvPicPr/>
                      <p:nvPr/>
                    </p:nvPicPr>
                    <p:blipFill>
                      <a:blip r:embed="rId3"/>
                      <a:stretch>
                        <a:fillRect/>
                      </a:stretch>
                    </p:blipFill>
                    <p:spPr>
                      <a:xfrm>
                        <a:off x="960670" y="855785"/>
                        <a:ext cx="7433052" cy="126637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28BA2FE5-49ED-D610-1205-27FC524B8322}"/>
              </a:ext>
            </a:extLst>
          </p:cNvPr>
          <p:cNvSpPr txBox="1"/>
          <p:nvPr/>
        </p:nvSpPr>
        <p:spPr>
          <a:xfrm>
            <a:off x="4712676" y="3001108"/>
            <a:ext cx="2107413" cy="1477328"/>
          </a:xfrm>
          <a:prstGeom prst="rect">
            <a:avLst/>
          </a:prstGeom>
          <a:noFill/>
        </p:spPr>
        <p:txBody>
          <a:bodyPr wrap="square" rtlCol="0">
            <a:spAutoFit/>
          </a:bodyPr>
          <a:lstStyle/>
          <a:p>
            <a:r>
              <a:rPr lang="sv-SE" dirty="0" err="1"/>
              <a:t>Expected</a:t>
            </a:r>
            <a:r>
              <a:rPr lang="sv-SE" dirty="0"/>
              <a:t> </a:t>
            </a:r>
            <a:r>
              <a:rPr lang="sv-SE" dirty="0" err="1"/>
              <a:t>cost</a:t>
            </a:r>
            <a:r>
              <a:rPr lang="sv-SE" dirty="0"/>
              <a:t> </a:t>
            </a:r>
            <a:r>
              <a:rPr lang="sv-SE" dirty="0" err="1"/>
              <a:t>of</a:t>
            </a:r>
            <a:r>
              <a:rPr lang="sv-SE" dirty="0"/>
              <a:t> </a:t>
            </a:r>
          </a:p>
          <a:p>
            <a:r>
              <a:rPr lang="sv-SE" dirty="0" err="1"/>
              <a:t>fire</a:t>
            </a:r>
            <a:r>
              <a:rPr lang="sv-SE" dirty="0"/>
              <a:t> fighting </a:t>
            </a:r>
            <a:r>
              <a:rPr lang="sv-SE" dirty="0" err="1"/>
              <a:t>capacity</a:t>
            </a:r>
            <a:endParaRPr lang="sv-SE" dirty="0"/>
          </a:p>
          <a:p>
            <a:r>
              <a:rPr lang="sv-SE" dirty="0"/>
              <a:t>”investment” </a:t>
            </a:r>
          </a:p>
          <a:p>
            <a:r>
              <a:rPr lang="sv-SE" dirty="0"/>
              <a:t>and </a:t>
            </a:r>
            <a:r>
              <a:rPr lang="sv-SE" dirty="0" err="1"/>
              <a:t>use</a:t>
            </a:r>
            <a:r>
              <a:rPr lang="sv-SE" dirty="0"/>
              <a:t> </a:t>
            </a:r>
            <a:r>
              <a:rPr lang="sv-SE" dirty="0" err="1"/>
              <a:t>of</a:t>
            </a:r>
            <a:r>
              <a:rPr lang="sv-SE" dirty="0"/>
              <a:t> </a:t>
            </a:r>
            <a:r>
              <a:rPr lang="sv-SE" dirty="0" err="1"/>
              <a:t>these</a:t>
            </a:r>
            <a:r>
              <a:rPr lang="sv-SE" dirty="0"/>
              <a:t> </a:t>
            </a:r>
          </a:p>
          <a:p>
            <a:r>
              <a:rPr lang="sv-SE" dirty="0" err="1"/>
              <a:t>resources</a:t>
            </a:r>
            <a:endParaRPr lang="en-US" dirty="0"/>
          </a:p>
        </p:txBody>
      </p:sp>
      <p:sp>
        <p:nvSpPr>
          <p:cNvPr id="7" name="TextBox 6">
            <a:extLst>
              <a:ext uri="{FF2B5EF4-FFF2-40B4-BE49-F238E27FC236}">
                <a16:creationId xmlns:a16="http://schemas.microsoft.com/office/drawing/2014/main" id="{014ABD53-5744-91C5-6134-78D243A93D64}"/>
              </a:ext>
            </a:extLst>
          </p:cNvPr>
          <p:cNvSpPr txBox="1"/>
          <p:nvPr/>
        </p:nvSpPr>
        <p:spPr>
          <a:xfrm>
            <a:off x="6524401" y="4771304"/>
            <a:ext cx="4784451" cy="646331"/>
          </a:xfrm>
          <a:prstGeom prst="rect">
            <a:avLst/>
          </a:prstGeom>
          <a:noFill/>
        </p:spPr>
        <p:txBody>
          <a:bodyPr wrap="none" rtlCol="0">
            <a:spAutoFit/>
          </a:bodyPr>
          <a:lstStyle/>
          <a:p>
            <a:r>
              <a:rPr lang="sv-SE" dirty="0" err="1"/>
              <a:t>Expected</a:t>
            </a:r>
            <a:r>
              <a:rPr lang="sv-SE" dirty="0"/>
              <a:t> </a:t>
            </a:r>
            <a:r>
              <a:rPr lang="sv-SE" dirty="0" err="1"/>
              <a:t>cost</a:t>
            </a:r>
            <a:r>
              <a:rPr lang="sv-SE" dirty="0"/>
              <a:t> </a:t>
            </a:r>
            <a:r>
              <a:rPr lang="sv-SE" dirty="0" err="1"/>
              <a:t>of</a:t>
            </a:r>
            <a:r>
              <a:rPr lang="sv-SE" dirty="0"/>
              <a:t> </a:t>
            </a:r>
            <a:r>
              <a:rPr lang="sv-SE" dirty="0" err="1"/>
              <a:t>destroyed</a:t>
            </a:r>
            <a:r>
              <a:rPr lang="sv-SE" dirty="0"/>
              <a:t> and </a:t>
            </a:r>
            <a:r>
              <a:rPr lang="sv-SE" dirty="0" err="1"/>
              <a:t>damaged</a:t>
            </a:r>
            <a:r>
              <a:rPr lang="sv-SE" dirty="0"/>
              <a:t> </a:t>
            </a:r>
            <a:r>
              <a:rPr lang="sv-SE" dirty="0" err="1"/>
              <a:t>forests</a:t>
            </a:r>
            <a:r>
              <a:rPr lang="sv-SE" dirty="0"/>
              <a:t> </a:t>
            </a:r>
          </a:p>
          <a:p>
            <a:r>
              <a:rPr lang="sv-SE" dirty="0" err="1"/>
              <a:t>including</a:t>
            </a:r>
            <a:r>
              <a:rPr lang="sv-SE" dirty="0"/>
              <a:t> </a:t>
            </a:r>
            <a:r>
              <a:rPr lang="sv-SE" dirty="0" err="1"/>
              <a:t>costs</a:t>
            </a:r>
            <a:r>
              <a:rPr lang="sv-SE" dirty="0"/>
              <a:t> </a:t>
            </a:r>
            <a:r>
              <a:rPr lang="sv-SE" dirty="0" err="1"/>
              <a:t>of</a:t>
            </a:r>
            <a:r>
              <a:rPr lang="sv-SE" dirty="0"/>
              <a:t> CO</a:t>
            </a:r>
            <a:r>
              <a:rPr lang="sv-SE" sz="1400" dirty="0"/>
              <a:t>2</a:t>
            </a:r>
            <a:r>
              <a:rPr lang="sv-SE" sz="1600" dirty="0"/>
              <a:t> </a:t>
            </a:r>
            <a:r>
              <a:rPr lang="sv-SE" dirty="0"/>
              <a:t>emissions </a:t>
            </a:r>
            <a:endParaRPr lang="en-US" dirty="0"/>
          </a:p>
        </p:txBody>
      </p:sp>
      <p:sp>
        <p:nvSpPr>
          <p:cNvPr id="8" name="TextBox 7">
            <a:extLst>
              <a:ext uri="{FF2B5EF4-FFF2-40B4-BE49-F238E27FC236}">
                <a16:creationId xmlns:a16="http://schemas.microsoft.com/office/drawing/2014/main" id="{05B7F96C-EDBD-1A79-02E4-8CF5D7656495}"/>
              </a:ext>
            </a:extLst>
          </p:cNvPr>
          <p:cNvSpPr txBox="1"/>
          <p:nvPr/>
        </p:nvSpPr>
        <p:spPr>
          <a:xfrm>
            <a:off x="2147152" y="2539443"/>
            <a:ext cx="1582934" cy="923330"/>
          </a:xfrm>
          <a:prstGeom prst="rect">
            <a:avLst/>
          </a:prstGeom>
          <a:noFill/>
        </p:spPr>
        <p:txBody>
          <a:bodyPr wrap="none" rtlCol="0">
            <a:spAutoFit/>
          </a:bodyPr>
          <a:lstStyle/>
          <a:p>
            <a:r>
              <a:rPr lang="sv-SE" dirty="0" err="1"/>
              <a:t>Expected</a:t>
            </a:r>
            <a:r>
              <a:rPr lang="sv-SE" dirty="0"/>
              <a:t> total </a:t>
            </a:r>
          </a:p>
          <a:p>
            <a:r>
              <a:rPr lang="sv-SE" dirty="0" err="1"/>
              <a:t>costs</a:t>
            </a:r>
            <a:r>
              <a:rPr lang="sv-SE" dirty="0"/>
              <a:t> as a </a:t>
            </a:r>
          </a:p>
          <a:p>
            <a:r>
              <a:rPr lang="sv-SE" dirty="0" err="1"/>
              <a:t>function</a:t>
            </a:r>
            <a:r>
              <a:rPr lang="sv-SE" dirty="0"/>
              <a:t> </a:t>
            </a:r>
            <a:r>
              <a:rPr lang="sv-SE" dirty="0" err="1"/>
              <a:t>of</a:t>
            </a:r>
            <a:r>
              <a:rPr lang="sv-SE" dirty="0"/>
              <a:t> k.</a:t>
            </a:r>
            <a:endParaRPr lang="en-US" dirty="0"/>
          </a:p>
        </p:txBody>
      </p:sp>
      <p:sp>
        <p:nvSpPr>
          <p:cNvPr id="9" name="TextBox 8">
            <a:extLst>
              <a:ext uri="{FF2B5EF4-FFF2-40B4-BE49-F238E27FC236}">
                <a16:creationId xmlns:a16="http://schemas.microsoft.com/office/drawing/2014/main" id="{8A0A9A69-7384-1726-7C42-9AD4E01E09FB}"/>
              </a:ext>
            </a:extLst>
          </p:cNvPr>
          <p:cNvSpPr txBox="1"/>
          <p:nvPr/>
        </p:nvSpPr>
        <p:spPr>
          <a:xfrm>
            <a:off x="858330" y="4201437"/>
            <a:ext cx="3567130" cy="1754326"/>
          </a:xfrm>
          <a:prstGeom prst="rect">
            <a:avLst/>
          </a:prstGeom>
          <a:noFill/>
        </p:spPr>
        <p:txBody>
          <a:bodyPr wrap="none" rtlCol="0">
            <a:spAutoFit/>
          </a:bodyPr>
          <a:lstStyle/>
          <a:p>
            <a:r>
              <a:rPr lang="sv-SE" dirty="0" err="1"/>
              <a:t>Fire</a:t>
            </a:r>
            <a:r>
              <a:rPr lang="sv-SE" dirty="0"/>
              <a:t> fighting </a:t>
            </a:r>
            <a:r>
              <a:rPr lang="sv-SE" dirty="0" err="1"/>
              <a:t>groups</a:t>
            </a:r>
            <a:r>
              <a:rPr lang="sv-SE" dirty="0"/>
              <a:t> </a:t>
            </a:r>
            <a:r>
              <a:rPr lang="sv-SE" dirty="0" err="1"/>
              <a:t>are</a:t>
            </a:r>
            <a:endParaRPr lang="sv-SE" dirty="0"/>
          </a:p>
          <a:p>
            <a:r>
              <a:rPr lang="sv-SE" dirty="0" err="1"/>
              <a:t>located</a:t>
            </a:r>
            <a:r>
              <a:rPr lang="sv-SE" dirty="0"/>
              <a:t> in a </a:t>
            </a:r>
            <a:r>
              <a:rPr lang="sv-SE" dirty="0" err="1"/>
              <a:t>regular</a:t>
            </a:r>
            <a:r>
              <a:rPr lang="sv-SE" dirty="0"/>
              <a:t> </a:t>
            </a:r>
            <a:r>
              <a:rPr lang="sv-SE" dirty="0" err="1"/>
              <a:t>network</a:t>
            </a:r>
            <a:r>
              <a:rPr lang="sv-SE" dirty="0"/>
              <a:t> </a:t>
            </a:r>
            <a:r>
              <a:rPr lang="sv-SE" dirty="0" err="1"/>
              <a:t>with</a:t>
            </a:r>
            <a:endParaRPr lang="sv-SE" dirty="0"/>
          </a:p>
          <a:p>
            <a:r>
              <a:rPr lang="sv-SE" dirty="0"/>
              <a:t>roads in </a:t>
            </a:r>
            <a:r>
              <a:rPr lang="sv-SE" dirty="0" err="1"/>
              <a:t>directions</a:t>
            </a:r>
            <a:r>
              <a:rPr lang="sv-SE" dirty="0"/>
              <a:t> South-North</a:t>
            </a:r>
          </a:p>
          <a:p>
            <a:r>
              <a:rPr lang="sv-SE" dirty="0"/>
              <a:t>and </a:t>
            </a:r>
            <a:r>
              <a:rPr lang="sv-SE" dirty="0" err="1"/>
              <a:t>East</a:t>
            </a:r>
            <a:r>
              <a:rPr lang="sv-SE" dirty="0"/>
              <a:t>- West. The </a:t>
            </a:r>
            <a:r>
              <a:rPr lang="sv-SE" dirty="0" err="1"/>
              <a:t>distance</a:t>
            </a:r>
            <a:r>
              <a:rPr lang="sv-SE" dirty="0"/>
              <a:t> </a:t>
            </a:r>
          </a:p>
          <a:p>
            <a:r>
              <a:rPr lang="sv-SE" dirty="0"/>
              <a:t>in </a:t>
            </a:r>
            <a:r>
              <a:rPr lang="sv-SE" dirty="0" err="1"/>
              <a:t>one</a:t>
            </a:r>
            <a:r>
              <a:rPr lang="sv-SE" dirty="0"/>
              <a:t> </a:t>
            </a:r>
            <a:r>
              <a:rPr lang="sv-SE" dirty="0" err="1"/>
              <a:t>of</a:t>
            </a:r>
            <a:r>
              <a:rPr lang="sv-SE" dirty="0"/>
              <a:t> </a:t>
            </a:r>
            <a:r>
              <a:rPr lang="sv-SE" dirty="0" err="1"/>
              <a:t>these</a:t>
            </a:r>
            <a:r>
              <a:rPr lang="sv-SE" dirty="0"/>
              <a:t> </a:t>
            </a:r>
            <a:r>
              <a:rPr lang="sv-SE" dirty="0" err="1"/>
              <a:t>directions</a:t>
            </a:r>
            <a:r>
              <a:rPr lang="sv-SE" dirty="0"/>
              <a:t>, </a:t>
            </a:r>
            <a:r>
              <a:rPr lang="sv-SE" dirty="0" err="1"/>
              <a:t>between</a:t>
            </a:r>
            <a:endParaRPr lang="sv-SE" dirty="0"/>
          </a:p>
          <a:p>
            <a:r>
              <a:rPr lang="sv-SE" dirty="0" err="1"/>
              <a:t>two</a:t>
            </a:r>
            <a:r>
              <a:rPr lang="sv-SE" dirty="0"/>
              <a:t> </a:t>
            </a:r>
            <a:r>
              <a:rPr lang="sv-SE" dirty="0" err="1"/>
              <a:t>neighbour</a:t>
            </a:r>
            <a:r>
              <a:rPr lang="sv-SE" dirty="0"/>
              <a:t> </a:t>
            </a:r>
            <a:r>
              <a:rPr lang="sv-SE" dirty="0" err="1"/>
              <a:t>groups</a:t>
            </a:r>
            <a:r>
              <a:rPr lang="sv-SE" dirty="0"/>
              <a:t>, is L = 2k.</a:t>
            </a:r>
          </a:p>
        </p:txBody>
      </p:sp>
      <p:cxnSp>
        <p:nvCxnSpPr>
          <p:cNvPr id="11" name="Straight Arrow Connector 10">
            <a:extLst>
              <a:ext uri="{FF2B5EF4-FFF2-40B4-BE49-F238E27FC236}">
                <a16:creationId xmlns:a16="http://schemas.microsoft.com/office/drawing/2014/main" id="{05EDD82F-7A18-8B89-9089-104888CA7DA7}"/>
              </a:ext>
            </a:extLst>
          </p:cNvPr>
          <p:cNvCxnSpPr/>
          <p:nvPr/>
        </p:nvCxnSpPr>
        <p:spPr>
          <a:xfrm flipV="1">
            <a:off x="1547446" y="2122157"/>
            <a:ext cx="0" cy="194575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EF3E54B9-79A1-23CC-C737-2FF8228199FF}"/>
              </a:ext>
            </a:extLst>
          </p:cNvPr>
          <p:cNvCxnSpPr>
            <a:cxnSpLocks/>
          </p:cNvCxnSpPr>
          <p:nvPr/>
        </p:nvCxnSpPr>
        <p:spPr>
          <a:xfrm flipV="1">
            <a:off x="2438400" y="1711919"/>
            <a:ext cx="0" cy="82047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BFC76305-2352-0517-47C7-DBB25414E0C0}"/>
              </a:ext>
            </a:extLst>
          </p:cNvPr>
          <p:cNvCxnSpPr>
            <a:cxnSpLocks/>
          </p:cNvCxnSpPr>
          <p:nvPr/>
        </p:nvCxnSpPr>
        <p:spPr>
          <a:xfrm flipV="1">
            <a:off x="4876800" y="1887765"/>
            <a:ext cx="0" cy="820475"/>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5B0434CE-BCA9-ED5B-E6F4-B0043D2B138E}"/>
              </a:ext>
            </a:extLst>
          </p:cNvPr>
          <p:cNvCxnSpPr>
            <a:cxnSpLocks/>
          </p:cNvCxnSpPr>
          <p:nvPr/>
        </p:nvCxnSpPr>
        <p:spPr>
          <a:xfrm flipV="1">
            <a:off x="7092462" y="2122157"/>
            <a:ext cx="0" cy="2555351"/>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77293100"/>
      </p:ext>
    </p:extLst>
  </p:cSld>
  <p:clrMapOvr>
    <a:masterClrMapping/>
  </p:clrMapOvr>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644</TotalTime>
  <Words>2645</Words>
  <Application>Microsoft Office PowerPoint</Application>
  <PresentationFormat>Widescreen</PresentationFormat>
  <Paragraphs>255</Paragraphs>
  <Slides>57</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57</vt:i4>
      </vt:variant>
    </vt:vector>
  </HeadingPairs>
  <TitlesOfParts>
    <vt:vector size="68" baseType="lpstr">
      <vt:lpstr>Aharoni</vt:lpstr>
      <vt:lpstr>Algerian</vt:lpstr>
      <vt:lpstr>-apple-system</vt:lpstr>
      <vt:lpstr>Arial</vt:lpstr>
      <vt:lpstr>Calibri</vt:lpstr>
      <vt:lpstr>Calibri Light</vt:lpstr>
      <vt:lpstr>Cambria Math</vt:lpstr>
      <vt:lpstr>Dancing Script</vt:lpstr>
      <vt:lpstr>1_Office Theme</vt:lpstr>
      <vt:lpstr>Equation</vt:lpstr>
      <vt:lpstr>MathType 5.0 Equation</vt:lpstr>
      <vt:lpstr>Optimal Dynamic Forest Fire Management Adapted to Stochastic Weather  (Marginal Revision 220703. No results have been adjusted.) by Peter Lohmander  Empirical data and support by  Zohreh Mohammadi</vt:lpstr>
      <vt:lpstr>This presentation is based on the following open access articles and documents. More details can be obtained from the links found below.</vt:lpstr>
      <vt:lpstr>PowerPoint Presentation</vt:lpstr>
      <vt:lpstr>PowerPoint Presentation</vt:lpstr>
      <vt:lpstr>PowerPoint Presentation</vt:lpstr>
      <vt:lpstr>Abstract</vt:lpstr>
      <vt:lpstr>Contents:</vt:lpstr>
      <vt:lpstr>The firefighting capacity  optimization problem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eneral solution to the firefighting capacity optimization problem </vt:lpstr>
      <vt:lpstr>PowerPoint Presentation</vt:lpstr>
      <vt:lpstr>PowerPoint Presentation</vt:lpstr>
      <vt:lpstr>PowerPoint Presentation</vt:lpstr>
      <vt:lpstr>Comparative statics analysis of the optimal solution: How is the optimal solution affected by the paramete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ire growth as a function of weather conditions </vt:lpstr>
      <vt:lpstr>PowerPoint Presentation</vt:lpstr>
      <vt:lpstr>PowerPoint Presentation</vt:lpstr>
      <vt:lpstr>PowerPoint Presentation</vt:lpstr>
      <vt:lpstr>PowerPoint Presentation</vt:lpstr>
      <vt:lpstr>PowerPoint Presentation</vt:lpstr>
      <vt:lpstr>Comments on the  optimimization problem</vt:lpstr>
      <vt:lpstr>Background to empirical weather and fire data </vt:lpstr>
      <vt:lpstr>Dynamic and stochastic properties of air temperature, relative humidity and wind speed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s </vt:lpstr>
      <vt:lpstr>Thank you very much for your time and a most interesting conferenc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timal Dynamic Forest Fire Management Adapted to Stochastic Weather by Peter Lohmander  Empirical data and support by  Zohreh Mohammadi</dc:title>
  <dc:creator>Peter Lohmander</dc:creator>
  <cp:lastModifiedBy>Peter Lohmander</cp:lastModifiedBy>
  <cp:revision>81</cp:revision>
  <dcterms:created xsi:type="dcterms:W3CDTF">2022-06-22T21:50:14Z</dcterms:created>
  <dcterms:modified xsi:type="dcterms:W3CDTF">2022-07-03T18:09:21Z</dcterms:modified>
</cp:coreProperties>
</file>